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B325B0" w14:textId="77777777" w:rsidR="00D26BE0" w:rsidRPr="00EA0207" w:rsidRDefault="00D26BE0" w:rsidP="00D26BE0">
      <w:pPr>
        <w:pStyle w:val="Title"/>
        <w:rPr>
          <w:rFonts w:ascii="Arial Rounded MT Bold" w:hAnsi="Arial Rounded MT Bold"/>
          <w:sz w:val="28"/>
          <w:szCs w:val="28"/>
        </w:rPr>
      </w:pPr>
    </w:p>
    <w:p w14:paraId="7BB325B1" w14:textId="77777777" w:rsidR="00D26BE0" w:rsidRPr="002F2B1F" w:rsidRDefault="00D26BE0" w:rsidP="00D26BE0">
      <w:pPr>
        <w:pStyle w:val="Title"/>
        <w:rPr>
          <w:rFonts w:ascii="Arial Rounded MT Bold" w:hAnsi="Arial Rounded MT Bold"/>
          <w:sz w:val="56"/>
        </w:rPr>
      </w:pPr>
      <w:r>
        <w:rPr>
          <w:rFonts w:ascii="Arial Rounded MT Bold" w:hAnsi="Arial Rounded MT Bold"/>
          <w:sz w:val="96"/>
        </w:rPr>
        <w:t>Mathematics</w:t>
      </w:r>
    </w:p>
    <w:p w14:paraId="7BB325B2" w14:textId="77777777" w:rsidR="00D26BE0" w:rsidRDefault="00D26BE0" w:rsidP="00D26BE0">
      <w:pPr>
        <w:pStyle w:val="Subtitle"/>
        <w:rPr>
          <w:sz w:val="24"/>
        </w:rPr>
      </w:pPr>
      <w:r>
        <w:rPr>
          <w:noProof/>
          <w:sz w:val="24"/>
          <w:lang w:val="en-AU" w:eastAsia="en-AU"/>
        </w:rPr>
        <w:drawing>
          <wp:inline distT="0" distB="0" distL="0" distR="0" wp14:anchorId="7BB332A4" wp14:editId="7BB332A5">
            <wp:extent cx="2800350" cy="4473166"/>
            <wp:effectExtent l="0" t="0" r="0" b="3810"/>
            <wp:docPr id="4" name="Picture 4" descr="C:\Users\kanderso\AppData\Local\Microsoft\Windows\Temporary Internet Files\Content.IE5\QULAKH9L\MP9004026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anderso\AppData\Local\Microsoft\Windows\Temporary Internet Files\Content.IE5\QULAKH9L\MP900402661[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00350" cy="4473166"/>
                    </a:xfrm>
                    <a:prstGeom prst="rect">
                      <a:avLst/>
                    </a:prstGeom>
                    <a:noFill/>
                    <a:ln>
                      <a:noFill/>
                    </a:ln>
                  </pic:spPr>
                </pic:pic>
              </a:graphicData>
            </a:graphic>
          </wp:inline>
        </w:drawing>
      </w:r>
    </w:p>
    <w:p w14:paraId="7BB325B3" w14:textId="77777777" w:rsidR="00D26BE0" w:rsidRPr="008620D9" w:rsidRDefault="00D26BE0" w:rsidP="00D26BE0">
      <w:pPr>
        <w:pStyle w:val="Subtitle"/>
        <w:jc w:val="left"/>
        <w:rPr>
          <w:sz w:val="72"/>
          <w:szCs w:val="72"/>
        </w:rPr>
      </w:pPr>
    </w:p>
    <w:p w14:paraId="7BB325B4" w14:textId="5E97898E" w:rsidR="00D26BE0" w:rsidRPr="008620D9" w:rsidRDefault="00CB332E" w:rsidP="00D26BE0">
      <w:pPr>
        <w:pStyle w:val="Subtitle"/>
        <w:rPr>
          <w:rFonts w:asciiTheme="minorHAnsi" w:hAnsiTheme="minorHAnsi" w:cstheme="minorHAnsi"/>
          <w:i/>
          <w:sz w:val="72"/>
          <w:szCs w:val="72"/>
        </w:rPr>
      </w:pPr>
      <w:r>
        <w:rPr>
          <w:rFonts w:asciiTheme="minorHAnsi" w:hAnsiTheme="minorHAnsi" w:cstheme="minorHAnsi"/>
          <w:i/>
          <w:sz w:val="72"/>
          <w:szCs w:val="72"/>
        </w:rPr>
        <w:t>What’s the time, Mr. Wolf?</w:t>
      </w:r>
    </w:p>
    <w:p w14:paraId="7BB325B5" w14:textId="7684F3E9" w:rsidR="00D26BE0" w:rsidRPr="0013580A" w:rsidRDefault="00162C03" w:rsidP="00D26BE0">
      <w:pPr>
        <w:pStyle w:val="Subtitle"/>
        <w:rPr>
          <w:rFonts w:asciiTheme="minorHAnsi" w:hAnsiTheme="minorHAnsi" w:cstheme="minorHAnsi"/>
          <w:i/>
          <w:sz w:val="72"/>
        </w:rPr>
      </w:pPr>
      <w:r>
        <w:rPr>
          <w:rFonts w:asciiTheme="minorHAnsi" w:hAnsiTheme="minorHAnsi" w:cstheme="minorHAnsi"/>
          <w:i/>
          <w:noProof/>
          <w:sz w:val="72"/>
        </w:rPr>
        <w:drawing>
          <wp:anchor distT="0" distB="0" distL="114300" distR="114300" simplePos="0" relativeHeight="251658240" behindDoc="0" locked="0" layoutInCell="1" allowOverlap="1" wp14:anchorId="7DD0486A" wp14:editId="3C22C93E">
            <wp:simplePos x="0" y="0"/>
            <wp:positionH relativeFrom="column">
              <wp:posOffset>352587</wp:posOffset>
            </wp:positionH>
            <wp:positionV relativeFrom="paragraph">
              <wp:posOffset>161925</wp:posOffset>
            </wp:positionV>
            <wp:extent cx="5273675" cy="2456815"/>
            <wp:effectExtent l="0" t="0" r="3175" b="63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3675" cy="2456815"/>
                    </a:xfrm>
                    <a:prstGeom prst="rect">
                      <a:avLst/>
                    </a:prstGeom>
                    <a:noFill/>
                  </pic:spPr>
                </pic:pic>
              </a:graphicData>
            </a:graphic>
            <wp14:sizeRelH relativeFrom="page">
              <wp14:pctWidth>0</wp14:pctWidth>
            </wp14:sizeRelH>
            <wp14:sizeRelV relativeFrom="page">
              <wp14:pctHeight>0</wp14:pctHeight>
            </wp14:sizeRelV>
          </wp:anchor>
        </w:drawing>
      </w:r>
    </w:p>
    <w:p w14:paraId="7BB325C0" w14:textId="77777777" w:rsidR="00B17AC4" w:rsidRDefault="00B17AC4">
      <w:pPr>
        <w:sectPr w:rsidR="00B17AC4" w:rsidSect="00C51F2F">
          <w:pgSz w:w="11906" w:h="16838" w:code="9"/>
          <w:pgMar w:top="1152" w:right="1296" w:bottom="1152" w:left="1296" w:header="576" w:footer="576" w:gutter="0"/>
          <w:cols w:space="720"/>
          <w:docGrid w:linePitch="326"/>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357C23" w14:paraId="7BB325FF" w14:textId="77777777" w:rsidTr="00357C23">
        <w:tc>
          <w:tcPr>
            <w:tcW w:w="9360" w:type="dxa"/>
            <w:shd w:val="clear" w:color="auto" w:fill="C6D9F1"/>
          </w:tcPr>
          <w:p w14:paraId="7BB325FC" w14:textId="77777777" w:rsidR="00357C23" w:rsidRPr="00707A49" w:rsidRDefault="00357C23" w:rsidP="00C51F2F">
            <w:pPr>
              <w:rPr>
                <w:rFonts w:ascii="Calibri" w:eastAsia="Calibri" w:hAnsi="Calibri"/>
                <w:sz w:val="22"/>
                <w:szCs w:val="22"/>
              </w:rPr>
            </w:pPr>
          </w:p>
          <w:p w14:paraId="7BB325FD" w14:textId="77777777" w:rsidR="00357C23" w:rsidRPr="00707A49" w:rsidRDefault="00357C23" w:rsidP="00C51F2F">
            <w:pPr>
              <w:jc w:val="center"/>
              <w:rPr>
                <w:rFonts w:ascii="Comic Sans MS" w:eastAsia="Calibri" w:hAnsi="Comic Sans MS"/>
                <w:color w:val="FFFFFF"/>
                <w:sz w:val="72"/>
                <w:szCs w:val="72"/>
              </w:rPr>
            </w:pPr>
            <w:r w:rsidRPr="00707A49">
              <w:rPr>
                <w:rFonts w:ascii="Comic Sans MS" w:eastAsia="Calibri" w:hAnsi="Comic Sans MS"/>
                <w:color w:val="FFFFFF"/>
                <w:sz w:val="72"/>
                <w:szCs w:val="72"/>
              </w:rPr>
              <w:t>Contents</w:t>
            </w:r>
          </w:p>
          <w:p w14:paraId="7BB325FE" w14:textId="77777777" w:rsidR="00357C23" w:rsidRPr="00707A49" w:rsidRDefault="00357C23" w:rsidP="00C51F2F">
            <w:pPr>
              <w:rPr>
                <w:rFonts w:ascii="Calibri" w:eastAsia="Calibri" w:hAnsi="Calibri"/>
                <w:sz w:val="22"/>
                <w:szCs w:val="22"/>
              </w:rPr>
            </w:pPr>
          </w:p>
        </w:tc>
      </w:tr>
      <w:tr w:rsidR="0085797F" w:rsidRPr="00834345" w14:paraId="7BB3260A" w14:textId="77777777" w:rsidTr="0085797F">
        <w:tc>
          <w:tcPr>
            <w:tcW w:w="9360" w:type="dxa"/>
            <w:shd w:val="clear" w:color="auto" w:fill="auto"/>
          </w:tcPr>
          <w:p w14:paraId="7BB32604" w14:textId="77777777" w:rsidR="0085797F" w:rsidRPr="00357C23" w:rsidRDefault="0085797F" w:rsidP="00C51F2F">
            <w:pPr>
              <w:rPr>
                <w:rFonts w:ascii="Comic Sans MS" w:eastAsia="Calibri" w:hAnsi="Comic Sans MS"/>
                <w:szCs w:val="28"/>
                <w:u w:val="single"/>
              </w:rPr>
            </w:pPr>
          </w:p>
          <w:p w14:paraId="7BB32605" w14:textId="77777777" w:rsidR="0085797F" w:rsidRPr="00357C23" w:rsidRDefault="0085797F" w:rsidP="00C51F2F">
            <w:pPr>
              <w:rPr>
                <w:rFonts w:ascii="Comic Sans MS" w:eastAsia="Calibri" w:hAnsi="Comic Sans MS"/>
                <w:szCs w:val="28"/>
              </w:rPr>
            </w:pPr>
            <w:r w:rsidRPr="00357C23">
              <w:rPr>
                <w:rFonts w:ascii="Comic Sans MS" w:eastAsia="Calibri" w:hAnsi="Comic Sans MS"/>
                <w:szCs w:val="28"/>
              </w:rPr>
              <w:t xml:space="preserve">Reading, writing and ordering numbers to </w:t>
            </w:r>
            <w:r>
              <w:rPr>
                <w:rFonts w:ascii="Comic Sans MS" w:eastAsia="Calibri" w:hAnsi="Comic Sans MS"/>
                <w:szCs w:val="28"/>
              </w:rPr>
              <w:t>thousands</w:t>
            </w:r>
            <w:r w:rsidRPr="00357C23">
              <w:rPr>
                <w:rFonts w:ascii="Comic Sans MS" w:eastAsia="Calibri" w:hAnsi="Comic Sans MS"/>
                <w:szCs w:val="28"/>
              </w:rPr>
              <w:t>.</w:t>
            </w:r>
          </w:p>
          <w:p w14:paraId="7BB32606" w14:textId="77777777" w:rsidR="0085797F" w:rsidRPr="00357C23" w:rsidRDefault="0085797F" w:rsidP="00C51F2F">
            <w:pPr>
              <w:rPr>
                <w:rFonts w:ascii="Comic Sans MS" w:eastAsia="Calibri" w:hAnsi="Comic Sans MS"/>
                <w:szCs w:val="28"/>
              </w:rPr>
            </w:pPr>
          </w:p>
          <w:p w14:paraId="7BB32607" w14:textId="77777777" w:rsidR="0085797F" w:rsidRDefault="0085797F" w:rsidP="00C51F2F">
            <w:pPr>
              <w:rPr>
                <w:rFonts w:ascii="Comic Sans MS" w:eastAsia="Calibri" w:hAnsi="Comic Sans MS"/>
                <w:szCs w:val="28"/>
              </w:rPr>
            </w:pPr>
            <w:r w:rsidRPr="00357C23">
              <w:rPr>
                <w:rFonts w:ascii="Comic Sans MS" w:eastAsia="Calibri" w:hAnsi="Comic Sans MS"/>
                <w:szCs w:val="28"/>
              </w:rPr>
              <w:t>Identifying odd and even numbers.</w:t>
            </w:r>
          </w:p>
          <w:p w14:paraId="7BB32608" w14:textId="77777777" w:rsidR="0085797F" w:rsidRDefault="0085797F" w:rsidP="00C51F2F">
            <w:pPr>
              <w:rPr>
                <w:rFonts w:ascii="Comic Sans MS" w:eastAsia="Calibri" w:hAnsi="Comic Sans MS"/>
                <w:szCs w:val="28"/>
              </w:rPr>
            </w:pPr>
          </w:p>
          <w:p w14:paraId="7BB32609" w14:textId="77777777" w:rsidR="0085797F" w:rsidRPr="00357C23" w:rsidRDefault="0085797F" w:rsidP="00C51F2F">
            <w:pPr>
              <w:rPr>
                <w:rFonts w:ascii="Comic Sans MS" w:eastAsia="Calibri" w:hAnsi="Comic Sans MS"/>
                <w:szCs w:val="28"/>
              </w:rPr>
            </w:pPr>
          </w:p>
        </w:tc>
      </w:tr>
      <w:tr w:rsidR="0085797F" w:rsidRPr="00834345" w14:paraId="7BB32613" w14:textId="77777777" w:rsidTr="0085797F">
        <w:tc>
          <w:tcPr>
            <w:tcW w:w="9360" w:type="dxa"/>
            <w:shd w:val="clear" w:color="auto" w:fill="auto"/>
          </w:tcPr>
          <w:p w14:paraId="7BB3260F" w14:textId="77777777" w:rsidR="0085797F" w:rsidRPr="00357C23" w:rsidRDefault="0085797F" w:rsidP="00C51F2F">
            <w:pPr>
              <w:rPr>
                <w:rFonts w:ascii="Comic Sans MS" w:eastAsia="Calibri" w:hAnsi="Comic Sans MS"/>
                <w:szCs w:val="28"/>
                <w:u w:val="single"/>
              </w:rPr>
            </w:pPr>
          </w:p>
          <w:p w14:paraId="7BB32610" w14:textId="77777777" w:rsidR="0085797F" w:rsidRDefault="0085797F" w:rsidP="00C51F2F">
            <w:pPr>
              <w:rPr>
                <w:rFonts w:ascii="Comic Sans MS" w:eastAsia="Calibri" w:hAnsi="Comic Sans MS"/>
                <w:szCs w:val="28"/>
              </w:rPr>
            </w:pPr>
            <w:r w:rsidRPr="00357C23">
              <w:rPr>
                <w:rFonts w:ascii="Comic Sans MS" w:eastAsia="Calibri" w:hAnsi="Comic Sans MS"/>
                <w:szCs w:val="28"/>
              </w:rPr>
              <w:t xml:space="preserve">Defining straight, curved, vertical horizontal and diagonal lines in </w:t>
            </w:r>
            <w:proofErr w:type="gramStart"/>
            <w:r w:rsidRPr="00357C23">
              <w:rPr>
                <w:rFonts w:ascii="Comic Sans MS" w:eastAsia="Calibri" w:hAnsi="Comic Sans MS"/>
                <w:szCs w:val="28"/>
              </w:rPr>
              <w:t>every day</w:t>
            </w:r>
            <w:proofErr w:type="gramEnd"/>
            <w:r w:rsidRPr="00357C23">
              <w:rPr>
                <w:rFonts w:ascii="Comic Sans MS" w:eastAsia="Calibri" w:hAnsi="Comic Sans MS"/>
                <w:szCs w:val="28"/>
              </w:rPr>
              <w:t xml:space="preserve"> surroundings.</w:t>
            </w:r>
          </w:p>
          <w:p w14:paraId="7BB32611" w14:textId="77777777" w:rsidR="0085797F" w:rsidRDefault="0085797F" w:rsidP="00C51F2F">
            <w:pPr>
              <w:rPr>
                <w:rFonts w:ascii="Comic Sans MS" w:eastAsia="Calibri" w:hAnsi="Comic Sans MS"/>
                <w:szCs w:val="28"/>
              </w:rPr>
            </w:pPr>
          </w:p>
          <w:p w14:paraId="7BB32612" w14:textId="77777777" w:rsidR="0085797F" w:rsidRPr="00357C23" w:rsidRDefault="0085797F" w:rsidP="00C51F2F">
            <w:pPr>
              <w:rPr>
                <w:rFonts w:ascii="Comic Sans MS" w:eastAsia="Calibri" w:hAnsi="Comic Sans MS"/>
                <w:szCs w:val="28"/>
              </w:rPr>
            </w:pPr>
          </w:p>
        </w:tc>
      </w:tr>
      <w:tr w:rsidR="0085797F" w:rsidRPr="00834345" w14:paraId="7BB32623" w14:textId="77777777" w:rsidTr="0085797F">
        <w:tc>
          <w:tcPr>
            <w:tcW w:w="9360" w:type="dxa"/>
            <w:shd w:val="clear" w:color="auto" w:fill="auto"/>
          </w:tcPr>
          <w:p w14:paraId="7BB3261C" w14:textId="77777777" w:rsidR="0085797F" w:rsidRPr="00357C23" w:rsidRDefault="0085797F" w:rsidP="00C51F2F">
            <w:pPr>
              <w:rPr>
                <w:rFonts w:ascii="Comic Sans MS" w:eastAsia="Calibri" w:hAnsi="Comic Sans MS"/>
                <w:szCs w:val="28"/>
              </w:rPr>
            </w:pPr>
          </w:p>
          <w:p w14:paraId="7BB3261D" w14:textId="77777777" w:rsidR="0085797F" w:rsidRPr="00357C23" w:rsidRDefault="0085797F" w:rsidP="00C51F2F">
            <w:pPr>
              <w:rPr>
                <w:rFonts w:ascii="Comic Sans MS" w:eastAsia="Calibri" w:hAnsi="Comic Sans MS"/>
                <w:szCs w:val="28"/>
              </w:rPr>
            </w:pPr>
            <w:r w:rsidRPr="00357C23">
              <w:rPr>
                <w:rFonts w:ascii="Comic Sans MS" w:eastAsia="Calibri" w:hAnsi="Comic Sans MS"/>
                <w:szCs w:val="28"/>
              </w:rPr>
              <w:t>Reading the time on an analogue clock face.</w:t>
            </w:r>
          </w:p>
          <w:p w14:paraId="7BB3261E" w14:textId="77777777" w:rsidR="0085797F" w:rsidRPr="00357C23" w:rsidRDefault="0085797F" w:rsidP="00C51F2F">
            <w:pPr>
              <w:rPr>
                <w:rFonts w:ascii="Comic Sans MS" w:eastAsia="Calibri" w:hAnsi="Comic Sans MS"/>
                <w:szCs w:val="28"/>
              </w:rPr>
            </w:pPr>
          </w:p>
          <w:p w14:paraId="7BB3261F" w14:textId="77777777" w:rsidR="0085797F" w:rsidRPr="00357C23" w:rsidRDefault="0085797F" w:rsidP="00C51F2F">
            <w:pPr>
              <w:rPr>
                <w:rFonts w:ascii="Comic Sans MS" w:eastAsia="Calibri" w:hAnsi="Comic Sans MS"/>
                <w:szCs w:val="28"/>
              </w:rPr>
            </w:pPr>
            <w:r w:rsidRPr="00357C23">
              <w:rPr>
                <w:rFonts w:ascii="Comic Sans MS" w:eastAsia="Calibri" w:hAnsi="Comic Sans MS"/>
                <w:szCs w:val="28"/>
              </w:rPr>
              <w:t>Saying and writing the time on an analogue clock face.</w:t>
            </w:r>
          </w:p>
          <w:p w14:paraId="7BB32620" w14:textId="77777777" w:rsidR="0085797F" w:rsidRPr="00357C23" w:rsidRDefault="0085797F" w:rsidP="00C51F2F">
            <w:pPr>
              <w:rPr>
                <w:rFonts w:ascii="Comic Sans MS" w:eastAsia="Calibri" w:hAnsi="Comic Sans MS"/>
                <w:szCs w:val="28"/>
              </w:rPr>
            </w:pPr>
          </w:p>
          <w:p w14:paraId="7BB32621" w14:textId="77777777" w:rsidR="0085797F" w:rsidRDefault="0085797F" w:rsidP="00C51F2F">
            <w:pPr>
              <w:rPr>
                <w:rFonts w:ascii="Comic Sans MS" w:eastAsia="Calibri" w:hAnsi="Comic Sans MS"/>
                <w:szCs w:val="28"/>
              </w:rPr>
            </w:pPr>
            <w:r w:rsidRPr="00357C23">
              <w:rPr>
                <w:rFonts w:ascii="Comic Sans MS" w:eastAsia="Calibri" w:hAnsi="Comic Sans MS"/>
                <w:szCs w:val="28"/>
              </w:rPr>
              <w:t>Explaining the differen</w:t>
            </w:r>
            <w:r>
              <w:rPr>
                <w:rFonts w:ascii="Comic Sans MS" w:eastAsia="Calibri" w:hAnsi="Comic Sans MS"/>
                <w:szCs w:val="28"/>
              </w:rPr>
              <w:t>ce between the two clock hands.</w:t>
            </w:r>
          </w:p>
          <w:p w14:paraId="7BB32622" w14:textId="77777777" w:rsidR="0085797F" w:rsidRPr="00357C23" w:rsidRDefault="0085797F" w:rsidP="00C51F2F">
            <w:pPr>
              <w:rPr>
                <w:rFonts w:ascii="Comic Sans MS" w:eastAsia="Calibri" w:hAnsi="Comic Sans MS"/>
                <w:szCs w:val="28"/>
              </w:rPr>
            </w:pPr>
          </w:p>
        </w:tc>
      </w:tr>
      <w:tr w:rsidR="0085797F" w:rsidRPr="00834345" w14:paraId="7BB32630" w14:textId="77777777" w:rsidTr="0085797F">
        <w:tc>
          <w:tcPr>
            <w:tcW w:w="9360" w:type="dxa"/>
            <w:shd w:val="clear" w:color="auto" w:fill="auto"/>
          </w:tcPr>
          <w:p w14:paraId="7BB3262A" w14:textId="77777777" w:rsidR="0085797F" w:rsidRPr="00357C23" w:rsidRDefault="0085797F" w:rsidP="00C51F2F">
            <w:pPr>
              <w:rPr>
                <w:rFonts w:ascii="Comic Sans MS" w:eastAsia="Calibri" w:hAnsi="Comic Sans MS"/>
                <w:szCs w:val="28"/>
              </w:rPr>
            </w:pPr>
          </w:p>
          <w:p w14:paraId="7BB3262B" w14:textId="77777777" w:rsidR="0085797F" w:rsidRPr="00357C23" w:rsidRDefault="0085797F" w:rsidP="00C51F2F">
            <w:pPr>
              <w:rPr>
                <w:rFonts w:ascii="Comic Sans MS" w:eastAsia="Calibri" w:hAnsi="Comic Sans MS"/>
                <w:szCs w:val="28"/>
              </w:rPr>
            </w:pPr>
            <w:r w:rsidRPr="00357C23">
              <w:rPr>
                <w:rFonts w:ascii="Comic Sans MS" w:eastAsia="Calibri" w:hAnsi="Comic Sans MS"/>
                <w:szCs w:val="28"/>
              </w:rPr>
              <w:t>Ordering money to three digits.</w:t>
            </w:r>
          </w:p>
          <w:p w14:paraId="7BB3262C" w14:textId="77777777" w:rsidR="0085797F" w:rsidRPr="00357C23" w:rsidRDefault="0085797F" w:rsidP="00C51F2F">
            <w:pPr>
              <w:rPr>
                <w:rFonts w:ascii="Comic Sans MS" w:eastAsia="Calibri" w:hAnsi="Comic Sans MS"/>
                <w:szCs w:val="28"/>
              </w:rPr>
            </w:pPr>
          </w:p>
          <w:p w14:paraId="7BB3262D" w14:textId="77777777" w:rsidR="0085797F" w:rsidRDefault="0085797F" w:rsidP="00C51F2F">
            <w:pPr>
              <w:rPr>
                <w:rFonts w:ascii="Comic Sans MS" w:eastAsia="Calibri" w:hAnsi="Comic Sans MS"/>
                <w:szCs w:val="28"/>
              </w:rPr>
            </w:pPr>
            <w:r w:rsidRPr="00357C23">
              <w:rPr>
                <w:rFonts w:ascii="Comic Sans MS" w:eastAsia="Calibri" w:hAnsi="Comic Sans MS"/>
                <w:szCs w:val="28"/>
              </w:rPr>
              <w:t xml:space="preserve">Exploring the different currencies used in other countries. </w:t>
            </w:r>
          </w:p>
          <w:p w14:paraId="7BB3262E" w14:textId="77777777" w:rsidR="0085797F" w:rsidRDefault="0085797F" w:rsidP="00C51F2F">
            <w:pPr>
              <w:rPr>
                <w:rFonts w:ascii="Comic Sans MS" w:eastAsia="Calibri" w:hAnsi="Comic Sans MS"/>
                <w:szCs w:val="28"/>
              </w:rPr>
            </w:pPr>
          </w:p>
          <w:p w14:paraId="7BB3262F" w14:textId="77777777" w:rsidR="0085797F" w:rsidRPr="00357C23" w:rsidRDefault="0085797F" w:rsidP="00C51F2F">
            <w:pPr>
              <w:rPr>
                <w:rFonts w:ascii="Comic Sans MS" w:eastAsia="Calibri" w:hAnsi="Comic Sans MS"/>
                <w:szCs w:val="28"/>
              </w:rPr>
            </w:pPr>
          </w:p>
        </w:tc>
      </w:tr>
      <w:tr w:rsidR="0085797F" w:rsidRPr="00834345" w14:paraId="7BB32637" w14:textId="77777777" w:rsidTr="0085797F">
        <w:tc>
          <w:tcPr>
            <w:tcW w:w="9360" w:type="dxa"/>
            <w:shd w:val="clear" w:color="auto" w:fill="auto"/>
          </w:tcPr>
          <w:p w14:paraId="7BB32634" w14:textId="77777777" w:rsidR="0085797F" w:rsidRPr="00357C23" w:rsidRDefault="0085797F" w:rsidP="00C51F2F">
            <w:pPr>
              <w:rPr>
                <w:rFonts w:ascii="Comic Sans MS" w:eastAsia="Calibri" w:hAnsi="Comic Sans MS"/>
                <w:szCs w:val="28"/>
              </w:rPr>
            </w:pPr>
          </w:p>
          <w:p w14:paraId="7BB32635" w14:textId="77777777" w:rsidR="0085797F" w:rsidRPr="00357C23" w:rsidRDefault="0085797F" w:rsidP="00C51F2F">
            <w:pPr>
              <w:rPr>
                <w:rFonts w:ascii="Comic Sans MS" w:eastAsia="Calibri" w:hAnsi="Comic Sans MS"/>
                <w:szCs w:val="28"/>
              </w:rPr>
            </w:pPr>
            <w:r w:rsidRPr="00357C23">
              <w:rPr>
                <w:rFonts w:ascii="Comic Sans MS" w:eastAsia="Calibri" w:hAnsi="Comic Sans MS"/>
                <w:szCs w:val="28"/>
              </w:rPr>
              <w:t>Revisi</w:t>
            </w:r>
            <w:r>
              <w:rPr>
                <w:rFonts w:ascii="Comic Sans MS" w:eastAsia="Calibri" w:hAnsi="Comic Sans MS"/>
                <w:szCs w:val="28"/>
              </w:rPr>
              <w:t>on of concepts from Days 1 – 4.</w:t>
            </w:r>
          </w:p>
          <w:p w14:paraId="7BB32636" w14:textId="77777777" w:rsidR="0085797F" w:rsidRPr="00357C23" w:rsidRDefault="0085797F" w:rsidP="00C51F2F">
            <w:pPr>
              <w:rPr>
                <w:rFonts w:ascii="Comic Sans MS" w:eastAsia="Calibri" w:hAnsi="Comic Sans MS"/>
                <w:szCs w:val="28"/>
              </w:rPr>
            </w:pPr>
          </w:p>
        </w:tc>
      </w:tr>
    </w:tbl>
    <w:p w14:paraId="7BB32638" w14:textId="77777777" w:rsidR="00357C23" w:rsidRDefault="00357C23">
      <w:r>
        <w:br w:type="page"/>
      </w:r>
      <w:bookmarkStart w:id="0" w:name="_GoBack"/>
      <w:bookmarkEnd w:id="0"/>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0"/>
      </w:tblGrid>
      <w:tr w:rsidR="0085797F" w:rsidRPr="00834345" w14:paraId="7BB32645" w14:textId="77777777" w:rsidTr="0085797F">
        <w:tc>
          <w:tcPr>
            <w:tcW w:w="9360" w:type="dxa"/>
            <w:shd w:val="clear" w:color="auto" w:fill="auto"/>
          </w:tcPr>
          <w:p w14:paraId="7BB3263F" w14:textId="77777777" w:rsidR="0085797F" w:rsidRPr="00357C23" w:rsidRDefault="0085797F" w:rsidP="00C51F2F">
            <w:pPr>
              <w:rPr>
                <w:rFonts w:ascii="Comic Sans MS" w:eastAsia="Calibri" w:hAnsi="Comic Sans MS"/>
                <w:szCs w:val="28"/>
              </w:rPr>
            </w:pPr>
          </w:p>
          <w:p w14:paraId="7BB32640" w14:textId="77777777" w:rsidR="0085797F" w:rsidRPr="00357C23" w:rsidRDefault="0085797F" w:rsidP="00C51F2F">
            <w:pPr>
              <w:rPr>
                <w:rFonts w:ascii="Comic Sans MS" w:eastAsia="Calibri" w:hAnsi="Comic Sans MS"/>
                <w:szCs w:val="28"/>
              </w:rPr>
            </w:pPr>
            <w:r w:rsidRPr="00357C23">
              <w:rPr>
                <w:rFonts w:ascii="Comic Sans MS" w:eastAsia="Calibri" w:hAnsi="Comic Sans MS"/>
                <w:szCs w:val="28"/>
              </w:rPr>
              <w:t>Using a chart or number line to describe counting patterns.</w:t>
            </w:r>
          </w:p>
          <w:p w14:paraId="7BB32641" w14:textId="77777777" w:rsidR="0085797F" w:rsidRPr="00357C23" w:rsidRDefault="0085797F" w:rsidP="00C51F2F">
            <w:pPr>
              <w:rPr>
                <w:rFonts w:ascii="Comic Sans MS" w:eastAsia="Calibri" w:hAnsi="Comic Sans MS"/>
                <w:szCs w:val="28"/>
              </w:rPr>
            </w:pPr>
          </w:p>
          <w:p w14:paraId="7BB32642" w14:textId="77777777" w:rsidR="0085797F" w:rsidRPr="00357C23" w:rsidRDefault="0085797F" w:rsidP="00C51F2F">
            <w:pPr>
              <w:rPr>
                <w:rFonts w:ascii="Comic Sans MS" w:eastAsia="Calibri" w:hAnsi="Comic Sans MS"/>
                <w:szCs w:val="28"/>
              </w:rPr>
            </w:pPr>
            <w:r w:rsidRPr="00357C23">
              <w:rPr>
                <w:rFonts w:ascii="Comic Sans MS" w:eastAsia="Calibri" w:hAnsi="Comic Sans MS"/>
                <w:szCs w:val="28"/>
              </w:rPr>
              <w:t>Identifying the rule used in a counting pattern.</w:t>
            </w:r>
          </w:p>
          <w:p w14:paraId="7BB32643" w14:textId="77777777" w:rsidR="0085797F" w:rsidRDefault="0085797F" w:rsidP="00C51F2F">
            <w:pPr>
              <w:rPr>
                <w:rFonts w:ascii="Comic Sans MS" w:eastAsia="Calibri" w:hAnsi="Comic Sans MS"/>
                <w:szCs w:val="28"/>
              </w:rPr>
            </w:pPr>
          </w:p>
          <w:p w14:paraId="7BB32644" w14:textId="77777777" w:rsidR="0085797F" w:rsidRPr="00357C23" w:rsidRDefault="0085797F" w:rsidP="00C51F2F">
            <w:pPr>
              <w:rPr>
                <w:rFonts w:ascii="Comic Sans MS" w:eastAsia="Calibri" w:hAnsi="Comic Sans MS"/>
                <w:szCs w:val="28"/>
              </w:rPr>
            </w:pPr>
          </w:p>
        </w:tc>
      </w:tr>
      <w:tr w:rsidR="0085797F" w:rsidRPr="00834345" w14:paraId="7BB3264F" w14:textId="77777777" w:rsidTr="0085797F">
        <w:tc>
          <w:tcPr>
            <w:tcW w:w="9360" w:type="dxa"/>
            <w:shd w:val="clear" w:color="auto" w:fill="auto"/>
          </w:tcPr>
          <w:p w14:paraId="7BB3264A" w14:textId="77777777" w:rsidR="0085797F" w:rsidRPr="00357C23" w:rsidRDefault="0085797F" w:rsidP="00C51F2F">
            <w:pPr>
              <w:rPr>
                <w:rFonts w:ascii="Comic Sans MS" w:eastAsia="Calibri" w:hAnsi="Comic Sans MS"/>
                <w:szCs w:val="28"/>
              </w:rPr>
            </w:pPr>
          </w:p>
          <w:p w14:paraId="7BB3264B" w14:textId="77777777" w:rsidR="0085797F" w:rsidRDefault="0085797F" w:rsidP="00C51F2F">
            <w:pPr>
              <w:rPr>
                <w:rFonts w:ascii="Comic Sans MS" w:eastAsia="Calibri" w:hAnsi="Comic Sans MS"/>
                <w:szCs w:val="28"/>
              </w:rPr>
            </w:pPr>
            <w:r w:rsidRPr="00357C23">
              <w:rPr>
                <w:rFonts w:ascii="Comic Sans MS" w:eastAsia="Calibri" w:hAnsi="Comic Sans MS"/>
                <w:szCs w:val="28"/>
              </w:rPr>
              <w:t>Predicting the next numbers in a number sequence and identifying the rule to use.</w:t>
            </w:r>
          </w:p>
          <w:p w14:paraId="7BB3264C" w14:textId="77777777" w:rsidR="0085797F" w:rsidRDefault="0085797F" w:rsidP="00C51F2F">
            <w:pPr>
              <w:rPr>
                <w:rFonts w:ascii="Comic Sans MS" w:eastAsia="Calibri" w:hAnsi="Comic Sans MS"/>
                <w:szCs w:val="28"/>
              </w:rPr>
            </w:pPr>
          </w:p>
          <w:p w14:paraId="7BB3264D" w14:textId="77777777" w:rsidR="0085797F" w:rsidRDefault="0085797F" w:rsidP="00C51F2F">
            <w:pPr>
              <w:rPr>
                <w:rFonts w:ascii="Comic Sans MS" w:eastAsia="Calibri" w:hAnsi="Comic Sans MS"/>
                <w:szCs w:val="28"/>
              </w:rPr>
            </w:pPr>
          </w:p>
          <w:p w14:paraId="7BB3264E" w14:textId="77777777" w:rsidR="0085797F" w:rsidRPr="00357C23" w:rsidRDefault="0085797F" w:rsidP="00C51F2F">
            <w:pPr>
              <w:rPr>
                <w:rFonts w:ascii="Comic Sans MS" w:eastAsia="Calibri" w:hAnsi="Comic Sans MS"/>
                <w:szCs w:val="28"/>
              </w:rPr>
            </w:pPr>
          </w:p>
        </w:tc>
      </w:tr>
      <w:tr w:rsidR="0085797F" w:rsidRPr="00834345" w14:paraId="7BB3265A" w14:textId="77777777" w:rsidTr="0085797F">
        <w:tc>
          <w:tcPr>
            <w:tcW w:w="9360" w:type="dxa"/>
            <w:shd w:val="clear" w:color="auto" w:fill="auto"/>
          </w:tcPr>
          <w:p w14:paraId="7BB32655" w14:textId="77777777" w:rsidR="0085797F" w:rsidRPr="00357C23" w:rsidRDefault="0085797F" w:rsidP="00C51F2F">
            <w:pPr>
              <w:rPr>
                <w:rFonts w:ascii="Comic Sans MS" w:eastAsia="Calibri" w:hAnsi="Comic Sans MS"/>
                <w:szCs w:val="28"/>
              </w:rPr>
            </w:pPr>
          </w:p>
          <w:p w14:paraId="7BB32656" w14:textId="77777777" w:rsidR="0085797F" w:rsidRDefault="0085797F" w:rsidP="00C51F2F">
            <w:pPr>
              <w:rPr>
                <w:rFonts w:ascii="Comic Sans MS" w:eastAsia="Calibri" w:hAnsi="Comic Sans MS"/>
                <w:szCs w:val="28"/>
              </w:rPr>
            </w:pPr>
            <w:r w:rsidRPr="00357C23">
              <w:rPr>
                <w:rFonts w:ascii="Comic Sans MS" w:eastAsia="Calibri" w:hAnsi="Comic Sans MS"/>
                <w:szCs w:val="28"/>
              </w:rPr>
              <w:t>Using clocks and calendars to work out the time between 2 or more dates.</w:t>
            </w:r>
          </w:p>
          <w:p w14:paraId="7BB32657" w14:textId="77777777" w:rsidR="0085797F" w:rsidRDefault="0085797F" w:rsidP="00C51F2F">
            <w:pPr>
              <w:rPr>
                <w:rFonts w:ascii="Comic Sans MS" w:eastAsia="Calibri" w:hAnsi="Comic Sans MS"/>
                <w:szCs w:val="28"/>
              </w:rPr>
            </w:pPr>
          </w:p>
          <w:p w14:paraId="7BB32658" w14:textId="77777777" w:rsidR="0085797F" w:rsidRDefault="0085797F" w:rsidP="00C51F2F">
            <w:pPr>
              <w:rPr>
                <w:rFonts w:ascii="Comic Sans MS" w:eastAsia="Calibri" w:hAnsi="Comic Sans MS"/>
                <w:szCs w:val="28"/>
              </w:rPr>
            </w:pPr>
          </w:p>
          <w:p w14:paraId="7BB32659" w14:textId="77777777" w:rsidR="0085797F" w:rsidRPr="00357C23" w:rsidRDefault="0085797F" w:rsidP="00C51F2F">
            <w:pPr>
              <w:rPr>
                <w:rFonts w:ascii="Comic Sans MS" w:eastAsia="Calibri" w:hAnsi="Comic Sans MS"/>
                <w:szCs w:val="28"/>
              </w:rPr>
            </w:pPr>
          </w:p>
        </w:tc>
      </w:tr>
      <w:tr w:rsidR="0085797F" w:rsidRPr="00834345" w14:paraId="7BB32664" w14:textId="77777777" w:rsidTr="0085797F">
        <w:tc>
          <w:tcPr>
            <w:tcW w:w="9360" w:type="dxa"/>
            <w:shd w:val="clear" w:color="auto" w:fill="auto"/>
          </w:tcPr>
          <w:p w14:paraId="7BB3265F" w14:textId="77777777" w:rsidR="0085797F" w:rsidRPr="00357C23" w:rsidRDefault="0085797F" w:rsidP="00C51F2F">
            <w:pPr>
              <w:rPr>
                <w:rFonts w:ascii="Comic Sans MS" w:eastAsia="Calibri" w:hAnsi="Comic Sans MS"/>
                <w:szCs w:val="28"/>
              </w:rPr>
            </w:pPr>
          </w:p>
          <w:p w14:paraId="7BB32660" w14:textId="77777777" w:rsidR="0085797F" w:rsidRDefault="0085797F" w:rsidP="00C51F2F">
            <w:pPr>
              <w:rPr>
                <w:rFonts w:ascii="Comic Sans MS" w:eastAsia="Calibri" w:hAnsi="Comic Sans MS"/>
                <w:szCs w:val="28"/>
              </w:rPr>
            </w:pPr>
            <w:r w:rsidRPr="00357C23">
              <w:rPr>
                <w:rFonts w:ascii="Comic Sans MS" w:eastAsia="Calibri" w:hAnsi="Comic Sans MS"/>
                <w:szCs w:val="28"/>
              </w:rPr>
              <w:t xml:space="preserve">Solving simple equations and </w:t>
            </w:r>
            <w:proofErr w:type="spellStart"/>
            <w:r w:rsidRPr="00357C23">
              <w:rPr>
                <w:rFonts w:ascii="Comic Sans MS" w:eastAsia="Calibri" w:hAnsi="Comic Sans MS"/>
                <w:szCs w:val="28"/>
              </w:rPr>
              <w:t>recognising</w:t>
            </w:r>
            <w:proofErr w:type="spellEnd"/>
            <w:r w:rsidRPr="00357C23">
              <w:rPr>
                <w:rFonts w:ascii="Comic Sans MS" w:eastAsia="Calibri" w:hAnsi="Comic Sans MS"/>
                <w:szCs w:val="28"/>
              </w:rPr>
              <w:t xml:space="preserve"> the operations needed to solve them. </w:t>
            </w:r>
          </w:p>
          <w:p w14:paraId="7BB32661" w14:textId="77777777" w:rsidR="0085797F" w:rsidRDefault="0085797F" w:rsidP="00C51F2F">
            <w:pPr>
              <w:rPr>
                <w:rFonts w:ascii="Comic Sans MS" w:eastAsia="Calibri" w:hAnsi="Comic Sans MS"/>
                <w:szCs w:val="28"/>
              </w:rPr>
            </w:pPr>
          </w:p>
          <w:p w14:paraId="7BB32662" w14:textId="77777777" w:rsidR="0085797F" w:rsidRDefault="0085797F" w:rsidP="00C51F2F">
            <w:pPr>
              <w:rPr>
                <w:rFonts w:ascii="Comic Sans MS" w:eastAsia="Calibri" w:hAnsi="Comic Sans MS"/>
                <w:szCs w:val="28"/>
              </w:rPr>
            </w:pPr>
          </w:p>
          <w:p w14:paraId="7BB32663" w14:textId="77777777" w:rsidR="0085797F" w:rsidRPr="00357C23" w:rsidRDefault="0085797F" w:rsidP="00C51F2F">
            <w:pPr>
              <w:rPr>
                <w:rFonts w:ascii="Comic Sans MS" w:eastAsia="Calibri" w:hAnsi="Comic Sans MS"/>
                <w:szCs w:val="28"/>
              </w:rPr>
            </w:pPr>
          </w:p>
        </w:tc>
      </w:tr>
      <w:tr w:rsidR="0085797F" w:rsidRPr="00834345" w14:paraId="7BB3266D" w14:textId="77777777" w:rsidTr="0085797F">
        <w:tc>
          <w:tcPr>
            <w:tcW w:w="9360" w:type="dxa"/>
            <w:shd w:val="clear" w:color="auto" w:fill="auto"/>
          </w:tcPr>
          <w:p w14:paraId="5B942669" w14:textId="77777777" w:rsidR="0085797F" w:rsidRPr="00357C23" w:rsidRDefault="0085797F" w:rsidP="00C51F2F">
            <w:pPr>
              <w:rPr>
                <w:rFonts w:ascii="Comic Sans MS" w:eastAsia="Calibri" w:hAnsi="Comic Sans MS"/>
                <w:szCs w:val="28"/>
              </w:rPr>
            </w:pPr>
          </w:p>
          <w:p w14:paraId="7BB32668" w14:textId="77777777" w:rsidR="0085797F" w:rsidRPr="00357C23" w:rsidRDefault="0085797F" w:rsidP="00C51F2F">
            <w:pPr>
              <w:rPr>
                <w:rFonts w:ascii="Comic Sans MS" w:eastAsia="Calibri" w:hAnsi="Comic Sans MS"/>
                <w:szCs w:val="28"/>
              </w:rPr>
            </w:pPr>
          </w:p>
          <w:p w14:paraId="7BB32669" w14:textId="6046DCFF" w:rsidR="0085797F" w:rsidRDefault="0085797F" w:rsidP="00C51F2F">
            <w:pPr>
              <w:rPr>
                <w:rFonts w:ascii="Comic Sans MS" w:eastAsia="Calibri" w:hAnsi="Comic Sans MS"/>
                <w:szCs w:val="28"/>
              </w:rPr>
            </w:pPr>
            <w:r w:rsidRPr="00357C23">
              <w:rPr>
                <w:rFonts w:ascii="Comic Sans MS" w:eastAsia="Calibri" w:hAnsi="Comic Sans MS"/>
                <w:szCs w:val="28"/>
              </w:rPr>
              <w:t>Revision of concepts</w:t>
            </w:r>
            <w:r>
              <w:rPr>
                <w:rFonts w:ascii="Comic Sans MS" w:eastAsia="Calibri" w:hAnsi="Comic Sans MS"/>
                <w:szCs w:val="28"/>
              </w:rPr>
              <w:t>.</w:t>
            </w:r>
          </w:p>
          <w:p w14:paraId="7BB3266A" w14:textId="77777777" w:rsidR="0085797F" w:rsidRDefault="0085797F" w:rsidP="00C51F2F">
            <w:pPr>
              <w:rPr>
                <w:rFonts w:ascii="Comic Sans MS" w:eastAsia="Calibri" w:hAnsi="Comic Sans MS"/>
                <w:szCs w:val="28"/>
              </w:rPr>
            </w:pPr>
          </w:p>
          <w:p w14:paraId="7BB3266B" w14:textId="77777777" w:rsidR="0085797F" w:rsidRDefault="0085797F" w:rsidP="00C51F2F">
            <w:pPr>
              <w:rPr>
                <w:rFonts w:ascii="Comic Sans MS" w:eastAsia="Calibri" w:hAnsi="Comic Sans MS"/>
                <w:szCs w:val="28"/>
              </w:rPr>
            </w:pPr>
          </w:p>
          <w:p w14:paraId="7BB3266C" w14:textId="77777777" w:rsidR="0085797F" w:rsidRPr="00357C23" w:rsidRDefault="0085797F" w:rsidP="00C51F2F">
            <w:pPr>
              <w:rPr>
                <w:rFonts w:ascii="Comic Sans MS" w:eastAsia="Calibri" w:hAnsi="Comic Sans MS"/>
                <w:szCs w:val="28"/>
              </w:rPr>
            </w:pPr>
          </w:p>
        </w:tc>
      </w:tr>
    </w:tbl>
    <w:p w14:paraId="7BB3266E" w14:textId="77777777" w:rsidR="00357C23" w:rsidRPr="00DA0988" w:rsidRDefault="00357C23" w:rsidP="00357C23">
      <w:pPr>
        <w:pStyle w:val="Footer"/>
        <w:rPr>
          <w:sz w:val="16"/>
        </w:rPr>
      </w:pPr>
    </w:p>
    <w:p w14:paraId="7BB3266F" w14:textId="77777777" w:rsidR="00357C23" w:rsidRPr="00DA0988" w:rsidRDefault="00357C23" w:rsidP="00357C23">
      <w:pPr>
        <w:rPr>
          <w:sz w:val="2"/>
          <w:szCs w:val="2"/>
        </w:rPr>
      </w:pPr>
    </w:p>
    <w:p w14:paraId="7BB32670" w14:textId="77777777" w:rsidR="00357C23" w:rsidRDefault="00357C23" w:rsidP="00357C23">
      <w:pPr>
        <w:sectPr w:rsidR="00357C23" w:rsidSect="00357C23">
          <w:headerReference w:type="default" r:id="rId14"/>
          <w:pgSz w:w="11906" w:h="16838" w:code="9"/>
          <w:pgMar w:top="1152" w:right="1296" w:bottom="1152" w:left="1296" w:header="576" w:footer="576" w:gutter="0"/>
          <w:cols w:space="708"/>
          <w:docGrid w:linePitch="360"/>
        </w:sectPr>
      </w:pPr>
    </w:p>
    <w:p w14:paraId="7BB32671" w14:textId="77777777" w:rsidR="00357C23" w:rsidRPr="006B4E88" w:rsidRDefault="00357C23" w:rsidP="00357C23">
      <w:pPr>
        <w:jc w:val="center"/>
        <w:rPr>
          <w:b/>
          <w:sz w:val="72"/>
          <w:szCs w:val="28"/>
        </w:rPr>
      </w:pPr>
      <w:r w:rsidRPr="006B4E88">
        <w:rPr>
          <w:b/>
          <w:sz w:val="72"/>
          <w:szCs w:val="28"/>
        </w:rPr>
        <w:lastRenderedPageBreak/>
        <w:t xml:space="preserve">Mathematics </w:t>
      </w:r>
    </w:p>
    <w:p w14:paraId="7BB32673" w14:textId="1863BC03" w:rsidR="00357C23" w:rsidRDefault="00357C23" w:rsidP="00357C23">
      <w:pPr>
        <w:jc w:val="center"/>
        <w:rPr>
          <w:rFonts w:cs="Arial"/>
          <w:szCs w:val="28"/>
        </w:rPr>
      </w:pPr>
    </w:p>
    <w:p w14:paraId="45306DC5" w14:textId="77777777" w:rsidR="0085797F" w:rsidRDefault="0085797F" w:rsidP="00357C23">
      <w:pPr>
        <w:jc w:val="center"/>
        <w:rPr>
          <w:rFonts w:cs="Arial"/>
          <w:szCs w:val="28"/>
        </w:rPr>
      </w:pPr>
    </w:p>
    <w:p w14:paraId="7BB32674" w14:textId="77777777" w:rsidR="00357C23" w:rsidRPr="006B4E88" w:rsidRDefault="00357C23" w:rsidP="00357C23">
      <w:pPr>
        <w:jc w:val="center"/>
        <w:rPr>
          <w:rFonts w:cs="Arial"/>
          <w:szCs w:val="28"/>
        </w:rPr>
      </w:pPr>
    </w:p>
    <w:p w14:paraId="7BB32675" w14:textId="6DEFFE9F" w:rsidR="00357C23" w:rsidRPr="006B4E88" w:rsidRDefault="00357C23" w:rsidP="00357C23">
      <w:pPr>
        <w:rPr>
          <w:rFonts w:cs="Arial"/>
          <w:szCs w:val="28"/>
        </w:rPr>
      </w:pPr>
      <w:r w:rsidRPr="006B4E88">
        <w:rPr>
          <w:rFonts w:cs="Arial"/>
          <w:szCs w:val="28"/>
        </w:rPr>
        <w:t xml:space="preserve">The activities will help us to answer the question: </w:t>
      </w:r>
    </w:p>
    <w:p w14:paraId="7BB32676" w14:textId="77777777" w:rsidR="00357C23" w:rsidRPr="006B4E88" w:rsidRDefault="00357C23" w:rsidP="00357C23">
      <w:pPr>
        <w:rPr>
          <w:rFonts w:cs="Arial"/>
          <w:szCs w:val="28"/>
        </w:rPr>
      </w:pPr>
    </w:p>
    <w:p w14:paraId="7BB32677" w14:textId="77777777" w:rsidR="00357C23" w:rsidRPr="006B4E88" w:rsidRDefault="00357C23" w:rsidP="00357C23">
      <w:pPr>
        <w:jc w:val="center"/>
        <w:rPr>
          <w:b/>
          <w:i/>
          <w:color w:val="000000"/>
          <w:szCs w:val="28"/>
        </w:rPr>
      </w:pPr>
      <w:r w:rsidRPr="006B4E88">
        <w:rPr>
          <w:b/>
          <w:i/>
          <w:color w:val="000000"/>
          <w:szCs w:val="28"/>
        </w:rPr>
        <w:t>“</w:t>
      </w:r>
      <w:r>
        <w:rPr>
          <w:b/>
          <w:i/>
          <w:color w:val="000000"/>
          <w:szCs w:val="28"/>
        </w:rPr>
        <w:t xml:space="preserve">What’s the time, </w:t>
      </w:r>
      <w:proofErr w:type="spellStart"/>
      <w:r>
        <w:rPr>
          <w:b/>
          <w:i/>
          <w:color w:val="000000"/>
          <w:szCs w:val="28"/>
        </w:rPr>
        <w:t>Mr</w:t>
      </w:r>
      <w:proofErr w:type="spellEnd"/>
      <w:r>
        <w:rPr>
          <w:b/>
          <w:i/>
          <w:color w:val="000000"/>
          <w:szCs w:val="28"/>
        </w:rPr>
        <w:t xml:space="preserve"> Wolf</w:t>
      </w:r>
      <w:r w:rsidRPr="006B4E88">
        <w:rPr>
          <w:b/>
          <w:i/>
          <w:color w:val="000000"/>
          <w:szCs w:val="28"/>
        </w:rPr>
        <w:t>?"</w:t>
      </w:r>
    </w:p>
    <w:p w14:paraId="7BB32678" w14:textId="77777777" w:rsidR="00357C23" w:rsidRPr="006B4E88" w:rsidRDefault="00357C23" w:rsidP="00357C23">
      <w:pPr>
        <w:pStyle w:val="BasicParagraph"/>
        <w:suppressAutoHyphens/>
        <w:spacing w:line="240" w:lineRule="auto"/>
        <w:rPr>
          <w:rFonts w:ascii="Century Schoolbook" w:hAnsi="Century Schoolbook" w:cs="Calibri"/>
          <w:b/>
          <w:szCs w:val="28"/>
        </w:rPr>
      </w:pPr>
    </w:p>
    <w:p w14:paraId="7BB32679" w14:textId="2B0814B8" w:rsidR="00357C23" w:rsidRPr="006B4E88" w:rsidRDefault="00357C23" w:rsidP="00357C23">
      <w:pPr>
        <w:pStyle w:val="BasicParagraph"/>
        <w:suppressAutoHyphens/>
        <w:spacing w:line="240" w:lineRule="auto"/>
        <w:rPr>
          <w:rFonts w:ascii="Century Schoolbook" w:hAnsi="Century Schoolbook" w:cs="Calibri"/>
          <w:b/>
          <w:szCs w:val="28"/>
        </w:rPr>
      </w:pPr>
      <w:r>
        <w:rPr>
          <w:rFonts w:ascii="Century Schoolbook" w:hAnsi="Century Schoolbook" w:cs="Calibri"/>
          <w:b/>
          <w:szCs w:val="28"/>
        </w:rPr>
        <w:t>Y</w:t>
      </w:r>
      <w:r w:rsidRPr="006B4E88">
        <w:rPr>
          <w:rFonts w:ascii="Century Schoolbook" w:hAnsi="Century Schoolbook" w:cs="Calibri"/>
          <w:b/>
          <w:szCs w:val="28"/>
        </w:rPr>
        <w:t xml:space="preserve">ou </w:t>
      </w:r>
      <w:r>
        <w:rPr>
          <w:rFonts w:ascii="Century Schoolbook" w:hAnsi="Century Schoolbook" w:cs="Calibri"/>
          <w:b/>
          <w:szCs w:val="28"/>
        </w:rPr>
        <w:t>will be learning to:</w:t>
      </w:r>
    </w:p>
    <w:p w14:paraId="7BB3267A" w14:textId="77777777" w:rsidR="00357C23" w:rsidRDefault="00357C23" w:rsidP="00357C23">
      <w:pPr>
        <w:pStyle w:val="BasicParagraph"/>
        <w:suppressAutoHyphens/>
        <w:spacing w:line="240" w:lineRule="auto"/>
        <w:rPr>
          <w:rFonts w:ascii="Century Schoolbook" w:hAnsi="Century Schoolbook" w:cs="Calibri"/>
          <w:b/>
          <w:szCs w:val="28"/>
        </w:rPr>
      </w:pPr>
    </w:p>
    <w:p w14:paraId="7BB3267B" w14:textId="77777777" w:rsidR="00357C23" w:rsidRDefault="00357C23" w:rsidP="00357C23">
      <w:pPr>
        <w:pStyle w:val="BasicParagraph"/>
        <w:suppressAutoHyphens/>
        <w:spacing w:line="240" w:lineRule="auto"/>
        <w:rPr>
          <w:rFonts w:ascii="Century Schoolbook" w:hAnsi="Century Schoolbook" w:cs="Calibri"/>
          <w:b/>
          <w:szCs w:val="28"/>
        </w:rPr>
      </w:pPr>
      <w:r>
        <w:rPr>
          <w:rFonts w:ascii="Century Schoolbook" w:hAnsi="Century Schoolbook" w:cs="Calibri"/>
          <w:b/>
          <w:szCs w:val="28"/>
        </w:rPr>
        <w:t>Number</w:t>
      </w:r>
    </w:p>
    <w:p w14:paraId="7BB3267C" w14:textId="77777777" w:rsidR="00357C23" w:rsidRDefault="00357C23" w:rsidP="00357C23">
      <w:pPr>
        <w:pStyle w:val="BasicParagraph"/>
        <w:suppressAutoHyphens/>
        <w:spacing w:line="240" w:lineRule="auto"/>
        <w:rPr>
          <w:rFonts w:ascii="Century Schoolbook" w:hAnsi="Century Schoolbook" w:cs="Calibri"/>
          <w:b/>
          <w:szCs w:val="28"/>
        </w:rPr>
      </w:pPr>
    </w:p>
    <w:p w14:paraId="7BB3267D" w14:textId="77777777" w:rsidR="00357C23" w:rsidRPr="006B4E88" w:rsidRDefault="00357C23" w:rsidP="00357C23">
      <w:pPr>
        <w:pStyle w:val="ListParagraph"/>
        <w:numPr>
          <w:ilvl w:val="0"/>
          <w:numId w:val="4"/>
        </w:numPr>
        <w:rPr>
          <w:rFonts w:ascii="Century Schoolbook" w:hAnsi="Century Schoolbook"/>
          <w:szCs w:val="28"/>
        </w:rPr>
      </w:pPr>
      <w:r w:rsidRPr="006B4E88">
        <w:rPr>
          <w:rFonts w:ascii="Century Schoolbook" w:hAnsi="Century Schoolbook"/>
          <w:szCs w:val="28"/>
        </w:rPr>
        <w:t xml:space="preserve">Read, write and order numbers to 4 </w:t>
      </w:r>
      <w:proofErr w:type="gramStart"/>
      <w:r w:rsidR="009F029A">
        <w:rPr>
          <w:rFonts w:ascii="Century Schoolbook" w:hAnsi="Century Schoolbook"/>
          <w:szCs w:val="28"/>
        </w:rPr>
        <w:t>thousands</w:t>
      </w:r>
      <w:proofErr w:type="gramEnd"/>
      <w:r w:rsidRPr="006B4E88">
        <w:rPr>
          <w:rFonts w:ascii="Century Schoolbook" w:hAnsi="Century Schoolbook"/>
          <w:szCs w:val="28"/>
        </w:rPr>
        <w:t>.</w:t>
      </w:r>
    </w:p>
    <w:p w14:paraId="7BB3267E" w14:textId="77777777" w:rsidR="00357C23" w:rsidRDefault="00357C23" w:rsidP="00357C23">
      <w:pPr>
        <w:pStyle w:val="BasicParagraph"/>
        <w:numPr>
          <w:ilvl w:val="0"/>
          <w:numId w:val="4"/>
        </w:numPr>
        <w:suppressAutoHyphens/>
        <w:spacing w:line="240" w:lineRule="auto"/>
        <w:rPr>
          <w:rFonts w:ascii="Century Schoolbook" w:hAnsi="Century Schoolbook" w:cs="Calibri"/>
          <w:b/>
          <w:szCs w:val="28"/>
        </w:rPr>
      </w:pPr>
      <w:r>
        <w:rPr>
          <w:rFonts w:ascii="Century Schoolbook" w:hAnsi="Century Schoolbook"/>
          <w:szCs w:val="28"/>
        </w:rPr>
        <w:t>Identify odd and even numbers.</w:t>
      </w:r>
    </w:p>
    <w:p w14:paraId="7BB3267F" w14:textId="77777777" w:rsidR="00357C23" w:rsidRDefault="00357C23" w:rsidP="00357C23">
      <w:pPr>
        <w:pStyle w:val="BasicParagraph"/>
        <w:numPr>
          <w:ilvl w:val="0"/>
          <w:numId w:val="4"/>
        </w:numPr>
        <w:suppressAutoHyphens/>
        <w:spacing w:line="240" w:lineRule="auto"/>
        <w:rPr>
          <w:rFonts w:ascii="Century Schoolbook" w:hAnsi="Century Schoolbook"/>
          <w:szCs w:val="28"/>
        </w:rPr>
      </w:pPr>
      <w:r>
        <w:rPr>
          <w:rFonts w:ascii="Century Schoolbook" w:hAnsi="Century Schoolbook"/>
          <w:szCs w:val="28"/>
        </w:rPr>
        <w:t xml:space="preserve">Use a ‘100 chart’ or number line to describe counting patterns. </w:t>
      </w:r>
    </w:p>
    <w:p w14:paraId="7BB32680" w14:textId="77777777" w:rsidR="00357C23" w:rsidRDefault="00357C23" w:rsidP="00357C23">
      <w:pPr>
        <w:pStyle w:val="BasicParagraph"/>
        <w:numPr>
          <w:ilvl w:val="0"/>
          <w:numId w:val="4"/>
        </w:numPr>
        <w:suppressAutoHyphens/>
        <w:spacing w:line="240" w:lineRule="auto"/>
        <w:rPr>
          <w:rFonts w:ascii="Century Schoolbook" w:hAnsi="Century Schoolbook"/>
          <w:szCs w:val="28"/>
        </w:rPr>
      </w:pPr>
      <w:r>
        <w:rPr>
          <w:rFonts w:ascii="Century Schoolbook" w:hAnsi="Century Schoolbook"/>
          <w:szCs w:val="28"/>
        </w:rPr>
        <w:t xml:space="preserve">Find the rule of a counting pattern. </w:t>
      </w:r>
    </w:p>
    <w:p w14:paraId="7BB32681" w14:textId="77777777" w:rsidR="00357C23" w:rsidRDefault="00357C23" w:rsidP="00357C23">
      <w:pPr>
        <w:pStyle w:val="BasicParagraph"/>
        <w:numPr>
          <w:ilvl w:val="0"/>
          <w:numId w:val="4"/>
        </w:numPr>
        <w:suppressAutoHyphens/>
        <w:spacing w:line="240" w:lineRule="auto"/>
        <w:rPr>
          <w:rFonts w:ascii="Century Schoolbook" w:hAnsi="Century Schoolbook"/>
          <w:szCs w:val="28"/>
        </w:rPr>
      </w:pPr>
      <w:r>
        <w:rPr>
          <w:rFonts w:ascii="Century Schoolbook" w:hAnsi="Century Schoolbook"/>
          <w:szCs w:val="28"/>
        </w:rPr>
        <w:t xml:space="preserve">Solve equations </w:t>
      </w:r>
    </w:p>
    <w:p w14:paraId="7BB32682" w14:textId="77777777" w:rsidR="00357C23" w:rsidRDefault="00357C23" w:rsidP="00357C23">
      <w:pPr>
        <w:pStyle w:val="BasicParagraph"/>
        <w:suppressAutoHyphens/>
        <w:spacing w:line="240" w:lineRule="auto"/>
        <w:rPr>
          <w:rFonts w:ascii="Century Schoolbook" w:hAnsi="Century Schoolbook"/>
          <w:szCs w:val="28"/>
        </w:rPr>
      </w:pPr>
    </w:p>
    <w:p w14:paraId="7BB32683" w14:textId="77777777" w:rsidR="00357C23" w:rsidRDefault="00357C23" w:rsidP="00357C23">
      <w:pPr>
        <w:pStyle w:val="BasicParagraph"/>
        <w:suppressAutoHyphens/>
        <w:spacing w:line="240" w:lineRule="auto"/>
        <w:rPr>
          <w:rFonts w:ascii="Century Schoolbook" w:hAnsi="Century Schoolbook" w:cs="Calibri"/>
          <w:b/>
          <w:szCs w:val="28"/>
        </w:rPr>
      </w:pPr>
      <w:r>
        <w:rPr>
          <w:rFonts w:ascii="Century Schoolbook" w:hAnsi="Century Schoolbook" w:cs="Calibri"/>
          <w:b/>
          <w:szCs w:val="28"/>
        </w:rPr>
        <w:t>Money</w:t>
      </w:r>
    </w:p>
    <w:p w14:paraId="7BB32684" w14:textId="77777777" w:rsidR="00357C23" w:rsidRDefault="00357C23" w:rsidP="00357C23">
      <w:pPr>
        <w:pStyle w:val="BasicParagraph"/>
        <w:suppressAutoHyphens/>
        <w:spacing w:line="240" w:lineRule="auto"/>
        <w:rPr>
          <w:rFonts w:ascii="Century Schoolbook" w:hAnsi="Century Schoolbook" w:cs="Calibri"/>
          <w:b/>
          <w:szCs w:val="28"/>
        </w:rPr>
      </w:pPr>
    </w:p>
    <w:p w14:paraId="7BB32685" w14:textId="77777777" w:rsidR="00357C23" w:rsidRPr="006B4E88" w:rsidRDefault="00357C23" w:rsidP="00357C23">
      <w:pPr>
        <w:pStyle w:val="ListParagraph"/>
        <w:numPr>
          <w:ilvl w:val="0"/>
          <w:numId w:val="5"/>
        </w:numPr>
        <w:rPr>
          <w:rFonts w:ascii="Century Schoolbook" w:hAnsi="Century Schoolbook"/>
          <w:szCs w:val="28"/>
        </w:rPr>
      </w:pPr>
      <w:r>
        <w:rPr>
          <w:rFonts w:ascii="Century Schoolbook" w:hAnsi="Century Schoolbook"/>
          <w:szCs w:val="28"/>
        </w:rPr>
        <w:t>The different words related to money</w:t>
      </w:r>
      <w:r w:rsidRPr="006B4E88">
        <w:rPr>
          <w:rFonts w:ascii="Century Schoolbook" w:hAnsi="Century Schoolbook"/>
          <w:szCs w:val="28"/>
        </w:rPr>
        <w:t xml:space="preserve"> </w:t>
      </w:r>
    </w:p>
    <w:p w14:paraId="7BB32686" w14:textId="77777777" w:rsidR="00357C23" w:rsidRPr="006B4E88" w:rsidRDefault="00357C23" w:rsidP="00357C23">
      <w:pPr>
        <w:pStyle w:val="ListParagraph"/>
        <w:numPr>
          <w:ilvl w:val="0"/>
          <w:numId w:val="5"/>
        </w:numPr>
        <w:rPr>
          <w:rFonts w:ascii="Century Schoolbook" w:hAnsi="Century Schoolbook"/>
          <w:szCs w:val="28"/>
        </w:rPr>
      </w:pPr>
      <w:r w:rsidRPr="006B4E88">
        <w:rPr>
          <w:rFonts w:ascii="Century Schoolbook" w:hAnsi="Century Schoolbook"/>
          <w:szCs w:val="28"/>
        </w:rPr>
        <w:t xml:space="preserve">Recognise </w:t>
      </w:r>
      <w:r>
        <w:rPr>
          <w:rFonts w:ascii="Century Schoolbook" w:hAnsi="Century Schoolbook"/>
          <w:szCs w:val="28"/>
        </w:rPr>
        <w:t>different countries have different types of money.</w:t>
      </w:r>
    </w:p>
    <w:p w14:paraId="7BB32687" w14:textId="77777777" w:rsidR="00357C23" w:rsidRPr="006B4E88" w:rsidRDefault="00357C23" w:rsidP="00357C23">
      <w:pPr>
        <w:pStyle w:val="BasicParagraph"/>
        <w:numPr>
          <w:ilvl w:val="0"/>
          <w:numId w:val="5"/>
        </w:numPr>
        <w:suppressAutoHyphens/>
        <w:spacing w:line="240" w:lineRule="auto"/>
        <w:rPr>
          <w:rFonts w:ascii="Century Schoolbook" w:hAnsi="Century Schoolbook" w:cs="Calibri"/>
          <w:b/>
          <w:szCs w:val="28"/>
        </w:rPr>
      </w:pPr>
      <w:r>
        <w:rPr>
          <w:rFonts w:ascii="Century Schoolbook" w:hAnsi="Century Schoolbook"/>
          <w:szCs w:val="28"/>
        </w:rPr>
        <w:t>Order and work with money to 3 digits.</w:t>
      </w:r>
    </w:p>
    <w:p w14:paraId="7BB32688" w14:textId="77777777" w:rsidR="00357C23" w:rsidRDefault="00357C23" w:rsidP="00357C23">
      <w:pPr>
        <w:pStyle w:val="Title"/>
        <w:jc w:val="left"/>
        <w:rPr>
          <w:rFonts w:cs="Arial"/>
          <w:bCs/>
          <w:sz w:val="28"/>
          <w:szCs w:val="28"/>
        </w:rPr>
      </w:pPr>
      <w:r w:rsidRPr="006B4E88">
        <w:rPr>
          <w:rFonts w:cs="Arial"/>
          <w:bCs/>
          <w:sz w:val="28"/>
          <w:szCs w:val="28"/>
        </w:rPr>
        <w:t xml:space="preserve"> </w:t>
      </w:r>
    </w:p>
    <w:p w14:paraId="7BB32689" w14:textId="77777777" w:rsidR="00357C23" w:rsidRPr="006B4E88" w:rsidRDefault="00357C23" w:rsidP="00357C23">
      <w:pPr>
        <w:pStyle w:val="Title"/>
        <w:jc w:val="left"/>
        <w:rPr>
          <w:rFonts w:cs="Arial"/>
          <w:b w:val="0"/>
          <w:bCs/>
          <w:sz w:val="28"/>
          <w:szCs w:val="28"/>
        </w:rPr>
      </w:pPr>
      <w:r>
        <w:rPr>
          <w:rFonts w:cs="Arial"/>
          <w:bCs/>
          <w:sz w:val="28"/>
          <w:szCs w:val="28"/>
        </w:rPr>
        <w:t>Shapes</w:t>
      </w:r>
    </w:p>
    <w:p w14:paraId="7BB3268A" w14:textId="77777777" w:rsidR="00357C23" w:rsidRPr="00357C23" w:rsidRDefault="00357C23" w:rsidP="00357C23">
      <w:pPr>
        <w:pStyle w:val="Title"/>
        <w:numPr>
          <w:ilvl w:val="0"/>
          <w:numId w:val="6"/>
        </w:numPr>
        <w:jc w:val="left"/>
        <w:rPr>
          <w:b w:val="0"/>
          <w:sz w:val="28"/>
          <w:szCs w:val="28"/>
        </w:rPr>
      </w:pPr>
      <w:r w:rsidRPr="00357C23">
        <w:rPr>
          <w:b w:val="0"/>
          <w:sz w:val="28"/>
          <w:szCs w:val="28"/>
        </w:rPr>
        <w:t xml:space="preserve">Find straight, curved, vertical, horizontal and diagonal lines. </w:t>
      </w:r>
    </w:p>
    <w:p w14:paraId="7BB3268B" w14:textId="77777777" w:rsidR="00357C23" w:rsidRDefault="00357C23" w:rsidP="00357C23">
      <w:pPr>
        <w:pStyle w:val="Title"/>
        <w:jc w:val="left"/>
        <w:rPr>
          <w:rFonts w:cs="Arial"/>
          <w:bCs/>
          <w:sz w:val="28"/>
          <w:szCs w:val="28"/>
        </w:rPr>
      </w:pPr>
    </w:p>
    <w:p w14:paraId="7BB3268C" w14:textId="77777777" w:rsidR="00357C23" w:rsidRPr="006B4E88" w:rsidRDefault="00357C23" w:rsidP="00357C23">
      <w:pPr>
        <w:pStyle w:val="Title"/>
        <w:jc w:val="left"/>
        <w:rPr>
          <w:rFonts w:cs="Arial"/>
          <w:b w:val="0"/>
          <w:bCs/>
          <w:sz w:val="28"/>
          <w:szCs w:val="28"/>
        </w:rPr>
      </w:pPr>
      <w:r w:rsidRPr="006B4E88">
        <w:rPr>
          <w:rFonts w:cs="Arial"/>
          <w:bCs/>
          <w:sz w:val="28"/>
          <w:szCs w:val="28"/>
        </w:rPr>
        <w:t>Time</w:t>
      </w:r>
    </w:p>
    <w:p w14:paraId="7BB3268D" w14:textId="77777777" w:rsidR="00357C23" w:rsidRPr="00357C23" w:rsidRDefault="00357C23" w:rsidP="00357C23">
      <w:pPr>
        <w:pStyle w:val="Title"/>
        <w:numPr>
          <w:ilvl w:val="0"/>
          <w:numId w:val="6"/>
        </w:numPr>
        <w:jc w:val="left"/>
        <w:rPr>
          <w:b w:val="0"/>
          <w:sz w:val="28"/>
          <w:szCs w:val="28"/>
        </w:rPr>
      </w:pPr>
      <w:r w:rsidRPr="00357C23">
        <w:rPr>
          <w:b w:val="0"/>
          <w:sz w:val="28"/>
          <w:szCs w:val="28"/>
        </w:rPr>
        <w:t xml:space="preserve">Read the time on an analogue clock face to the minute. </w:t>
      </w:r>
    </w:p>
    <w:p w14:paraId="7BB3268E" w14:textId="77777777" w:rsidR="00357C23" w:rsidRPr="00357C23" w:rsidRDefault="00357C23" w:rsidP="00357C23">
      <w:pPr>
        <w:pStyle w:val="Title"/>
        <w:numPr>
          <w:ilvl w:val="0"/>
          <w:numId w:val="6"/>
        </w:numPr>
        <w:jc w:val="left"/>
        <w:rPr>
          <w:b w:val="0"/>
          <w:sz w:val="28"/>
          <w:szCs w:val="28"/>
        </w:rPr>
      </w:pPr>
      <w:r w:rsidRPr="00357C23">
        <w:rPr>
          <w:b w:val="0"/>
          <w:sz w:val="28"/>
          <w:szCs w:val="28"/>
        </w:rPr>
        <w:t>Identify the words related to time, clocks and calendars.</w:t>
      </w:r>
    </w:p>
    <w:p w14:paraId="7BB3268F" w14:textId="77777777" w:rsidR="00357C23" w:rsidRDefault="00357C23" w:rsidP="00357C23">
      <w:pPr>
        <w:pStyle w:val="Title"/>
        <w:jc w:val="left"/>
        <w:rPr>
          <w:rFonts w:cs="Arial"/>
          <w:bCs/>
          <w:sz w:val="28"/>
          <w:szCs w:val="28"/>
        </w:rPr>
      </w:pPr>
    </w:p>
    <w:p w14:paraId="7BB32690" w14:textId="77777777" w:rsidR="00357C23" w:rsidRPr="006B4E88" w:rsidRDefault="00357C23" w:rsidP="00357C23">
      <w:pPr>
        <w:pStyle w:val="Title"/>
        <w:jc w:val="left"/>
        <w:rPr>
          <w:rFonts w:cs="Arial"/>
          <w:bCs/>
          <w:sz w:val="28"/>
          <w:szCs w:val="28"/>
        </w:rPr>
      </w:pPr>
    </w:p>
    <w:p w14:paraId="7BB32691" w14:textId="77777777" w:rsidR="00357C23" w:rsidRDefault="00357C23" w:rsidP="00357C23">
      <w:pPr>
        <w:jc w:val="center"/>
        <w:rPr>
          <w:rFonts w:asciiTheme="minorHAnsi" w:hAnsiTheme="minorHAnsi"/>
          <w:b/>
          <w:sz w:val="10"/>
          <w:szCs w:val="10"/>
        </w:rPr>
      </w:pPr>
    </w:p>
    <w:p w14:paraId="7BB32692" w14:textId="77777777" w:rsidR="00357C23" w:rsidRDefault="00357C23" w:rsidP="00357C23">
      <w:pPr>
        <w:spacing w:after="200" w:line="276" w:lineRule="auto"/>
        <w:jc w:val="center"/>
        <w:rPr>
          <w:rFonts w:ascii="Papyrus" w:hAnsi="Papyrus"/>
          <w:b/>
          <w:sz w:val="56"/>
          <w:szCs w:val="72"/>
        </w:rPr>
        <w:sectPr w:rsidR="00357C23" w:rsidSect="00357C23">
          <w:headerReference w:type="default" r:id="rId15"/>
          <w:pgSz w:w="11906" w:h="16838" w:code="9"/>
          <w:pgMar w:top="1152" w:right="1296" w:bottom="1152" w:left="1296" w:header="576" w:footer="576" w:gutter="0"/>
          <w:cols w:space="708"/>
          <w:docGrid w:linePitch="360"/>
        </w:sectPr>
      </w:pPr>
      <w:r>
        <w:rPr>
          <w:rFonts w:cs="Calibri"/>
          <w:b/>
          <w:noProof/>
          <w:szCs w:val="28"/>
          <w:lang w:val="en-AU" w:eastAsia="en-AU"/>
        </w:rPr>
        <w:drawing>
          <wp:inline distT="0" distB="0" distL="0" distR="0" wp14:anchorId="7BB332B6" wp14:editId="7BB332B7">
            <wp:extent cx="1733550" cy="1151164"/>
            <wp:effectExtent l="0" t="0" r="0" b="0"/>
            <wp:docPr id="2" name="Picture 2" descr="C:\Users\kanderso\AppData\Local\Microsoft\Windows\Temporary Internet Files\Content.IE5\R5F3VR6G\MP90043082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nderso\AppData\Local\Microsoft\Windows\Temporary Internet Files\Content.IE5\R5F3VR6G\MP900430829[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33550" cy="1151164"/>
                    </a:xfrm>
                    <a:prstGeom prst="rect">
                      <a:avLst/>
                    </a:prstGeom>
                    <a:noFill/>
                    <a:ln>
                      <a:noFill/>
                    </a:ln>
                  </pic:spPr>
                </pic:pic>
              </a:graphicData>
            </a:graphic>
          </wp:inline>
        </w:drawing>
      </w:r>
    </w:p>
    <w:p w14:paraId="7BB32693" w14:textId="3E79EE97" w:rsidR="002D5E8E" w:rsidRPr="002D5E8E" w:rsidRDefault="00B6346C" w:rsidP="002D5E8E">
      <w:pPr>
        <w:pStyle w:val="Heading1"/>
      </w:pPr>
      <w:r>
        <w:rPr>
          <w:noProof/>
          <w:lang w:eastAsia="en-AU"/>
        </w:rPr>
        <w:lastRenderedPageBreak/>
        <mc:AlternateContent>
          <mc:Choice Requires="wps">
            <w:drawing>
              <wp:anchor distT="0" distB="0" distL="114300" distR="114300" simplePos="0" relativeHeight="251969536" behindDoc="0" locked="0" layoutInCell="1" allowOverlap="1" wp14:anchorId="7BB332B8" wp14:editId="7BB332B9">
                <wp:simplePos x="0" y="0"/>
                <wp:positionH relativeFrom="column">
                  <wp:posOffset>1339215</wp:posOffset>
                </wp:positionH>
                <wp:positionV relativeFrom="paragraph">
                  <wp:posOffset>2540</wp:posOffset>
                </wp:positionV>
                <wp:extent cx="4467225" cy="1403985"/>
                <wp:effectExtent l="0" t="0" r="28575" b="17780"/>
                <wp:wrapNone/>
                <wp:docPr id="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7225" cy="1403985"/>
                        </a:xfrm>
                        <a:prstGeom prst="rect">
                          <a:avLst/>
                        </a:prstGeom>
                        <a:solidFill>
                          <a:srgbClr val="FFFFFF"/>
                        </a:solidFill>
                        <a:ln w="9525">
                          <a:solidFill>
                            <a:srgbClr val="000000"/>
                          </a:solidFill>
                          <a:miter lim="800000"/>
                          <a:headEnd/>
                          <a:tailEnd/>
                        </a:ln>
                      </wps:spPr>
                      <wps:txbx>
                        <w:txbxContent>
                          <w:p w14:paraId="7BB334F1" w14:textId="77777777" w:rsidR="0085797F" w:rsidRPr="00013C4F" w:rsidRDefault="0085797F" w:rsidP="00B6346C">
                            <w:pPr>
                              <w:jc w:val="center"/>
                              <w:rPr>
                                <w:rFonts w:asciiTheme="minorHAnsi" w:hAnsiTheme="minorHAnsi" w:cstheme="minorHAnsi"/>
                                <w:b/>
                                <w:i/>
                                <w:sz w:val="22"/>
                                <w:szCs w:val="22"/>
                                <w:u w:val="single"/>
                              </w:rPr>
                            </w:pPr>
                            <w:r w:rsidRPr="00013C4F">
                              <w:rPr>
                                <w:rFonts w:asciiTheme="minorHAnsi" w:hAnsiTheme="minorHAnsi" w:cstheme="minorHAnsi"/>
                                <w:b/>
                                <w:i/>
                                <w:sz w:val="22"/>
                                <w:szCs w:val="22"/>
                                <w:u w:val="single"/>
                              </w:rPr>
                              <w:t xml:space="preserve">Learning Intentions </w:t>
                            </w:r>
                          </w:p>
                          <w:p w14:paraId="7BB334F2" w14:textId="77777777" w:rsidR="0085797F" w:rsidRPr="0009355E" w:rsidRDefault="0085797F" w:rsidP="00B6346C">
                            <w:pPr>
                              <w:jc w:val="center"/>
                              <w:rPr>
                                <w:rFonts w:asciiTheme="minorHAnsi" w:hAnsiTheme="minorHAnsi" w:cstheme="minorHAnsi"/>
                                <w:i/>
                                <w:sz w:val="22"/>
                                <w:szCs w:val="22"/>
                              </w:rPr>
                            </w:pPr>
                            <w:r w:rsidRPr="0009355E">
                              <w:rPr>
                                <w:rFonts w:asciiTheme="minorHAnsi" w:hAnsiTheme="minorHAnsi" w:cstheme="minorHAnsi"/>
                                <w:i/>
                                <w:sz w:val="22"/>
                                <w:szCs w:val="22"/>
                              </w:rPr>
                              <w:t xml:space="preserve">To </w:t>
                            </w:r>
                            <w:proofErr w:type="spellStart"/>
                            <w:r w:rsidRPr="0009355E">
                              <w:rPr>
                                <w:rFonts w:asciiTheme="minorHAnsi" w:hAnsiTheme="minorHAnsi" w:cstheme="minorHAnsi"/>
                                <w:i/>
                                <w:sz w:val="22"/>
                                <w:szCs w:val="22"/>
                              </w:rPr>
                              <w:t>recognise</w:t>
                            </w:r>
                            <w:proofErr w:type="spellEnd"/>
                            <w:r w:rsidRPr="0009355E">
                              <w:rPr>
                                <w:rFonts w:asciiTheme="minorHAnsi" w:hAnsiTheme="minorHAnsi" w:cstheme="minorHAnsi"/>
                                <w:i/>
                                <w:sz w:val="22"/>
                                <w:szCs w:val="22"/>
                              </w:rPr>
                              <w:t>, model, represent and order numbers to at least 10 000</w:t>
                            </w:r>
                          </w:p>
                          <w:p w14:paraId="7BB334F3" w14:textId="77777777" w:rsidR="0085797F" w:rsidRPr="0009355E" w:rsidRDefault="0085797F" w:rsidP="00B6346C">
                            <w:pPr>
                              <w:jc w:val="center"/>
                              <w:rPr>
                                <w:rFonts w:asciiTheme="minorHAnsi" w:hAnsiTheme="minorHAnsi" w:cstheme="minorHAnsi"/>
                                <w:i/>
                                <w:sz w:val="22"/>
                                <w:szCs w:val="22"/>
                              </w:rPr>
                            </w:pPr>
                            <w:r w:rsidRPr="0009355E">
                              <w:rPr>
                                <w:rFonts w:asciiTheme="minorHAnsi" w:hAnsiTheme="minorHAnsi" w:cstheme="minorHAnsi"/>
                                <w:i/>
                                <w:sz w:val="22"/>
                                <w:szCs w:val="22"/>
                              </w:rPr>
                              <w:t>To investigate the conditions required for a number to be odd or even and identify odd and even numbe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BB332B8" id="_x0000_t202" coordsize="21600,21600" o:spt="202" path="m,l,21600r21600,l21600,xe">
                <v:stroke joinstyle="miter"/>
                <v:path gradientshapeok="t" o:connecttype="rect"/>
              </v:shapetype>
              <v:shape id="Text Box 2" o:spid="_x0000_s1026" type="#_x0000_t202" style="position:absolute;margin-left:105.45pt;margin-top:.2pt;width:351.75pt;height:110.55pt;z-index:251969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">
                <v:textbox style="mso-fit-shape-to-text:t">
                  <w:txbxContent>
                    <w:p w14:paraId="7BB334F1" w14:textId="77777777" w:rsidR="0085797F" w:rsidRPr="00013C4F" w:rsidRDefault="0085797F" w:rsidP="00B6346C">
                      <w:pPr>
                        <w:jc w:val="center"/>
                        <w:rPr>
                          <w:rFonts w:asciiTheme="minorHAnsi" w:hAnsiTheme="minorHAnsi" w:cstheme="minorHAnsi"/>
                          <w:b/>
                          <w:i/>
                          <w:sz w:val="22"/>
                          <w:szCs w:val="22"/>
                          <w:u w:val="single"/>
                        </w:rPr>
                      </w:pPr>
                      <w:r w:rsidRPr="00013C4F">
                        <w:rPr>
                          <w:rFonts w:asciiTheme="minorHAnsi" w:hAnsiTheme="minorHAnsi" w:cstheme="minorHAnsi"/>
                          <w:b/>
                          <w:i/>
                          <w:sz w:val="22"/>
                          <w:szCs w:val="22"/>
                          <w:u w:val="single"/>
                        </w:rPr>
                        <w:t xml:space="preserve">Learning Intentions </w:t>
                      </w:r>
                    </w:p>
                    <w:p w14:paraId="7BB334F2" w14:textId="77777777" w:rsidR="0085797F" w:rsidRPr="0009355E" w:rsidRDefault="0085797F" w:rsidP="00B6346C">
                      <w:pPr>
                        <w:jc w:val="center"/>
                        <w:rPr>
                          <w:rFonts w:asciiTheme="minorHAnsi" w:hAnsiTheme="minorHAnsi" w:cstheme="minorHAnsi"/>
                          <w:i/>
                          <w:sz w:val="22"/>
                          <w:szCs w:val="22"/>
                        </w:rPr>
                      </w:pPr>
                      <w:r w:rsidRPr="0009355E">
                        <w:rPr>
                          <w:rFonts w:asciiTheme="minorHAnsi" w:hAnsiTheme="minorHAnsi" w:cstheme="minorHAnsi"/>
                          <w:i/>
                          <w:sz w:val="22"/>
                          <w:szCs w:val="22"/>
                        </w:rPr>
                        <w:t xml:space="preserve">To </w:t>
                      </w:r>
                      <w:proofErr w:type="spellStart"/>
                      <w:r w:rsidRPr="0009355E">
                        <w:rPr>
                          <w:rFonts w:asciiTheme="minorHAnsi" w:hAnsiTheme="minorHAnsi" w:cstheme="minorHAnsi"/>
                          <w:i/>
                          <w:sz w:val="22"/>
                          <w:szCs w:val="22"/>
                        </w:rPr>
                        <w:t>recognise</w:t>
                      </w:r>
                      <w:proofErr w:type="spellEnd"/>
                      <w:r w:rsidRPr="0009355E">
                        <w:rPr>
                          <w:rFonts w:asciiTheme="minorHAnsi" w:hAnsiTheme="minorHAnsi" w:cstheme="minorHAnsi"/>
                          <w:i/>
                          <w:sz w:val="22"/>
                          <w:szCs w:val="22"/>
                        </w:rPr>
                        <w:t>, model, represent and order numbers to at least 10 000</w:t>
                      </w:r>
                    </w:p>
                    <w:p w14:paraId="7BB334F3" w14:textId="77777777" w:rsidR="0085797F" w:rsidRPr="0009355E" w:rsidRDefault="0085797F" w:rsidP="00B6346C">
                      <w:pPr>
                        <w:jc w:val="center"/>
                        <w:rPr>
                          <w:rFonts w:asciiTheme="minorHAnsi" w:hAnsiTheme="minorHAnsi" w:cstheme="minorHAnsi"/>
                          <w:i/>
                          <w:sz w:val="22"/>
                          <w:szCs w:val="22"/>
                        </w:rPr>
                      </w:pPr>
                      <w:r w:rsidRPr="0009355E">
                        <w:rPr>
                          <w:rFonts w:asciiTheme="minorHAnsi" w:hAnsiTheme="minorHAnsi" w:cstheme="minorHAnsi"/>
                          <w:i/>
                          <w:sz w:val="22"/>
                          <w:szCs w:val="22"/>
                        </w:rPr>
                        <w:t>To investigate the conditions required for a number to be odd or even and identify odd and even numbers</w:t>
                      </w:r>
                    </w:p>
                  </w:txbxContent>
                </v:textbox>
              </v:shape>
            </w:pict>
          </mc:Fallback>
        </mc:AlternateContent>
      </w:r>
    </w:p>
    <w:p w14:paraId="7BB32694" w14:textId="77777777" w:rsidR="002D5E8E" w:rsidRPr="002D5E8E" w:rsidRDefault="002D5E8E" w:rsidP="002D5E8E">
      <w:pPr>
        <w:rPr>
          <w:szCs w:val="28"/>
        </w:rPr>
      </w:pPr>
    </w:p>
    <w:p w14:paraId="7BB32695" w14:textId="77777777" w:rsidR="002D5E8E" w:rsidRPr="0004082B" w:rsidRDefault="002D5E8E" w:rsidP="002D5E8E">
      <w:pPr>
        <w:pStyle w:val="Heading2"/>
      </w:pPr>
      <w:r w:rsidRPr="002D5E8E">
        <w:t>Focus</w:t>
      </w:r>
    </w:p>
    <w:p w14:paraId="7BB32696" w14:textId="77777777" w:rsidR="002D5E8E" w:rsidRPr="00FF1525" w:rsidRDefault="002D5E8E" w:rsidP="00C51F2F">
      <w:pPr>
        <w:rPr>
          <w:sz w:val="22"/>
          <w:szCs w:val="22"/>
        </w:rPr>
      </w:pPr>
    </w:p>
    <w:p w14:paraId="7BB32697" w14:textId="77777777" w:rsidR="002D5E8E" w:rsidRPr="00FF1525" w:rsidRDefault="002D5E8E" w:rsidP="00C51F2F">
      <w:pPr>
        <w:rPr>
          <w:sz w:val="22"/>
          <w:szCs w:val="22"/>
        </w:rPr>
      </w:pPr>
      <w:r>
        <w:rPr>
          <w:noProof/>
          <w:sz w:val="22"/>
          <w:szCs w:val="22"/>
          <w:lang w:val="en-AU" w:eastAsia="en-AU"/>
        </w:rPr>
        <mc:AlternateContent>
          <mc:Choice Requires="wps">
            <w:drawing>
              <wp:anchor distT="0" distB="0" distL="114300" distR="114300" simplePos="0" relativeHeight="251683840" behindDoc="0" locked="0" layoutInCell="1" allowOverlap="1" wp14:anchorId="7BB332BA" wp14:editId="7BB332BB">
                <wp:simplePos x="0" y="0"/>
                <wp:positionH relativeFrom="column">
                  <wp:posOffset>2128520</wp:posOffset>
                </wp:positionH>
                <wp:positionV relativeFrom="paragraph">
                  <wp:posOffset>239395</wp:posOffset>
                </wp:positionV>
                <wp:extent cx="3807460" cy="939165"/>
                <wp:effectExtent l="933450" t="0" r="21590" b="13335"/>
                <wp:wrapNone/>
                <wp:docPr id="297" name="Rounded Rectangular Callout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07460" cy="939165"/>
                        </a:xfrm>
                        <a:prstGeom prst="wedgeRoundRectCallout">
                          <a:avLst>
                            <a:gd name="adj1" fmla="val -73431"/>
                            <a:gd name="adj2" fmla="val 9972"/>
                            <a:gd name="adj3" fmla="val 16667"/>
                          </a:avLst>
                        </a:prstGeom>
                        <a:solidFill>
                          <a:srgbClr val="FFFFFF"/>
                        </a:solidFill>
                        <a:ln w="9525">
                          <a:solidFill>
                            <a:srgbClr val="000000"/>
                          </a:solidFill>
                          <a:miter lim="800000"/>
                          <a:headEnd/>
                          <a:tailEnd/>
                        </a:ln>
                      </wps:spPr>
                      <wps:txbx>
                        <w:txbxContent>
                          <w:p w14:paraId="7BB334F4" w14:textId="659357D6" w:rsidR="0085797F" w:rsidRPr="002D5E8E" w:rsidRDefault="0085797F" w:rsidP="002D5E8E">
                            <w:pPr>
                              <w:pStyle w:val="BodyText2"/>
                              <w:rPr>
                                <w:i w:val="0"/>
                                <w:iCs w:val="0"/>
                                <w:sz w:val="28"/>
                                <w:szCs w:val="28"/>
                              </w:rPr>
                            </w:pPr>
                            <w:r>
                              <w:rPr>
                                <w:i w:val="0"/>
                                <w:iCs w:val="0"/>
                                <w:sz w:val="28"/>
                                <w:szCs w:val="28"/>
                              </w:rPr>
                              <w:t>Y</w:t>
                            </w:r>
                            <w:r w:rsidRPr="002D5E8E">
                              <w:rPr>
                                <w:i w:val="0"/>
                                <w:iCs w:val="0"/>
                                <w:sz w:val="28"/>
                                <w:szCs w:val="28"/>
                              </w:rPr>
                              <w:t xml:space="preserve">ou will be reading, writing and ordering numbers with </w:t>
                            </w:r>
                            <w:r w:rsidRPr="002D5E8E">
                              <w:rPr>
                                <w:b/>
                                <w:bCs/>
                                <w:i w:val="0"/>
                                <w:iCs w:val="0"/>
                                <w:sz w:val="28"/>
                                <w:szCs w:val="28"/>
                              </w:rPr>
                              <w:t>4 digits</w:t>
                            </w:r>
                            <w:r w:rsidRPr="002D5E8E">
                              <w:rPr>
                                <w:i w:val="0"/>
                                <w:iCs w:val="0"/>
                                <w:sz w:val="28"/>
                                <w:szCs w:val="28"/>
                              </w:rPr>
                              <w:t>.</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7BB332B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297" o:spid="_x0000_s1027" type="#_x0000_t62" style="position:absolute;margin-left:167.6pt;margin-top:18.85pt;width:299.8pt;height:73.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" adj="-5061,12954">
                <v:textbox>
                  <w:txbxContent>
                    <w:p w14:paraId="7BB334F4" w14:textId="659357D6" w:rsidR="0085797F" w:rsidRPr="002D5E8E" w:rsidRDefault="0085797F" w:rsidP="002D5E8E">
                      <w:pPr>
                        <w:pStyle w:val="BodyText2"/>
                        <w:rPr>
                          <w:i w:val="0"/>
                          <w:iCs w:val="0"/>
                          <w:sz w:val="28"/>
                          <w:szCs w:val="28"/>
                        </w:rPr>
                      </w:pPr>
                      <w:r>
                        <w:rPr>
                          <w:i w:val="0"/>
                          <w:iCs w:val="0"/>
                          <w:sz w:val="28"/>
                          <w:szCs w:val="28"/>
                        </w:rPr>
                        <w:t>Y</w:t>
                      </w:r>
                      <w:r w:rsidRPr="002D5E8E">
                        <w:rPr>
                          <w:i w:val="0"/>
                          <w:iCs w:val="0"/>
                          <w:sz w:val="28"/>
                          <w:szCs w:val="28"/>
                        </w:rPr>
                        <w:t xml:space="preserve">ou will be reading, writing and ordering numbers with </w:t>
                      </w:r>
                      <w:r w:rsidRPr="002D5E8E">
                        <w:rPr>
                          <w:b/>
                          <w:bCs/>
                          <w:i w:val="0"/>
                          <w:iCs w:val="0"/>
                          <w:sz w:val="28"/>
                          <w:szCs w:val="28"/>
                        </w:rPr>
                        <w:t>4 digits</w:t>
                      </w:r>
                      <w:r w:rsidRPr="002D5E8E">
                        <w:rPr>
                          <w:i w:val="0"/>
                          <w:iCs w:val="0"/>
                          <w:sz w:val="28"/>
                          <w:szCs w:val="28"/>
                        </w:rPr>
                        <w:t>.</w:t>
                      </w:r>
                    </w:p>
                  </w:txbxContent>
                </v:textbox>
              </v:shape>
            </w:pict>
          </mc:Fallback>
        </mc:AlternateContent>
      </w:r>
      <w:r>
        <w:rPr>
          <w:noProof/>
          <w:sz w:val="22"/>
          <w:szCs w:val="22"/>
          <w:lang w:val="en-AU" w:eastAsia="en-AU"/>
        </w:rPr>
        <w:drawing>
          <wp:inline distT="0" distB="0" distL="0" distR="0" wp14:anchorId="7BB332BC" wp14:editId="7BB332BD">
            <wp:extent cx="1519555" cy="1250315"/>
            <wp:effectExtent l="0" t="0" r="4445" b="6985"/>
            <wp:docPr id="66" name="Picture 66"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19555" cy="1250315"/>
                    </a:xfrm>
                    <a:prstGeom prst="rect">
                      <a:avLst/>
                    </a:prstGeom>
                    <a:noFill/>
                    <a:ln>
                      <a:noFill/>
                    </a:ln>
                  </pic:spPr>
                </pic:pic>
              </a:graphicData>
            </a:graphic>
          </wp:inline>
        </w:drawing>
      </w:r>
    </w:p>
    <w:p w14:paraId="7BB32698" w14:textId="77777777" w:rsidR="002D5E8E" w:rsidRPr="00FF1525" w:rsidRDefault="002D5E8E" w:rsidP="00C51F2F">
      <w:pPr>
        <w:rPr>
          <w:sz w:val="22"/>
          <w:szCs w:val="22"/>
        </w:rPr>
      </w:pPr>
    </w:p>
    <w:p w14:paraId="7BB32699" w14:textId="77777777" w:rsidR="002D5E8E" w:rsidRPr="00FF1525" w:rsidRDefault="002D5E8E" w:rsidP="00C51F2F">
      <w:pPr>
        <w:rPr>
          <w:sz w:val="22"/>
          <w:szCs w:val="22"/>
        </w:rPr>
      </w:pPr>
    </w:p>
    <w:p w14:paraId="7BB3269A" w14:textId="77777777" w:rsidR="002D5E8E" w:rsidRPr="0004082B" w:rsidRDefault="002D5E8E" w:rsidP="002D5E8E">
      <w:pPr>
        <w:pStyle w:val="Heading2"/>
        <w:rPr>
          <w:rFonts w:ascii="Century Schoolbook" w:hAnsi="Century Schoolbook"/>
          <w:i/>
        </w:rPr>
      </w:pPr>
      <w:r w:rsidRPr="0004082B">
        <w:t>Introduction</w:t>
      </w:r>
    </w:p>
    <w:p w14:paraId="7BB3269B" w14:textId="77777777" w:rsidR="002D5E8E" w:rsidRPr="0004082B" w:rsidRDefault="002D5E8E" w:rsidP="00C51F2F">
      <w:pPr>
        <w:pStyle w:val="Heading2"/>
        <w:jc w:val="center"/>
      </w:pPr>
      <w:r>
        <w:rPr>
          <w:noProof/>
          <w:lang w:eastAsia="en-AU"/>
        </w:rPr>
        <mc:AlternateContent>
          <mc:Choice Requires="wps">
            <w:drawing>
              <wp:anchor distT="0" distB="0" distL="114300" distR="114300" simplePos="0" relativeHeight="251686912" behindDoc="0" locked="0" layoutInCell="1" allowOverlap="1" wp14:anchorId="7BB332BE" wp14:editId="7BB332BF">
                <wp:simplePos x="0" y="0"/>
                <wp:positionH relativeFrom="column">
                  <wp:posOffset>2585720</wp:posOffset>
                </wp:positionH>
                <wp:positionV relativeFrom="paragraph">
                  <wp:posOffset>46990</wp:posOffset>
                </wp:positionV>
                <wp:extent cx="1752600" cy="517525"/>
                <wp:effectExtent l="93980" t="13970" r="10795" b="459105"/>
                <wp:wrapNone/>
                <wp:docPr id="296" name="Rounded Rectangular Callout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2600" cy="517525"/>
                        </a:xfrm>
                        <a:prstGeom prst="wedgeRoundRectCallout">
                          <a:avLst>
                            <a:gd name="adj1" fmla="val -53514"/>
                            <a:gd name="adj2" fmla="val 134051"/>
                            <a:gd name="adj3" fmla="val 16667"/>
                          </a:avLst>
                        </a:prstGeom>
                        <a:solidFill>
                          <a:srgbClr val="FFFFFF"/>
                        </a:solidFill>
                        <a:ln w="9525">
                          <a:solidFill>
                            <a:srgbClr val="000000"/>
                          </a:solidFill>
                          <a:miter lim="800000"/>
                          <a:headEnd/>
                          <a:tailEnd/>
                        </a:ln>
                      </wps:spPr>
                      <wps:txbx>
                        <w:txbxContent>
                          <w:p w14:paraId="7BB334F5" w14:textId="77777777" w:rsidR="0085797F" w:rsidRPr="00E81134" w:rsidRDefault="0085797F" w:rsidP="002D5E8E">
                            <w:pPr>
                              <w:rPr>
                                <w:rFonts w:ascii="Comic Sans MS" w:hAnsi="Comic Sans MS"/>
                                <w:b/>
                                <w:szCs w:val="28"/>
                              </w:rPr>
                            </w:pPr>
                            <w:r w:rsidRPr="00E81134">
                              <w:rPr>
                                <w:rFonts w:ascii="Comic Sans MS" w:hAnsi="Comic Sans MS"/>
                                <w:b/>
                                <w:i/>
                                <w:iCs/>
                                <w:szCs w:val="28"/>
                              </w:rPr>
                              <w:t>What is a dig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2BE" id="Rounded Rectangular Callout 296" o:spid="_x0000_s1028" type="#_x0000_t62" style="position:absolute;left:0;text-align:left;margin-left:203.6pt;margin-top:3.7pt;width:138pt;height:40.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" adj="-759,39755">
                <v:textbox>
                  <w:txbxContent>
                    <w:p w14:paraId="7BB334F5" w14:textId="77777777" w:rsidR="0085797F" w:rsidRPr="00E81134" w:rsidRDefault="0085797F" w:rsidP="002D5E8E">
                      <w:pPr>
                        <w:rPr>
                          <w:rFonts w:ascii="Comic Sans MS" w:hAnsi="Comic Sans MS"/>
                          <w:b/>
                          <w:szCs w:val="28"/>
                        </w:rPr>
                      </w:pPr>
                      <w:r w:rsidRPr="00E81134">
                        <w:rPr>
                          <w:rFonts w:ascii="Comic Sans MS" w:hAnsi="Comic Sans MS"/>
                          <w:b/>
                          <w:i/>
                          <w:iCs/>
                          <w:szCs w:val="28"/>
                        </w:rPr>
                        <w:t>What is a digit?</w:t>
                      </w:r>
                    </w:p>
                  </w:txbxContent>
                </v:textbox>
              </v:shape>
            </w:pict>
          </mc:Fallback>
        </mc:AlternateContent>
      </w:r>
    </w:p>
    <w:p w14:paraId="7BB3269C" w14:textId="77777777" w:rsidR="002D5E8E" w:rsidRPr="0004082B" w:rsidRDefault="002D5E8E" w:rsidP="00C51F2F">
      <w:pPr>
        <w:pStyle w:val="Heading2"/>
        <w:jc w:val="center"/>
      </w:pPr>
      <w:r>
        <w:rPr>
          <w:noProof/>
          <w:lang w:eastAsia="en-AU"/>
        </w:rPr>
        <mc:AlternateContent>
          <mc:Choice Requires="wps">
            <w:drawing>
              <wp:anchor distT="0" distB="0" distL="114300" distR="114300" simplePos="0" relativeHeight="251685888" behindDoc="0" locked="0" layoutInCell="1" allowOverlap="1" wp14:anchorId="7BB332C0" wp14:editId="7BB332C1">
                <wp:simplePos x="0" y="0"/>
                <wp:positionH relativeFrom="column">
                  <wp:posOffset>0</wp:posOffset>
                </wp:positionH>
                <wp:positionV relativeFrom="paragraph">
                  <wp:posOffset>157480</wp:posOffset>
                </wp:positionV>
                <wp:extent cx="1905000" cy="1242060"/>
                <wp:effectExtent l="13335" t="5080" r="681990" b="534035"/>
                <wp:wrapNone/>
                <wp:docPr id="295" name="Rounded Rectangular Callout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1242060"/>
                        </a:xfrm>
                        <a:prstGeom prst="wedgeRoundRectCallout">
                          <a:avLst>
                            <a:gd name="adj1" fmla="val 82333"/>
                            <a:gd name="adj2" fmla="val 90440"/>
                            <a:gd name="adj3" fmla="val 16667"/>
                          </a:avLst>
                        </a:prstGeom>
                        <a:solidFill>
                          <a:srgbClr val="FFFFFF"/>
                        </a:solidFill>
                        <a:ln w="9525">
                          <a:solidFill>
                            <a:srgbClr val="000000"/>
                          </a:solidFill>
                          <a:miter lim="800000"/>
                          <a:headEnd/>
                          <a:tailEnd/>
                        </a:ln>
                      </wps:spPr>
                      <wps:txbx>
                        <w:txbxContent>
                          <w:p w14:paraId="7BB334F6" w14:textId="77777777" w:rsidR="0085797F" w:rsidRPr="00E81134" w:rsidRDefault="0085797F" w:rsidP="002D5E8E">
                            <w:pPr>
                              <w:rPr>
                                <w:rFonts w:ascii="Comic Sans MS" w:hAnsi="Comic Sans MS"/>
                                <w:szCs w:val="28"/>
                              </w:rPr>
                            </w:pPr>
                            <w:r>
                              <w:rPr>
                                <w:rFonts w:ascii="Comic Sans MS" w:hAnsi="Comic Sans MS"/>
                                <w:szCs w:val="28"/>
                              </w:rPr>
                              <w:t>Numbers 0–9 are called digits. It is pronounced di-</w:t>
                            </w:r>
                            <w:proofErr w:type="spellStart"/>
                            <w:r>
                              <w:rPr>
                                <w:rFonts w:ascii="Comic Sans MS" w:hAnsi="Comic Sans MS"/>
                                <w:szCs w:val="28"/>
                              </w:rPr>
                              <w:t>jits</w:t>
                            </w:r>
                            <w:proofErr w:type="spellEnd"/>
                            <w:r>
                              <w:rPr>
                                <w:rFonts w:ascii="Comic Sans MS" w:hAnsi="Comic Sans MS"/>
                                <w:szCs w:val="28"/>
                              </w:rPr>
                              <w:t>. Can you say 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2C0" id="Rounded Rectangular Callout 295" o:spid="_x0000_s1029" type="#_x0000_t62" style="position:absolute;left:0;text-align:left;margin-left:0;margin-top:12.4pt;width:150pt;height:97.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" adj="28584,30335">
                <v:textbox>
                  <w:txbxContent>
                    <w:p w14:paraId="7BB334F6" w14:textId="77777777" w:rsidR="0085797F" w:rsidRPr="00E81134" w:rsidRDefault="0085797F" w:rsidP="002D5E8E">
                      <w:pPr>
                        <w:rPr>
                          <w:rFonts w:ascii="Comic Sans MS" w:hAnsi="Comic Sans MS"/>
                          <w:szCs w:val="28"/>
                        </w:rPr>
                      </w:pPr>
                      <w:r>
                        <w:rPr>
                          <w:rFonts w:ascii="Comic Sans MS" w:hAnsi="Comic Sans MS"/>
                          <w:szCs w:val="28"/>
                        </w:rPr>
                        <w:t>Numbers 0–9 are called digits. It is pronounced di-</w:t>
                      </w:r>
                      <w:proofErr w:type="spellStart"/>
                      <w:r>
                        <w:rPr>
                          <w:rFonts w:ascii="Comic Sans MS" w:hAnsi="Comic Sans MS"/>
                          <w:szCs w:val="28"/>
                        </w:rPr>
                        <w:t>jits</w:t>
                      </w:r>
                      <w:proofErr w:type="spellEnd"/>
                      <w:r>
                        <w:rPr>
                          <w:rFonts w:ascii="Comic Sans MS" w:hAnsi="Comic Sans MS"/>
                          <w:szCs w:val="28"/>
                        </w:rPr>
                        <w:t>. Can you say it?</w:t>
                      </w:r>
                    </w:p>
                  </w:txbxContent>
                </v:textbox>
              </v:shape>
            </w:pict>
          </mc:Fallback>
        </mc:AlternateContent>
      </w:r>
    </w:p>
    <w:p w14:paraId="7BB3269D" w14:textId="77777777" w:rsidR="002D5E8E" w:rsidRPr="0004082B" w:rsidRDefault="002D5E8E" w:rsidP="00C51F2F"/>
    <w:p w14:paraId="7BB3269E" w14:textId="77777777" w:rsidR="002D5E8E" w:rsidRPr="0004082B" w:rsidRDefault="002D5E8E" w:rsidP="00C51F2F"/>
    <w:p w14:paraId="7BB3269F" w14:textId="77777777" w:rsidR="002D5E8E" w:rsidRPr="0004082B" w:rsidRDefault="002D5E8E" w:rsidP="00C51F2F">
      <w:pPr>
        <w:pStyle w:val="Heading2"/>
        <w:jc w:val="center"/>
      </w:pPr>
      <w:r>
        <w:rPr>
          <w:noProof/>
          <w:lang w:eastAsia="en-AU"/>
        </w:rPr>
        <mc:AlternateContent>
          <mc:Choice Requires="wps">
            <w:drawing>
              <wp:anchor distT="0" distB="0" distL="114300" distR="114300" simplePos="0" relativeHeight="251687936" behindDoc="0" locked="0" layoutInCell="1" allowOverlap="1" wp14:anchorId="7BB332C2" wp14:editId="7BB332C3">
                <wp:simplePos x="0" y="0"/>
                <wp:positionH relativeFrom="column">
                  <wp:posOffset>3962400</wp:posOffset>
                </wp:positionH>
                <wp:positionV relativeFrom="paragraph">
                  <wp:posOffset>120015</wp:posOffset>
                </wp:positionV>
                <wp:extent cx="1905000" cy="724535"/>
                <wp:effectExtent l="346710" t="8255" r="5715" b="219710"/>
                <wp:wrapNone/>
                <wp:docPr id="294" name="Rounded Rectangular Callout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724535"/>
                        </a:xfrm>
                        <a:prstGeom prst="wedgeRoundRectCallout">
                          <a:avLst>
                            <a:gd name="adj1" fmla="val -64398"/>
                            <a:gd name="adj2" fmla="val 76995"/>
                            <a:gd name="adj3" fmla="val 16667"/>
                          </a:avLst>
                        </a:prstGeom>
                        <a:solidFill>
                          <a:srgbClr val="FFFFFF"/>
                        </a:solidFill>
                        <a:ln w="9525">
                          <a:solidFill>
                            <a:srgbClr val="000000"/>
                          </a:solidFill>
                          <a:miter lim="800000"/>
                          <a:headEnd/>
                          <a:tailEnd/>
                        </a:ln>
                      </wps:spPr>
                      <wps:txbx>
                        <w:txbxContent>
                          <w:p w14:paraId="7BB334F7" w14:textId="77777777" w:rsidR="0085797F" w:rsidRPr="00E81134" w:rsidRDefault="0085797F" w:rsidP="002D5E8E">
                            <w:pPr>
                              <w:rPr>
                                <w:rFonts w:ascii="Comic Sans MS" w:hAnsi="Comic Sans MS"/>
                                <w:szCs w:val="28"/>
                              </w:rPr>
                            </w:pPr>
                            <w:r w:rsidRPr="00E81134">
                              <w:rPr>
                                <w:rFonts w:ascii="Comic Sans MS" w:hAnsi="Comic Sans MS"/>
                                <w:szCs w:val="28"/>
                              </w:rPr>
                              <w:t>Have a look at the examples be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2C2" id="Rounded Rectangular Callout 294" o:spid="_x0000_s1030" type="#_x0000_t62" style="position:absolute;left:0;text-align:left;margin-left:312pt;margin-top:9.45pt;width:150pt;height:57.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" adj="-3110,27431">
                <v:textbox>
                  <w:txbxContent>
                    <w:p w14:paraId="7BB334F7" w14:textId="77777777" w:rsidR="0085797F" w:rsidRPr="00E81134" w:rsidRDefault="0085797F" w:rsidP="002D5E8E">
                      <w:pPr>
                        <w:rPr>
                          <w:rFonts w:ascii="Comic Sans MS" w:hAnsi="Comic Sans MS"/>
                          <w:szCs w:val="28"/>
                        </w:rPr>
                      </w:pPr>
                      <w:r w:rsidRPr="00E81134">
                        <w:rPr>
                          <w:rFonts w:ascii="Comic Sans MS" w:hAnsi="Comic Sans MS"/>
                          <w:szCs w:val="28"/>
                        </w:rPr>
                        <w:t>Have a look at the examples below.</w:t>
                      </w:r>
                    </w:p>
                  </w:txbxContent>
                </v:textbox>
              </v:shape>
            </w:pict>
          </mc:Fallback>
        </mc:AlternateContent>
      </w:r>
    </w:p>
    <w:p w14:paraId="7BB326A0" w14:textId="77777777" w:rsidR="002D5E8E" w:rsidRPr="0004082B" w:rsidRDefault="002D5E8E" w:rsidP="00C51F2F">
      <w:pPr>
        <w:pStyle w:val="Heading2"/>
        <w:jc w:val="center"/>
        <w:rPr>
          <w:rFonts w:ascii="Century Schoolbook" w:hAnsi="Century Schoolbook"/>
          <w:noProof/>
          <w:sz w:val="20"/>
        </w:rPr>
      </w:pPr>
      <w:r w:rsidRPr="0004082B">
        <w:object w:dxaOrig="3375" w:dyaOrig="4320" w14:anchorId="7BB332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126.8pt" o:ole="">
            <v:imagedata r:id="rId18" o:title=""/>
          </v:shape>
          <o:OLEObject Type="Embed" ProgID="PI3.Image" ShapeID="_x0000_i1025" DrawAspect="Content" ObjectID="_1646202472" r:id="rId19"/>
        </w:object>
      </w:r>
    </w:p>
    <w:p w14:paraId="7BB326A1" w14:textId="77777777" w:rsidR="002D5E8E" w:rsidRPr="0004082B" w:rsidRDefault="002D5E8E" w:rsidP="00C51F2F"/>
    <w:p w14:paraId="7BB326A2" w14:textId="77777777" w:rsidR="002D5E8E" w:rsidRPr="002D5E8E" w:rsidRDefault="002D5E8E" w:rsidP="002D5E8E">
      <w:pPr>
        <w:pStyle w:val="BodyText"/>
        <w:tabs>
          <w:tab w:val="left" w:pos="2268"/>
        </w:tabs>
        <w:jc w:val="center"/>
        <w:rPr>
          <w:sz w:val="28"/>
          <w:szCs w:val="28"/>
        </w:rPr>
      </w:pPr>
      <w:r w:rsidRPr="002D5E8E">
        <w:rPr>
          <w:sz w:val="28"/>
          <w:szCs w:val="28"/>
        </w:rPr>
        <w:t>Digits are</w:t>
      </w:r>
      <w:r w:rsidR="009F029A">
        <w:rPr>
          <w:sz w:val="28"/>
          <w:szCs w:val="28"/>
        </w:rPr>
        <w:t xml:space="preserve"> grouped together to make</w:t>
      </w:r>
      <w:r w:rsidRPr="002D5E8E">
        <w:rPr>
          <w:sz w:val="28"/>
          <w:szCs w:val="28"/>
        </w:rPr>
        <w:t xml:space="preserve"> numbers</w:t>
      </w:r>
      <w:r w:rsidR="009F029A">
        <w:rPr>
          <w:sz w:val="28"/>
          <w:szCs w:val="28"/>
        </w:rPr>
        <w:t xml:space="preserve"> of different values</w:t>
      </w:r>
      <w:r w:rsidRPr="002D5E8E">
        <w:rPr>
          <w:sz w:val="28"/>
          <w:szCs w:val="28"/>
        </w:rPr>
        <w:t xml:space="preserve">. </w:t>
      </w:r>
    </w:p>
    <w:p w14:paraId="7BB326A3" w14:textId="77777777" w:rsidR="002D5E8E" w:rsidRPr="002D5E8E" w:rsidRDefault="002D5E8E" w:rsidP="002D5E8E">
      <w:pPr>
        <w:pStyle w:val="BodyText"/>
        <w:tabs>
          <w:tab w:val="left" w:pos="2268"/>
        </w:tabs>
        <w:jc w:val="center"/>
        <w:rPr>
          <w:sz w:val="28"/>
          <w:szCs w:val="28"/>
        </w:rPr>
      </w:pPr>
    </w:p>
    <w:p w14:paraId="7BB326A4" w14:textId="77777777" w:rsidR="002D5E8E" w:rsidRPr="002D5E8E" w:rsidRDefault="002D5E8E" w:rsidP="002D5E8E">
      <w:pPr>
        <w:pStyle w:val="BodyText"/>
        <w:tabs>
          <w:tab w:val="left" w:pos="2268"/>
        </w:tabs>
        <w:jc w:val="center"/>
        <w:rPr>
          <w:sz w:val="28"/>
          <w:szCs w:val="28"/>
        </w:rPr>
      </w:pPr>
      <w:r w:rsidRPr="002D5E8E">
        <w:rPr>
          <w:sz w:val="28"/>
          <w:szCs w:val="28"/>
        </w:rPr>
        <w:t>Here are some examples:</w:t>
      </w:r>
    </w:p>
    <w:p w14:paraId="7BB326A5" w14:textId="77777777" w:rsidR="002D5E8E" w:rsidRPr="00466B07" w:rsidRDefault="002D5E8E" w:rsidP="002D5E8E">
      <w:pPr>
        <w:tabs>
          <w:tab w:val="left" w:pos="2268"/>
        </w:tabs>
        <w:rPr>
          <w:rFonts w:ascii="Comic Sans MS" w:hAnsi="Comic Sans MS"/>
        </w:rPr>
      </w:pPr>
    </w:p>
    <w:p w14:paraId="7BB326A6" w14:textId="77777777" w:rsidR="002D5E8E" w:rsidRPr="00663165" w:rsidRDefault="002D5E8E" w:rsidP="00F955CB">
      <w:pPr>
        <w:tabs>
          <w:tab w:val="left" w:pos="2700"/>
        </w:tabs>
        <w:spacing w:line="360" w:lineRule="auto"/>
        <w:rPr>
          <w:rFonts w:ascii="Comic Sans MS" w:eastAsia="Arial Unicode MS" w:hAnsi="Comic Sans MS" w:cs="Arial Unicode MS"/>
          <w:sz w:val="44"/>
          <w:szCs w:val="44"/>
        </w:rPr>
      </w:pPr>
      <w:r w:rsidRPr="00663165">
        <w:rPr>
          <w:rFonts w:ascii="Comic Sans MS" w:hAnsi="Comic Sans MS"/>
          <w:bCs/>
          <w:sz w:val="32"/>
          <w:szCs w:val="32"/>
        </w:rPr>
        <w:t xml:space="preserve">1 digit </w:t>
      </w:r>
      <w:proofErr w:type="gramStart"/>
      <w:r w:rsidRPr="00663165">
        <w:rPr>
          <w:rFonts w:ascii="Comic Sans MS" w:hAnsi="Comic Sans MS"/>
          <w:bCs/>
          <w:sz w:val="32"/>
          <w:szCs w:val="32"/>
        </w:rPr>
        <w:t>numbers</w:t>
      </w:r>
      <w:r w:rsidRPr="00663165">
        <w:rPr>
          <w:rFonts w:ascii="Comic Sans MS" w:hAnsi="Comic Sans MS"/>
        </w:rPr>
        <w:t xml:space="preserve">  –</w:t>
      </w:r>
      <w:proofErr w:type="gramEnd"/>
      <w:r w:rsidRPr="00663165">
        <w:rPr>
          <w:rFonts w:ascii="Comic Sans MS" w:hAnsi="Comic Sans MS"/>
        </w:rPr>
        <w:t xml:space="preserve">  </w:t>
      </w:r>
      <w:r w:rsidRPr="00663165">
        <w:rPr>
          <w:rFonts w:ascii="Comic Sans MS" w:eastAsia="Arial Unicode MS" w:hAnsi="Comic Sans MS" w:cs="Arial Unicode MS"/>
          <w:sz w:val="44"/>
          <w:szCs w:val="44"/>
        </w:rPr>
        <w:t>0, 1, 2, 3, 4, 5, 6, 7, 8, 9</w:t>
      </w:r>
    </w:p>
    <w:p w14:paraId="7BB326A7" w14:textId="77777777" w:rsidR="002D5E8E" w:rsidRPr="00663165" w:rsidRDefault="002D5E8E" w:rsidP="00F955CB">
      <w:pPr>
        <w:tabs>
          <w:tab w:val="left" w:pos="2700"/>
        </w:tabs>
        <w:spacing w:line="360" w:lineRule="auto"/>
        <w:rPr>
          <w:rFonts w:ascii="Comic Sans MS" w:hAnsi="Comic Sans MS"/>
        </w:rPr>
      </w:pPr>
      <w:r w:rsidRPr="00663165">
        <w:rPr>
          <w:rFonts w:ascii="Comic Sans MS" w:hAnsi="Comic Sans MS"/>
          <w:bCs/>
          <w:sz w:val="32"/>
          <w:szCs w:val="32"/>
        </w:rPr>
        <w:t>2 digit</w:t>
      </w:r>
      <w:r w:rsidRPr="00663165">
        <w:rPr>
          <w:rFonts w:ascii="Comic Sans MS" w:hAnsi="Comic Sans MS"/>
        </w:rPr>
        <w:t xml:space="preserve"> </w:t>
      </w:r>
      <w:proofErr w:type="gramStart"/>
      <w:r w:rsidRPr="00663165">
        <w:rPr>
          <w:rFonts w:ascii="Comic Sans MS" w:hAnsi="Comic Sans MS"/>
        </w:rPr>
        <w:t>numbers  –</w:t>
      </w:r>
      <w:proofErr w:type="gramEnd"/>
      <w:r w:rsidRPr="00663165">
        <w:rPr>
          <w:rFonts w:ascii="Comic Sans MS" w:hAnsi="Comic Sans MS"/>
        </w:rPr>
        <w:t xml:space="preserve">  </w:t>
      </w:r>
      <w:r w:rsidRPr="00663165">
        <w:rPr>
          <w:rFonts w:ascii="Comic Sans MS" w:eastAsia="Arial Unicode MS" w:hAnsi="Comic Sans MS" w:cs="Arial Unicode MS"/>
          <w:sz w:val="44"/>
          <w:szCs w:val="44"/>
        </w:rPr>
        <w:t>14, 85, 39, 27, 88, 64, 99</w:t>
      </w:r>
    </w:p>
    <w:p w14:paraId="7BB326A8" w14:textId="77777777" w:rsidR="002D5E8E" w:rsidRPr="00663165" w:rsidRDefault="002D5E8E" w:rsidP="00F955CB">
      <w:pPr>
        <w:tabs>
          <w:tab w:val="left" w:pos="2700"/>
        </w:tabs>
        <w:spacing w:line="360" w:lineRule="auto"/>
        <w:rPr>
          <w:rFonts w:ascii="Comic Sans MS" w:eastAsia="Arial Unicode MS" w:hAnsi="Comic Sans MS" w:cs="Arial Unicode MS"/>
          <w:sz w:val="44"/>
          <w:szCs w:val="44"/>
        </w:rPr>
      </w:pPr>
      <w:r w:rsidRPr="00663165">
        <w:rPr>
          <w:rFonts w:ascii="Comic Sans MS" w:hAnsi="Comic Sans MS"/>
          <w:bCs/>
          <w:sz w:val="32"/>
          <w:szCs w:val="32"/>
        </w:rPr>
        <w:t>3 digit</w:t>
      </w:r>
      <w:r w:rsidRPr="00663165">
        <w:rPr>
          <w:rFonts w:ascii="Comic Sans MS" w:hAnsi="Comic Sans MS"/>
        </w:rPr>
        <w:t xml:space="preserve"> </w:t>
      </w:r>
      <w:proofErr w:type="gramStart"/>
      <w:r w:rsidRPr="00663165">
        <w:rPr>
          <w:rFonts w:ascii="Comic Sans MS" w:hAnsi="Comic Sans MS"/>
        </w:rPr>
        <w:t>numbers  –</w:t>
      </w:r>
      <w:proofErr w:type="gramEnd"/>
      <w:r w:rsidRPr="00663165">
        <w:rPr>
          <w:rFonts w:ascii="Comic Sans MS" w:hAnsi="Comic Sans MS"/>
        </w:rPr>
        <w:t xml:space="preserve">  </w:t>
      </w:r>
      <w:r w:rsidRPr="00663165">
        <w:rPr>
          <w:rFonts w:ascii="Comic Sans MS" w:eastAsia="Arial Unicode MS" w:hAnsi="Comic Sans MS" w:cs="Arial Unicode MS"/>
          <w:sz w:val="44"/>
          <w:szCs w:val="44"/>
        </w:rPr>
        <w:t>759, 100, 567, 999, 357</w:t>
      </w:r>
    </w:p>
    <w:p w14:paraId="7BB326A9" w14:textId="77777777" w:rsidR="002D5E8E" w:rsidRDefault="002D5E8E" w:rsidP="00C51F2F">
      <w:pPr>
        <w:tabs>
          <w:tab w:val="left" w:pos="2700"/>
        </w:tabs>
        <w:rPr>
          <w:rFonts w:ascii="Comic Sans MS" w:eastAsia="Arial Unicode MS" w:hAnsi="Comic Sans MS" w:cs="Arial Unicode MS"/>
          <w:sz w:val="44"/>
          <w:szCs w:val="44"/>
        </w:rPr>
      </w:pPr>
      <w:r w:rsidRPr="00663165">
        <w:rPr>
          <w:rFonts w:ascii="Comic Sans MS" w:hAnsi="Comic Sans MS"/>
          <w:bCs/>
          <w:sz w:val="32"/>
          <w:szCs w:val="32"/>
        </w:rPr>
        <w:t>4 digit</w:t>
      </w:r>
      <w:r w:rsidRPr="00663165">
        <w:rPr>
          <w:rFonts w:ascii="Comic Sans MS" w:hAnsi="Comic Sans MS"/>
        </w:rPr>
        <w:t xml:space="preserve"> </w:t>
      </w:r>
      <w:proofErr w:type="gramStart"/>
      <w:r w:rsidRPr="00663165">
        <w:rPr>
          <w:rFonts w:ascii="Comic Sans MS" w:hAnsi="Comic Sans MS"/>
        </w:rPr>
        <w:t>numbers  –</w:t>
      </w:r>
      <w:proofErr w:type="gramEnd"/>
      <w:r w:rsidRPr="00663165">
        <w:rPr>
          <w:rFonts w:ascii="Comic Sans MS" w:hAnsi="Comic Sans MS"/>
        </w:rPr>
        <w:t xml:space="preserve">  </w:t>
      </w:r>
      <w:r w:rsidRPr="00663165">
        <w:rPr>
          <w:rFonts w:ascii="Comic Sans MS" w:eastAsia="Arial Unicode MS" w:hAnsi="Comic Sans MS" w:cs="Arial Unicode MS"/>
          <w:sz w:val="44"/>
          <w:szCs w:val="44"/>
        </w:rPr>
        <w:t>1000, 1500, 2573, 6999, 3857</w:t>
      </w:r>
      <w:r>
        <w:rPr>
          <w:rFonts w:ascii="Comic Sans MS" w:eastAsia="Arial Unicode MS" w:hAnsi="Comic Sans MS" w:cs="Arial Unicode MS"/>
          <w:sz w:val="44"/>
          <w:szCs w:val="44"/>
        </w:rPr>
        <w:br w:type="page"/>
      </w:r>
    </w:p>
    <w:p w14:paraId="7BB326AA" w14:textId="77777777" w:rsidR="002D5E8E" w:rsidRPr="00B34260" w:rsidRDefault="002D5E8E" w:rsidP="002D5E8E">
      <w:pPr>
        <w:pStyle w:val="Heading2"/>
        <w:tabs>
          <w:tab w:val="left" w:pos="2268"/>
        </w:tabs>
        <w:rPr>
          <w:rFonts w:ascii="Comic Sans MS" w:hAnsi="Comic Sans MS"/>
          <w:bCs w:val="0"/>
          <w:iCs w:val="0"/>
        </w:rPr>
      </w:pPr>
      <w:r w:rsidRPr="00B34260">
        <w:rPr>
          <w:rFonts w:ascii="Comic Sans MS" w:hAnsi="Comic Sans MS"/>
          <w:bCs w:val="0"/>
          <w:iCs w:val="0"/>
        </w:rPr>
        <w:lastRenderedPageBreak/>
        <w:t>What’s a digit worth?</w:t>
      </w:r>
    </w:p>
    <w:p w14:paraId="7BB326AB" w14:textId="77777777" w:rsidR="002D5E8E" w:rsidRPr="002D5E8E" w:rsidRDefault="002D5E8E" w:rsidP="002D5E8E">
      <w:pPr>
        <w:tabs>
          <w:tab w:val="left" w:pos="2268"/>
        </w:tabs>
        <w:rPr>
          <w:rFonts w:ascii="Comic Sans MS" w:hAnsi="Comic Sans MS"/>
          <w:bCs/>
          <w:szCs w:val="28"/>
        </w:rPr>
      </w:pPr>
    </w:p>
    <w:p w14:paraId="7BB326AC" w14:textId="77777777" w:rsidR="002D5E8E" w:rsidRPr="002D5E8E" w:rsidRDefault="002D5E8E" w:rsidP="002D5E8E">
      <w:pPr>
        <w:pStyle w:val="BodyText"/>
        <w:tabs>
          <w:tab w:val="left" w:pos="2268"/>
        </w:tabs>
        <w:rPr>
          <w:sz w:val="28"/>
          <w:szCs w:val="28"/>
        </w:rPr>
      </w:pPr>
      <w:r w:rsidRPr="002D5E8E">
        <w:rPr>
          <w:sz w:val="28"/>
          <w:szCs w:val="28"/>
        </w:rPr>
        <w:t>Let’s have a look at some examples:</w:t>
      </w:r>
    </w:p>
    <w:p w14:paraId="7BB326AD" w14:textId="77777777" w:rsidR="002D5E8E" w:rsidRPr="002D5E8E" w:rsidRDefault="002D5E8E" w:rsidP="002D5E8E">
      <w:pPr>
        <w:pStyle w:val="BodyText"/>
        <w:tabs>
          <w:tab w:val="left" w:pos="2268"/>
        </w:tabs>
        <w:rPr>
          <w:rFonts w:ascii="Century Schoolbook" w:hAnsi="Century Schoolbook"/>
          <w:sz w:val="28"/>
          <w:szCs w:val="28"/>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0"/>
        <w:gridCol w:w="1800"/>
        <w:gridCol w:w="2160"/>
        <w:gridCol w:w="3780"/>
      </w:tblGrid>
      <w:tr w:rsidR="002D5E8E" w:rsidRPr="00466B07" w14:paraId="7BB326B5" w14:textId="77777777" w:rsidTr="00AA745D">
        <w:tc>
          <w:tcPr>
            <w:tcW w:w="1620" w:type="dxa"/>
            <w:vAlign w:val="center"/>
          </w:tcPr>
          <w:p w14:paraId="7BB326AE" w14:textId="77777777" w:rsidR="002D5E8E" w:rsidRPr="00AA745D" w:rsidRDefault="00AA745D" w:rsidP="00AA745D">
            <w:pPr>
              <w:pStyle w:val="BodyText"/>
              <w:tabs>
                <w:tab w:val="left" w:pos="2268"/>
              </w:tabs>
              <w:jc w:val="center"/>
              <w:rPr>
                <w:sz w:val="32"/>
                <w:szCs w:val="32"/>
              </w:rPr>
            </w:pPr>
            <w:r>
              <w:rPr>
                <w:sz w:val="32"/>
                <w:szCs w:val="32"/>
              </w:rPr>
              <w:t>1 digit</w:t>
            </w:r>
          </w:p>
        </w:tc>
        <w:tc>
          <w:tcPr>
            <w:tcW w:w="1800" w:type="dxa"/>
            <w:vAlign w:val="center"/>
          </w:tcPr>
          <w:p w14:paraId="7BB326AF" w14:textId="77777777" w:rsidR="002D5E8E" w:rsidRPr="00466B07" w:rsidRDefault="002D5E8E" w:rsidP="00AA745D">
            <w:pPr>
              <w:pStyle w:val="BodyText"/>
              <w:tabs>
                <w:tab w:val="left" w:pos="2268"/>
              </w:tabs>
              <w:jc w:val="center"/>
              <w:rPr>
                <w:sz w:val="44"/>
                <w:szCs w:val="44"/>
              </w:rPr>
            </w:pPr>
            <w:r w:rsidRPr="00466B07">
              <w:rPr>
                <w:bCs/>
                <w:sz w:val="44"/>
                <w:szCs w:val="44"/>
              </w:rPr>
              <w:t>3</w:t>
            </w:r>
          </w:p>
        </w:tc>
        <w:tc>
          <w:tcPr>
            <w:tcW w:w="2160" w:type="dxa"/>
            <w:vAlign w:val="center"/>
          </w:tcPr>
          <w:p w14:paraId="7BB326B0" w14:textId="77777777" w:rsidR="002D5E8E" w:rsidRPr="00466B07" w:rsidRDefault="002D5E8E" w:rsidP="00AA745D">
            <w:pPr>
              <w:tabs>
                <w:tab w:val="left" w:pos="2268"/>
              </w:tabs>
              <w:jc w:val="center"/>
              <w:rPr>
                <w:rFonts w:ascii="Comic Sans MS" w:hAnsi="Comic Sans MS"/>
              </w:rPr>
            </w:pPr>
            <w:r w:rsidRPr="00466B07">
              <w:rPr>
                <w:rFonts w:ascii="Comic Sans MS" w:hAnsi="Comic Sans MS"/>
                <w:sz w:val="44"/>
                <w:szCs w:val="44"/>
              </w:rPr>
              <w:t>3</w:t>
            </w:r>
            <w:r w:rsidRPr="00466B07">
              <w:rPr>
                <w:rFonts w:ascii="Comic Sans MS" w:hAnsi="Comic Sans MS"/>
              </w:rPr>
              <w:t xml:space="preserve"> units</w:t>
            </w:r>
          </w:p>
        </w:tc>
        <w:tc>
          <w:tcPr>
            <w:tcW w:w="3780" w:type="dxa"/>
            <w:vAlign w:val="center"/>
          </w:tcPr>
          <w:p w14:paraId="7BB326B1" w14:textId="77777777" w:rsidR="002D5E8E" w:rsidRPr="00466B07" w:rsidRDefault="00E16F5A" w:rsidP="00AA745D">
            <w:pPr>
              <w:pStyle w:val="BodyText"/>
              <w:tabs>
                <w:tab w:val="left" w:pos="2268"/>
              </w:tabs>
              <w:jc w:val="center"/>
              <w:rPr>
                <w:rFonts w:ascii="Century Schoolbook" w:hAnsi="Century Schoolbook"/>
              </w:rPr>
            </w:pPr>
            <w:r>
              <w:rPr>
                <w:noProof/>
                <w:lang w:eastAsia="en-AU"/>
              </w:rPr>
              <w:drawing>
                <wp:anchor distT="0" distB="0" distL="114300" distR="114300" simplePos="0" relativeHeight="251981824" behindDoc="0" locked="0" layoutInCell="1" allowOverlap="1" wp14:anchorId="7BB332C5" wp14:editId="7BB332C6">
                  <wp:simplePos x="0" y="0"/>
                  <wp:positionH relativeFrom="column">
                    <wp:posOffset>316230</wp:posOffset>
                  </wp:positionH>
                  <wp:positionV relativeFrom="paragraph">
                    <wp:posOffset>262255</wp:posOffset>
                  </wp:positionV>
                  <wp:extent cx="1463040" cy="365760"/>
                  <wp:effectExtent l="0" t="0" r="3810" b="0"/>
                  <wp:wrapTight wrapText="bothSides">
                    <wp:wrapPolygon edited="0">
                      <wp:start x="0" y="0"/>
                      <wp:lineTo x="0" y="20250"/>
                      <wp:lineTo x="21375" y="20250"/>
                      <wp:lineTo x="21375" y="0"/>
                      <wp:lineTo x="0" y="0"/>
                    </wp:wrapPolygon>
                  </wp:wrapTight>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463040" cy="365760"/>
                          </a:xfrm>
                          <a:prstGeom prst="rect">
                            <a:avLst/>
                          </a:prstGeom>
                        </pic:spPr>
                      </pic:pic>
                    </a:graphicData>
                  </a:graphic>
                  <wp14:sizeRelH relativeFrom="margin">
                    <wp14:pctWidth>0</wp14:pctWidth>
                  </wp14:sizeRelH>
                  <wp14:sizeRelV relativeFrom="margin">
                    <wp14:pctHeight>0</wp14:pctHeight>
                  </wp14:sizeRelV>
                </wp:anchor>
              </w:drawing>
            </w:r>
          </w:p>
          <w:p w14:paraId="7BB326B2" w14:textId="77777777" w:rsidR="002D5E8E" w:rsidRPr="00466B07" w:rsidRDefault="002D5E8E" w:rsidP="00AA745D">
            <w:pPr>
              <w:pStyle w:val="BodyText"/>
              <w:tabs>
                <w:tab w:val="left" w:pos="2268"/>
              </w:tabs>
              <w:jc w:val="center"/>
              <w:rPr>
                <w:rFonts w:ascii="Century Schoolbook" w:hAnsi="Century Schoolbook"/>
              </w:rPr>
            </w:pPr>
          </w:p>
          <w:p w14:paraId="7BB326B3" w14:textId="77777777" w:rsidR="002D5E8E" w:rsidRPr="00466B07" w:rsidRDefault="002D5E8E" w:rsidP="00AA745D">
            <w:pPr>
              <w:pStyle w:val="BodyText"/>
              <w:tabs>
                <w:tab w:val="left" w:pos="2268"/>
              </w:tabs>
              <w:jc w:val="center"/>
              <w:rPr>
                <w:rFonts w:ascii="Century Schoolbook" w:hAnsi="Century Schoolbook"/>
              </w:rPr>
            </w:pPr>
          </w:p>
          <w:p w14:paraId="7BB326B4" w14:textId="77777777" w:rsidR="002D5E8E" w:rsidRPr="00466B07" w:rsidRDefault="002D5E8E" w:rsidP="00AA745D">
            <w:pPr>
              <w:pStyle w:val="BodyText"/>
              <w:tabs>
                <w:tab w:val="left" w:pos="2268"/>
              </w:tabs>
              <w:jc w:val="center"/>
              <w:rPr>
                <w:rFonts w:ascii="Century Schoolbook" w:hAnsi="Century Schoolbook"/>
              </w:rPr>
            </w:pPr>
          </w:p>
        </w:tc>
      </w:tr>
      <w:tr w:rsidR="002D5E8E" w:rsidRPr="00466B07" w14:paraId="7BB326C4" w14:textId="77777777" w:rsidTr="00AA745D">
        <w:tc>
          <w:tcPr>
            <w:tcW w:w="1620" w:type="dxa"/>
          </w:tcPr>
          <w:p w14:paraId="7BB326B6" w14:textId="77777777" w:rsidR="002D5E8E" w:rsidRPr="00AA745D" w:rsidRDefault="002D5E8E" w:rsidP="00AA745D">
            <w:pPr>
              <w:pStyle w:val="BodyText"/>
              <w:tabs>
                <w:tab w:val="left" w:pos="2268"/>
              </w:tabs>
              <w:rPr>
                <w:sz w:val="28"/>
                <w:szCs w:val="28"/>
              </w:rPr>
            </w:pPr>
          </w:p>
          <w:p w14:paraId="7BB326B7" w14:textId="77777777" w:rsidR="002D5E8E" w:rsidRPr="00466B07" w:rsidRDefault="002D5E8E" w:rsidP="00AA745D">
            <w:pPr>
              <w:pStyle w:val="BodyText"/>
              <w:tabs>
                <w:tab w:val="left" w:pos="2268"/>
              </w:tabs>
              <w:jc w:val="center"/>
              <w:rPr>
                <w:sz w:val="32"/>
                <w:szCs w:val="32"/>
              </w:rPr>
            </w:pPr>
            <w:r w:rsidRPr="00466B07">
              <w:rPr>
                <w:sz w:val="32"/>
                <w:szCs w:val="32"/>
              </w:rPr>
              <w:t>2 digits</w:t>
            </w:r>
          </w:p>
          <w:p w14:paraId="7BB326B8" w14:textId="77777777" w:rsidR="002D5E8E" w:rsidRPr="00466B07" w:rsidRDefault="002D5E8E" w:rsidP="00AA745D">
            <w:pPr>
              <w:pStyle w:val="BodyText"/>
              <w:tabs>
                <w:tab w:val="left" w:pos="2268"/>
              </w:tabs>
            </w:pPr>
          </w:p>
        </w:tc>
        <w:tc>
          <w:tcPr>
            <w:tcW w:w="1800" w:type="dxa"/>
          </w:tcPr>
          <w:p w14:paraId="7BB326B9" w14:textId="77777777" w:rsidR="002D5E8E" w:rsidRPr="00AA745D" w:rsidRDefault="002D5E8E" w:rsidP="00AA745D">
            <w:pPr>
              <w:pStyle w:val="BodyText"/>
              <w:tabs>
                <w:tab w:val="left" w:pos="2268"/>
              </w:tabs>
              <w:jc w:val="center"/>
              <w:rPr>
                <w:bCs/>
                <w:sz w:val="24"/>
              </w:rPr>
            </w:pPr>
          </w:p>
          <w:p w14:paraId="7BB326BA" w14:textId="77777777" w:rsidR="002D5E8E" w:rsidRPr="00466B07" w:rsidRDefault="002D5E8E" w:rsidP="00AA745D">
            <w:pPr>
              <w:pStyle w:val="BodyText"/>
              <w:tabs>
                <w:tab w:val="left" w:pos="2268"/>
              </w:tabs>
              <w:ind w:left="-936" w:firstLine="936"/>
              <w:jc w:val="center"/>
              <w:rPr>
                <w:sz w:val="44"/>
                <w:szCs w:val="44"/>
              </w:rPr>
            </w:pPr>
            <w:r w:rsidRPr="00466B07">
              <w:rPr>
                <w:bCs/>
                <w:sz w:val="44"/>
                <w:szCs w:val="44"/>
              </w:rPr>
              <w:t>46</w:t>
            </w:r>
          </w:p>
        </w:tc>
        <w:tc>
          <w:tcPr>
            <w:tcW w:w="2160" w:type="dxa"/>
          </w:tcPr>
          <w:p w14:paraId="7BB326BB" w14:textId="77777777" w:rsidR="002D5E8E" w:rsidRPr="00AA745D" w:rsidRDefault="002D5E8E" w:rsidP="00AA745D">
            <w:pPr>
              <w:tabs>
                <w:tab w:val="left" w:pos="2268"/>
              </w:tabs>
              <w:ind w:left="792"/>
              <w:rPr>
                <w:rFonts w:ascii="Comic Sans MS" w:hAnsi="Comic Sans MS"/>
                <w:szCs w:val="24"/>
              </w:rPr>
            </w:pPr>
          </w:p>
          <w:p w14:paraId="7BB326BC" w14:textId="77777777" w:rsidR="002D5E8E" w:rsidRDefault="002D5E8E" w:rsidP="00AA745D">
            <w:pPr>
              <w:tabs>
                <w:tab w:val="left" w:pos="2268"/>
              </w:tabs>
              <w:jc w:val="center"/>
              <w:rPr>
                <w:rFonts w:ascii="Comic Sans MS" w:hAnsi="Comic Sans MS"/>
              </w:rPr>
            </w:pPr>
            <w:r w:rsidRPr="00466B07">
              <w:rPr>
                <w:rFonts w:ascii="Comic Sans MS" w:hAnsi="Comic Sans MS"/>
                <w:sz w:val="44"/>
                <w:szCs w:val="44"/>
              </w:rPr>
              <w:t>4</w:t>
            </w:r>
            <w:r w:rsidRPr="00466B07">
              <w:rPr>
                <w:rFonts w:ascii="Comic Sans MS" w:hAnsi="Comic Sans MS"/>
              </w:rPr>
              <w:t xml:space="preserve"> tens</w:t>
            </w:r>
          </w:p>
          <w:p w14:paraId="7BB326BD" w14:textId="77777777" w:rsidR="00AA745D" w:rsidRPr="00AA745D" w:rsidRDefault="00AA745D" w:rsidP="00AA745D">
            <w:pPr>
              <w:tabs>
                <w:tab w:val="left" w:pos="2268"/>
              </w:tabs>
              <w:jc w:val="center"/>
              <w:rPr>
                <w:rFonts w:ascii="Comic Sans MS" w:hAnsi="Comic Sans MS"/>
                <w:sz w:val="20"/>
              </w:rPr>
            </w:pPr>
          </w:p>
          <w:p w14:paraId="7BB326BE" w14:textId="77777777" w:rsidR="002D5E8E" w:rsidRPr="00466B07" w:rsidRDefault="002D5E8E" w:rsidP="00AA745D">
            <w:pPr>
              <w:pStyle w:val="BodyText"/>
              <w:tabs>
                <w:tab w:val="left" w:pos="2268"/>
              </w:tabs>
              <w:jc w:val="center"/>
            </w:pPr>
            <w:r w:rsidRPr="00466B07">
              <w:rPr>
                <w:sz w:val="44"/>
                <w:szCs w:val="44"/>
              </w:rPr>
              <w:t>6</w:t>
            </w:r>
            <w:r w:rsidRPr="00466B07">
              <w:t xml:space="preserve"> units</w:t>
            </w:r>
          </w:p>
        </w:tc>
        <w:tc>
          <w:tcPr>
            <w:tcW w:w="3780" w:type="dxa"/>
          </w:tcPr>
          <w:p w14:paraId="7BB326BF" w14:textId="77777777" w:rsidR="002D5E8E" w:rsidRPr="00466B07" w:rsidRDefault="002D5E8E" w:rsidP="00C51F2F">
            <w:pPr>
              <w:pStyle w:val="BodyText"/>
              <w:tabs>
                <w:tab w:val="left" w:pos="2268"/>
              </w:tabs>
              <w:jc w:val="center"/>
              <w:rPr>
                <w:rFonts w:ascii="Century Schoolbook" w:hAnsi="Century Schoolbook"/>
              </w:rPr>
            </w:pPr>
            <w:r>
              <w:rPr>
                <w:rFonts w:ascii="Century Schoolbook" w:hAnsi="Century Schoolbook"/>
                <w:noProof/>
                <w:lang w:eastAsia="en-AU"/>
              </w:rPr>
              <w:drawing>
                <wp:inline distT="0" distB="0" distL="0" distR="0" wp14:anchorId="7BB332C7" wp14:editId="7BB332C8">
                  <wp:extent cx="537845" cy="685800"/>
                  <wp:effectExtent l="0" t="0" r="0" b="0"/>
                  <wp:docPr id="65" name="Picture 65"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ens2"/>
                          <pic:cNvPicPr>
                            <a:picLocks noChangeAspect="1" noChangeArrowheads="1"/>
                          </pic:cNvPicPr>
                        </pic:nvPicPr>
                        <pic:blipFill>
                          <a:blip r:embed="rId21">
                            <a:lum bright="-28000" contrast="62000"/>
                            <a:extLst>
                              <a:ext uri="{28A0092B-C50C-407E-A947-70E740481C1C}">
                                <a14:useLocalDpi xmlns:a14="http://schemas.microsoft.com/office/drawing/2010/main" val="0"/>
                              </a:ext>
                            </a:extLst>
                          </a:blip>
                          <a:srcRect/>
                          <a:stretch>
                            <a:fillRect/>
                          </a:stretch>
                        </pic:blipFill>
                        <pic:spPr bwMode="auto">
                          <a:xfrm>
                            <a:off x="0" y="0"/>
                            <a:ext cx="537845" cy="685800"/>
                          </a:xfrm>
                          <a:prstGeom prst="rect">
                            <a:avLst/>
                          </a:prstGeom>
                          <a:noFill/>
                          <a:ln>
                            <a:noFill/>
                          </a:ln>
                        </pic:spPr>
                      </pic:pic>
                    </a:graphicData>
                  </a:graphic>
                </wp:inline>
              </w:drawing>
            </w:r>
            <w:r>
              <w:rPr>
                <w:rFonts w:ascii="Century Schoolbook" w:hAnsi="Century Schoolbook"/>
                <w:noProof/>
                <w:lang w:eastAsia="en-AU"/>
              </w:rPr>
              <w:drawing>
                <wp:inline distT="0" distB="0" distL="0" distR="0" wp14:anchorId="7BB332C9" wp14:editId="7BB332CA">
                  <wp:extent cx="537845" cy="685800"/>
                  <wp:effectExtent l="0" t="0" r="0" b="0"/>
                  <wp:docPr id="64" name="Picture 64"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ens2"/>
                          <pic:cNvPicPr>
                            <a:picLocks noChangeAspect="1" noChangeArrowheads="1"/>
                          </pic:cNvPicPr>
                        </pic:nvPicPr>
                        <pic:blipFill>
                          <a:blip r:embed="rId21">
                            <a:lum bright="-22000" contrast="62000"/>
                            <a:grayscl/>
                            <a:extLst>
                              <a:ext uri="{28A0092B-C50C-407E-A947-70E740481C1C}">
                                <a14:useLocalDpi xmlns:a14="http://schemas.microsoft.com/office/drawing/2010/main" val="0"/>
                              </a:ext>
                            </a:extLst>
                          </a:blip>
                          <a:srcRect/>
                          <a:stretch>
                            <a:fillRect/>
                          </a:stretch>
                        </pic:blipFill>
                        <pic:spPr bwMode="auto">
                          <a:xfrm>
                            <a:off x="0" y="0"/>
                            <a:ext cx="537845" cy="685800"/>
                          </a:xfrm>
                          <a:prstGeom prst="rect">
                            <a:avLst/>
                          </a:prstGeom>
                          <a:noFill/>
                          <a:ln>
                            <a:noFill/>
                          </a:ln>
                        </pic:spPr>
                      </pic:pic>
                    </a:graphicData>
                  </a:graphic>
                </wp:inline>
              </w:drawing>
            </w:r>
          </w:p>
          <w:p w14:paraId="7BB326C0" w14:textId="77777777" w:rsidR="002D5E8E" w:rsidRPr="00466B07" w:rsidRDefault="002D5E8E" w:rsidP="00C51F2F">
            <w:pPr>
              <w:pStyle w:val="BodyText"/>
              <w:tabs>
                <w:tab w:val="left" w:pos="2268"/>
              </w:tabs>
              <w:jc w:val="center"/>
              <w:rPr>
                <w:rFonts w:ascii="Century Schoolbook" w:hAnsi="Century Schoolbook"/>
                <w:noProof/>
                <w:sz w:val="20"/>
              </w:rPr>
            </w:pPr>
          </w:p>
          <w:p w14:paraId="7BB326C1" w14:textId="77777777" w:rsidR="002D5E8E" w:rsidRPr="00466B07" w:rsidRDefault="002D5E8E" w:rsidP="00C51F2F">
            <w:pPr>
              <w:pStyle w:val="BodyText"/>
              <w:tabs>
                <w:tab w:val="left" w:pos="2268"/>
              </w:tabs>
              <w:jc w:val="center"/>
              <w:rPr>
                <w:rFonts w:ascii="Century Schoolbook" w:hAnsi="Century Schoolbook"/>
                <w:noProof/>
                <w:sz w:val="20"/>
              </w:rPr>
            </w:pPr>
            <w:r>
              <w:rPr>
                <w:rFonts w:ascii="Century Schoolbook" w:hAnsi="Century Schoolbook"/>
                <w:noProof/>
                <w:sz w:val="20"/>
                <w:lang w:eastAsia="en-AU"/>
              </w:rPr>
              <w:drawing>
                <wp:anchor distT="0" distB="0" distL="114300" distR="114300" simplePos="0" relativeHeight="251658240" behindDoc="0" locked="0" layoutInCell="1" allowOverlap="1" wp14:anchorId="7BB332CB" wp14:editId="7BB332CC">
                  <wp:simplePos x="0" y="0"/>
                  <wp:positionH relativeFrom="column">
                    <wp:posOffset>734695</wp:posOffset>
                  </wp:positionH>
                  <wp:positionV relativeFrom="paragraph">
                    <wp:posOffset>18415</wp:posOffset>
                  </wp:positionV>
                  <wp:extent cx="609600" cy="332105"/>
                  <wp:effectExtent l="0" t="0" r="0" b="0"/>
                  <wp:wrapNone/>
                  <wp:docPr id="292" name="Picture 292" descr="o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nes"/>
                          <pic:cNvPicPr>
                            <a:picLocks noChangeAspect="1" noChangeArrowheads="1"/>
                          </pic:cNvPicPr>
                        </pic:nvPicPr>
                        <pic:blipFill>
                          <a:blip r:embed="rId22">
                            <a:lum bright="-22000" contrast="68000"/>
                            <a:extLst>
                              <a:ext uri="{28A0092B-C50C-407E-A947-70E740481C1C}">
                                <a14:useLocalDpi xmlns:a14="http://schemas.microsoft.com/office/drawing/2010/main" val="0"/>
                              </a:ext>
                            </a:extLst>
                          </a:blip>
                          <a:srcRect b="45522"/>
                          <a:stretch>
                            <a:fillRect/>
                          </a:stretch>
                        </pic:blipFill>
                        <pic:spPr bwMode="auto">
                          <a:xfrm>
                            <a:off x="0" y="0"/>
                            <a:ext cx="609600" cy="3321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6C2" w14:textId="77777777" w:rsidR="002D5E8E" w:rsidRPr="00466B07" w:rsidRDefault="002D5E8E" w:rsidP="00C51F2F">
            <w:pPr>
              <w:pStyle w:val="BodyText"/>
              <w:tabs>
                <w:tab w:val="left" w:pos="2268"/>
              </w:tabs>
              <w:jc w:val="center"/>
              <w:rPr>
                <w:rFonts w:ascii="Century Schoolbook" w:hAnsi="Century Schoolbook"/>
                <w:noProof/>
                <w:sz w:val="20"/>
              </w:rPr>
            </w:pPr>
          </w:p>
          <w:p w14:paraId="7BB326C3" w14:textId="77777777" w:rsidR="002D5E8E" w:rsidRPr="00466B07" w:rsidRDefault="002D5E8E" w:rsidP="00C51F2F">
            <w:pPr>
              <w:pStyle w:val="BodyText"/>
              <w:tabs>
                <w:tab w:val="left" w:pos="2268"/>
              </w:tabs>
              <w:rPr>
                <w:rFonts w:ascii="Century Schoolbook" w:hAnsi="Century Schoolbook"/>
              </w:rPr>
            </w:pPr>
          </w:p>
        </w:tc>
      </w:tr>
      <w:tr w:rsidR="002D5E8E" w:rsidRPr="00466B07" w14:paraId="7BB326DE" w14:textId="77777777" w:rsidTr="00AA745D">
        <w:tc>
          <w:tcPr>
            <w:tcW w:w="1620" w:type="dxa"/>
          </w:tcPr>
          <w:p w14:paraId="7BB326C5" w14:textId="77777777" w:rsidR="00AA745D" w:rsidRPr="00AA745D" w:rsidRDefault="00AA745D" w:rsidP="00AA745D">
            <w:pPr>
              <w:pStyle w:val="BodyText"/>
              <w:tabs>
                <w:tab w:val="left" w:pos="2268"/>
              </w:tabs>
              <w:jc w:val="center"/>
              <w:rPr>
                <w:sz w:val="28"/>
                <w:szCs w:val="28"/>
              </w:rPr>
            </w:pPr>
          </w:p>
          <w:p w14:paraId="7BB326C6" w14:textId="77777777" w:rsidR="002D5E8E" w:rsidRPr="00466B07" w:rsidRDefault="002D5E8E" w:rsidP="00AA745D">
            <w:pPr>
              <w:pStyle w:val="BodyText"/>
              <w:tabs>
                <w:tab w:val="left" w:pos="2268"/>
              </w:tabs>
              <w:jc w:val="center"/>
              <w:rPr>
                <w:sz w:val="32"/>
                <w:szCs w:val="32"/>
              </w:rPr>
            </w:pPr>
            <w:r w:rsidRPr="00466B07">
              <w:rPr>
                <w:sz w:val="32"/>
                <w:szCs w:val="32"/>
              </w:rPr>
              <w:t>3 digits</w:t>
            </w:r>
          </w:p>
          <w:p w14:paraId="7BB326C7" w14:textId="77777777" w:rsidR="002D5E8E" w:rsidRPr="00466B07" w:rsidRDefault="002D5E8E" w:rsidP="00AA745D">
            <w:pPr>
              <w:pStyle w:val="BodyText"/>
              <w:tabs>
                <w:tab w:val="left" w:pos="2268"/>
              </w:tabs>
            </w:pPr>
          </w:p>
        </w:tc>
        <w:tc>
          <w:tcPr>
            <w:tcW w:w="1800" w:type="dxa"/>
          </w:tcPr>
          <w:p w14:paraId="7BB326C8" w14:textId="77777777" w:rsidR="00AA745D" w:rsidRPr="00AA745D" w:rsidRDefault="00AA745D" w:rsidP="00AA745D">
            <w:pPr>
              <w:tabs>
                <w:tab w:val="left" w:pos="2268"/>
              </w:tabs>
              <w:jc w:val="center"/>
              <w:rPr>
                <w:rFonts w:ascii="Comic Sans MS" w:hAnsi="Comic Sans MS"/>
                <w:bCs/>
                <w:szCs w:val="24"/>
              </w:rPr>
            </w:pPr>
          </w:p>
          <w:p w14:paraId="7BB326C9" w14:textId="77777777" w:rsidR="002D5E8E" w:rsidRPr="00466B07" w:rsidRDefault="002D5E8E" w:rsidP="00AA745D">
            <w:pPr>
              <w:tabs>
                <w:tab w:val="left" w:pos="2268"/>
              </w:tabs>
              <w:jc w:val="center"/>
              <w:rPr>
                <w:rFonts w:ascii="Comic Sans MS" w:hAnsi="Comic Sans MS"/>
                <w:bCs/>
                <w:sz w:val="44"/>
                <w:szCs w:val="44"/>
              </w:rPr>
            </w:pPr>
            <w:r w:rsidRPr="00466B07">
              <w:rPr>
                <w:rFonts w:ascii="Comic Sans MS" w:hAnsi="Comic Sans MS"/>
                <w:bCs/>
                <w:sz w:val="44"/>
                <w:szCs w:val="44"/>
              </w:rPr>
              <w:t>689</w:t>
            </w:r>
          </w:p>
          <w:p w14:paraId="7BB326CA" w14:textId="77777777" w:rsidR="002D5E8E" w:rsidRPr="00466B07" w:rsidRDefault="002D5E8E" w:rsidP="00AA745D">
            <w:pPr>
              <w:pStyle w:val="BodyText"/>
              <w:tabs>
                <w:tab w:val="left" w:pos="2268"/>
              </w:tabs>
            </w:pPr>
          </w:p>
        </w:tc>
        <w:tc>
          <w:tcPr>
            <w:tcW w:w="2160" w:type="dxa"/>
          </w:tcPr>
          <w:p w14:paraId="7BB326CB" w14:textId="77777777" w:rsidR="00AA745D" w:rsidRPr="00AA745D" w:rsidRDefault="00AA745D" w:rsidP="00AA745D">
            <w:pPr>
              <w:tabs>
                <w:tab w:val="left" w:pos="2268"/>
              </w:tabs>
              <w:jc w:val="center"/>
              <w:rPr>
                <w:rFonts w:ascii="Comic Sans MS" w:hAnsi="Comic Sans MS"/>
                <w:szCs w:val="24"/>
              </w:rPr>
            </w:pPr>
          </w:p>
          <w:p w14:paraId="7BB326CC" w14:textId="77777777" w:rsidR="002D5E8E" w:rsidRPr="00466B07" w:rsidRDefault="002D5E8E" w:rsidP="00AA745D">
            <w:pPr>
              <w:tabs>
                <w:tab w:val="left" w:pos="2268"/>
              </w:tabs>
              <w:jc w:val="center"/>
              <w:rPr>
                <w:rFonts w:ascii="Comic Sans MS" w:hAnsi="Comic Sans MS"/>
              </w:rPr>
            </w:pPr>
            <w:r w:rsidRPr="00466B07">
              <w:rPr>
                <w:rFonts w:ascii="Comic Sans MS" w:hAnsi="Comic Sans MS"/>
                <w:sz w:val="44"/>
                <w:szCs w:val="44"/>
              </w:rPr>
              <w:t>6</w:t>
            </w:r>
            <w:r w:rsidRPr="00466B07">
              <w:rPr>
                <w:rFonts w:ascii="Comic Sans MS" w:hAnsi="Comic Sans MS"/>
              </w:rPr>
              <w:t xml:space="preserve"> </w:t>
            </w:r>
            <w:proofErr w:type="gramStart"/>
            <w:r w:rsidRPr="00466B07">
              <w:rPr>
                <w:rFonts w:ascii="Comic Sans MS" w:hAnsi="Comic Sans MS"/>
              </w:rPr>
              <w:t>hundreds</w:t>
            </w:r>
            <w:proofErr w:type="gramEnd"/>
          </w:p>
          <w:p w14:paraId="7BB326CD" w14:textId="77777777" w:rsidR="002D5E8E" w:rsidRPr="00466B07" w:rsidRDefault="002D5E8E" w:rsidP="00AA745D">
            <w:pPr>
              <w:tabs>
                <w:tab w:val="left" w:pos="2268"/>
              </w:tabs>
              <w:rPr>
                <w:rFonts w:ascii="Comic Sans MS" w:hAnsi="Comic Sans MS"/>
              </w:rPr>
            </w:pPr>
          </w:p>
          <w:p w14:paraId="7BB326CE" w14:textId="77777777" w:rsidR="002D5E8E" w:rsidRDefault="002D5E8E" w:rsidP="00AA745D">
            <w:pPr>
              <w:tabs>
                <w:tab w:val="left" w:pos="2268"/>
              </w:tabs>
              <w:rPr>
                <w:rFonts w:ascii="Comic Sans MS" w:hAnsi="Comic Sans MS"/>
              </w:rPr>
            </w:pPr>
          </w:p>
          <w:p w14:paraId="7BB326CF" w14:textId="77777777" w:rsidR="002D5E8E" w:rsidRPr="00466B07" w:rsidRDefault="002D5E8E" w:rsidP="00AA745D">
            <w:pPr>
              <w:tabs>
                <w:tab w:val="left" w:pos="2268"/>
              </w:tabs>
              <w:jc w:val="center"/>
              <w:rPr>
                <w:rFonts w:ascii="Comic Sans MS" w:hAnsi="Comic Sans MS"/>
              </w:rPr>
            </w:pPr>
            <w:r w:rsidRPr="00466B07">
              <w:rPr>
                <w:rFonts w:ascii="Comic Sans MS" w:hAnsi="Comic Sans MS"/>
                <w:sz w:val="44"/>
                <w:szCs w:val="44"/>
              </w:rPr>
              <w:t>8</w:t>
            </w:r>
            <w:r w:rsidRPr="00466B07">
              <w:rPr>
                <w:rFonts w:ascii="Comic Sans MS" w:hAnsi="Comic Sans MS"/>
              </w:rPr>
              <w:t xml:space="preserve"> tens</w:t>
            </w:r>
          </w:p>
          <w:p w14:paraId="7BB326D0" w14:textId="77777777" w:rsidR="002D5E8E" w:rsidRPr="00AA745D" w:rsidRDefault="002D5E8E" w:rsidP="00AA745D">
            <w:pPr>
              <w:pStyle w:val="BodyText"/>
              <w:tabs>
                <w:tab w:val="left" w:pos="2268"/>
              </w:tabs>
              <w:rPr>
                <w:sz w:val="36"/>
                <w:szCs w:val="36"/>
              </w:rPr>
            </w:pPr>
          </w:p>
          <w:p w14:paraId="7BB326D1" w14:textId="77777777" w:rsidR="002D5E8E" w:rsidRPr="00466B07" w:rsidRDefault="002D5E8E" w:rsidP="00AA745D">
            <w:pPr>
              <w:pStyle w:val="BodyText"/>
              <w:tabs>
                <w:tab w:val="left" w:pos="2268"/>
              </w:tabs>
              <w:jc w:val="center"/>
            </w:pPr>
            <w:r w:rsidRPr="00466B07">
              <w:rPr>
                <w:sz w:val="44"/>
                <w:szCs w:val="44"/>
              </w:rPr>
              <w:t>9</w:t>
            </w:r>
            <w:r w:rsidRPr="00466B07">
              <w:t xml:space="preserve"> units</w:t>
            </w:r>
          </w:p>
          <w:p w14:paraId="7BB326D2" w14:textId="77777777" w:rsidR="002D5E8E" w:rsidRPr="00466B07" w:rsidRDefault="002D5E8E" w:rsidP="00AA745D">
            <w:pPr>
              <w:pStyle w:val="BodyText"/>
              <w:tabs>
                <w:tab w:val="left" w:pos="2268"/>
              </w:tabs>
              <w:rPr>
                <w:sz w:val="16"/>
                <w:szCs w:val="16"/>
              </w:rPr>
            </w:pPr>
          </w:p>
        </w:tc>
        <w:tc>
          <w:tcPr>
            <w:tcW w:w="3780" w:type="dxa"/>
          </w:tcPr>
          <w:p w14:paraId="7BB326D3" w14:textId="77777777" w:rsidR="002D5E8E" w:rsidRPr="00466B07" w:rsidRDefault="002D5E8E" w:rsidP="00C51F2F">
            <w:pPr>
              <w:pStyle w:val="BodyText"/>
              <w:tabs>
                <w:tab w:val="left" w:pos="2268"/>
              </w:tabs>
              <w:rPr>
                <w:rFonts w:ascii="Century Schoolbook" w:hAnsi="Century Schoolbook"/>
              </w:rPr>
            </w:pPr>
            <w:r>
              <w:rPr>
                <w:rFonts w:ascii="Century Schoolbook" w:hAnsi="Century Schoolbook"/>
                <w:noProof/>
                <w:sz w:val="20"/>
                <w:lang w:eastAsia="en-AU"/>
              </w:rPr>
              <mc:AlternateContent>
                <mc:Choice Requires="wpg">
                  <w:drawing>
                    <wp:anchor distT="0" distB="0" distL="114300" distR="114300" simplePos="0" relativeHeight="251660288" behindDoc="0" locked="0" layoutInCell="1" allowOverlap="1" wp14:anchorId="7BB332CD" wp14:editId="7BB332CE">
                      <wp:simplePos x="0" y="0"/>
                      <wp:positionH relativeFrom="column">
                        <wp:posOffset>365760</wp:posOffset>
                      </wp:positionH>
                      <wp:positionV relativeFrom="paragraph">
                        <wp:posOffset>118745</wp:posOffset>
                      </wp:positionV>
                      <wp:extent cx="1695450" cy="2063750"/>
                      <wp:effectExtent l="0" t="0" r="0" b="0"/>
                      <wp:wrapNone/>
                      <wp:docPr id="90"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0" cy="2063750"/>
                                <a:chOff x="7070" y="7110"/>
                                <a:chExt cx="4100" cy="4755"/>
                              </a:xfrm>
                            </wpg:grpSpPr>
                            <wpg:grpSp>
                              <wpg:cNvPr id="91" name="Group 13"/>
                              <wpg:cNvGrpSpPr>
                                <a:grpSpLocks/>
                              </wpg:cNvGrpSpPr>
                              <wpg:grpSpPr bwMode="auto">
                                <a:xfrm>
                                  <a:off x="7070" y="7110"/>
                                  <a:ext cx="3613" cy="3307"/>
                                  <a:chOff x="7070" y="7110"/>
                                  <a:chExt cx="3613" cy="3307"/>
                                </a:xfrm>
                              </wpg:grpSpPr>
                              <pic:pic xmlns:pic="http://schemas.openxmlformats.org/drawingml/2006/picture">
                                <pic:nvPicPr>
                                  <pic:cNvPr id="92" name="Picture 14" descr="hundreds2"/>
                                  <pic:cNvPicPr>
                                    <a:picLocks noChangeAspect="1" noChangeArrowheads="1"/>
                                  </pic:cNvPicPr>
                                </pic:nvPicPr>
                                <pic:blipFill>
                                  <a:blip r:embed="rId23" cstate="print">
                                    <a:lum bright="-16000" contrast="56000"/>
                                    <a:extLst>
                                      <a:ext uri="{28A0092B-C50C-407E-A947-70E740481C1C}">
                                        <a14:useLocalDpi xmlns:a14="http://schemas.microsoft.com/office/drawing/2010/main" val="0"/>
                                      </a:ext>
                                    </a:extLst>
                                  </a:blip>
                                  <a:srcRect t="-125" r="7794"/>
                                  <a:stretch>
                                    <a:fillRect/>
                                  </a:stretch>
                                </pic:blipFill>
                                <pic:spPr bwMode="auto">
                                  <a:xfrm>
                                    <a:off x="8802" y="7110"/>
                                    <a:ext cx="1881"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3" name="Picture 15" descr="hundreds2"/>
                                  <pic:cNvPicPr>
                                    <a:picLocks noChangeAspect="1" noChangeArrowheads="1"/>
                                  </pic:cNvPicPr>
                                </pic:nvPicPr>
                                <pic:blipFill>
                                  <a:blip r:embed="rId24" cstate="print">
                                    <a:lum bright="-16000" contrast="56000"/>
                                    <a:extLst>
                                      <a:ext uri="{28A0092B-C50C-407E-A947-70E740481C1C}">
                                        <a14:useLocalDpi xmlns:a14="http://schemas.microsoft.com/office/drawing/2010/main" val="0"/>
                                      </a:ext>
                                    </a:extLst>
                                  </a:blip>
                                  <a:srcRect r="5736"/>
                                  <a:stretch>
                                    <a:fillRect/>
                                  </a:stretch>
                                </pic:blipFill>
                                <pic:spPr bwMode="auto">
                                  <a:xfrm>
                                    <a:off x="7861" y="8161"/>
                                    <a:ext cx="1923"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4" name="Picture 16" descr="tens2"/>
                                  <pic:cNvPicPr>
                                    <a:picLocks noChangeAspect="1" noChangeArrowheads="1"/>
                                  </pic:cNvPicPr>
                                </pic:nvPicPr>
                                <pic:blipFill>
                                  <a:blip r:embed="rId25" cstate="print">
                                    <a:lum bright="-16000" contrast="56000"/>
                                    <a:extLst>
                                      <a:ext uri="{28A0092B-C50C-407E-A947-70E740481C1C}">
                                        <a14:useLocalDpi xmlns:a14="http://schemas.microsoft.com/office/drawing/2010/main" val="0"/>
                                      </a:ext>
                                    </a:extLst>
                                  </a:blip>
                                  <a:srcRect b="8981"/>
                                  <a:stretch>
                                    <a:fillRect/>
                                  </a:stretch>
                                </pic:blipFill>
                                <pic:spPr bwMode="auto">
                                  <a:xfrm>
                                    <a:off x="8150" y="9429"/>
                                    <a:ext cx="860"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5" name="Picture 17" descr="tens2"/>
                                  <pic:cNvPicPr>
                                    <a:picLocks noChangeAspect="1" noChangeArrowheads="1"/>
                                  </pic:cNvPicPr>
                                </pic:nvPicPr>
                                <pic:blipFill>
                                  <a:blip r:embed="rId26" cstate="print">
                                    <a:lum bright="-16000" contrast="56000"/>
                                    <a:extLst>
                                      <a:ext uri="{28A0092B-C50C-407E-A947-70E740481C1C}">
                                        <a14:useLocalDpi xmlns:a14="http://schemas.microsoft.com/office/drawing/2010/main" val="0"/>
                                      </a:ext>
                                    </a:extLst>
                                  </a:blip>
                                  <a:srcRect b="8519"/>
                                  <a:stretch>
                                    <a:fillRect/>
                                  </a:stretch>
                                </pic:blipFill>
                                <pic:spPr bwMode="auto">
                                  <a:xfrm>
                                    <a:off x="7070" y="9429"/>
                                    <a:ext cx="860" cy="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88" name="Picture 18" descr="tens2"/>
                                  <pic:cNvPicPr>
                                    <a:picLocks noChangeAspect="1" noChangeArrowheads="1"/>
                                  </pic:cNvPicPr>
                                </pic:nvPicPr>
                                <pic:blipFill>
                                  <a:blip r:embed="rId27" cstate="print">
                                    <a:lum bright="-16000" contrast="56000"/>
                                    <a:extLst>
                                      <a:ext uri="{28A0092B-C50C-407E-A947-70E740481C1C}">
                                        <a14:useLocalDpi xmlns:a14="http://schemas.microsoft.com/office/drawing/2010/main" val="0"/>
                                      </a:ext>
                                    </a:extLst>
                                  </a:blip>
                                  <a:srcRect r="10349" b="8981"/>
                                  <a:stretch>
                                    <a:fillRect/>
                                  </a:stretch>
                                </pic:blipFill>
                                <pic:spPr bwMode="auto">
                                  <a:xfrm>
                                    <a:off x="9221" y="9424"/>
                                    <a:ext cx="771"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289" name="Picture 19" descr="ones"/>
                                <pic:cNvPicPr>
                                  <a:picLocks noChangeAspect="1" noChangeArrowheads="1"/>
                                </pic:cNvPicPr>
                              </pic:nvPicPr>
                              <pic:blipFill>
                                <a:blip r:embed="rId28" cstate="print">
                                  <a:lum bright="-16000" contrast="44000"/>
                                  <a:extLst>
                                    <a:ext uri="{28A0092B-C50C-407E-A947-70E740481C1C}">
                                      <a14:useLocalDpi xmlns:a14="http://schemas.microsoft.com/office/drawing/2010/main" val="0"/>
                                    </a:ext>
                                  </a:extLst>
                                </a:blip>
                                <a:srcRect b="25104"/>
                                <a:stretch>
                                  <a:fillRect/>
                                </a:stretch>
                              </pic:blipFill>
                              <pic:spPr bwMode="auto">
                                <a:xfrm>
                                  <a:off x="8161" y="11146"/>
                                  <a:ext cx="96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90" name="Picture 20" descr="tens2"/>
                                <pic:cNvPicPr>
                                  <a:picLocks noChangeAspect="1" noChangeArrowheads="1"/>
                                </pic:cNvPicPr>
                              </pic:nvPicPr>
                              <pic:blipFill>
                                <a:blip r:embed="rId29" cstate="print">
                                  <a:lum bright="-10000" contrast="44000"/>
                                  <a:extLst>
                                    <a:ext uri="{28A0092B-C50C-407E-A947-70E740481C1C}">
                                      <a14:useLocalDpi xmlns:a14="http://schemas.microsoft.com/office/drawing/2010/main" val="0"/>
                                    </a:ext>
                                  </a:extLst>
                                </a:blip>
                                <a:srcRect b="8055"/>
                                <a:stretch>
                                  <a:fillRect/>
                                </a:stretch>
                              </pic:blipFill>
                              <pic:spPr bwMode="auto">
                                <a:xfrm>
                                  <a:off x="10310" y="9429"/>
                                  <a:ext cx="860" cy="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91" name="Picture 21" descr="hundreds2"/>
                                <pic:cNvPicPr>
                                  <a:picLocks noChangeAspect="1" noChangeArrowheads="1"/>
                                </pic:cNvPicPr>
                              </pic:nvPicPr>
                              <pic:blipFill>
                                <a:blip r:embed="rId23" cstate="print">
                                  <a:lum bright="-16000" contrast="56000"/>
                                  <a:extLst>
                                    <a:ext uri="{28A0092B-C50C-407E-A947-70E740481C1C}">
                                      <a14:useLocalDpi xmlns:a14="http://schemas.microsoft.com/office/drawing/2010/main" val="0"/>
                                    </a:ext>
                                  </a:extLst>
                                </a:blip>
                                <a:srcRect t="-125" r="7794"/>
                                <a:stretch>
                                  <a:fillRect/>
                                </a:stretch>
                              </pic:blipFill>
                              <pic:spPr bwMode="auto">
                                <a:xfrm>
                                  <a:off x="7070" y="7126"/>
                                  <a:ext cx="1881"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0CEAE87" id="Group 90" o:spid="_x0000_s1026" style="position:absolute;margin-left:28.8pt;margin-top:9.35pt;width:133.5pt;height:162.5pt;z-index:251660288" coordorigin="7070,7110" coordsize="4100,475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">
                      <v:group id="Group 13" o:spid="_x0000_s1027" style="position:absolute;left:7070;top:7110;width:3613;height:3307" coordorigin="7070,7110" coordsize="3613,3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shape id="Picture 14" o:spid="_x0000_s1028" type="#_x0000_t75" alt="hundreds2" style="position:absolute;left:8802;top:7110;width:1881;height:8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">
                          <v:imagedata r:id="rId30" o:title="hundreds2" croptop="-82f" cropright="5108f" gain="148945f" blacklevel="-5243f"/>
                        </v:shape>
                        <v:shape id="Picture 15" o:spid="_x0000_s1029" type="#_x0000_t75" alt="hundreds2" style="position:absolute;left:7861;top:8161;width:1923;height: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">
                          <v:imagedata r:id="rId31" o:title="hundreds2" cropright="3759f" gain="148945f" blacklevel="-5243f"/>
                        </v:shape>
                        <v:shape id="Picture 16" o:spid="_x0000_s1030" type="#_x0000_t75" alt="tens2" style="position:absolute;left:8150;top:9429;width:860;height: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">
                          <v:imagedata r:id="rId32" o:title="tens2" cropbottom="5886f" gain="148945f" blacklevel="-5243f"/>
                        </v:shape>
                        <v:shape id="Picture 17" o:spid="_x0000_s1031" type="#_x0000_t75" alt="tens2" style="position:absolute;left:7070;top:9429;width:860;height:9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">
                          <v:imagedata r:id="rId33" o:title="tens2" cropbottom="5583f" gain="148945f" blacklevel="-5243f"/>
                        </v:shape>
                        <v:shape id="Picture 18" o:spid="_x0000_s1032" type="#_x0000_t75" alt="tens2" style="position:absolute;left:9221;top:9424;width:771;height:9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">
                          <v:imagedata r:id="rId34" o:title="tens2" cropbottom="5886f" cropright="6782f" gain="148945f" blacklevel="-5243f"/>
                        </v:shape>
                      </v:group>
                      <v:shape id="Picture 19" o:spid="_x0000_s1033" type="#_x0000_t75" alt="ones" style="position:absolute;left:8161;top:11146;width:960;height:7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">
                        <v:imagedata r:id="rId35" o:title="ones" cropbottom="16452f" gain="117029f" blacklevel="-5243f"/>
                      </v:shape>
                      <v:shape id="Picture 20" o:spid="_x0000_s1034" type="#_x0000_t75" alt="tens2" style="position:absolute;left:10310;top:9429;width:860;height: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">
                        <v:imagedata r:id="rId36" o:title="tens2" cropbottom="5279f" gain="117029f" blacklevel="-3277f"/>
                      </v:shape>
                      <v:shape id="Picture 21" o:spid="_x0000_s1035" type="#_x0000_t75" alt="hundreds2" style="position:absolute;left:7070;top:7126;width:1881;height:8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">
                        <v:imagedata r:id="rId30" o:title="hundreds2" croptop="-82f" cropright="5108f" gain="148945f" blacklevel="-5243f"/>
                      </v:shape>
                    </v:group>
                  </w:pict>
                </mc:Fallback>
              </mc:AlternateContent>
            </w:r>
          </w:p>
          <w:p w14:paraId="7BB326D4" w14:textId="77777777" w:rsidR="002D5E8E" w:rsidRPr="00466B07" w:rsidRDefault="002D5E8E" w:rsidP="00C51F2F">
            <w:pPr>
              <w:pStyle w:val="BodyText"/>
              <w:tabs>
                <w:tab w:val="left" w:pos="2268"/>
              </w:tabs>
              <w:rPr>
                <w:rFonts w:ascii="Century Schoolbook" w:hAnsi="Century Schoolbook"/>
              </w:rPr>
            </w:pPr>
          </w:p>
          <w:p w14:paraId="7BB326D5" w14:textId="77777777" w:rsidR="002D5E8E" w:rsidRPr="00466B07" w:rsidRDefault="002D5E8E" w:rsidP="00C51F2F">
            <w:pPr>
              <w:pStyle w:val="BodyText"/>
              <w:tabs>
                <w:tab w:val="left" w:pos="2268"/>
              </w:tabs>
              <w:rPr>
                <w:rFonts w:ascii="Century Schoolbook" w:hAnsi="Century Schoolbook"/>
              </w:rPr>
            </w:pPr>
          </w:p>
          <w:p w14:paraId="7BB326D6" w14:textId="77777777" w:rsidR="002D5E8E" w:rsidRPr="00466B07" w:rsidRDefault="002D5E8E" w:rsidP="00C51F2F">
            <w:pPr>
              <w:pStyle w:val="BodyText"/>
              <w:tabs>
                <w:tab w:val="left" w:pos="2268"/>
              </w:tabs>
              <w:rPr>
                <w:rFonts w:ascii="Century Schoolbook" w:hAnsi="Century Schoolbook"/>
              </w:rPr>
            </w:pPr>
          </w:p>
          <w:p w14:paraId="7BB326D7" w14:textId="77777777" w:rsidR="002D5E8E" w:rsidRPr="00466B07" w:rsidRDefault="002D5E8E" w:rsidP="00C51F2F">
            <w:pPr>
              <w:pStyle w:val="BodyText"/>
              <w:tabs>
                <w:tab w:val="left" w:pos="2268"/>
              </w:tabs>
              <w:rPr>
                <w:rFonts w:ascii="Century Schoolbook" w:hAnsi="Century Schoolbook"/>
              </w:rPr>
            </w:pPr>
          </w:p>
          <w:p w14:paraId="7BB326D8" w14:textId="77777777" w:rsidR="002D5E8E" w:rsidRPr="00466B07" w:rsidRDefault="002D5E8E" w:rsidP="00C51F2F">
            <w:pPr>
              <w:pStyle w:val="BodyText"/>
              <w:tabs>
                <w:tab w:val="left" w:pos="2268"/>
              </w:tabs>
              <w:rPr>
                <w:rFonts w:ascii="Century Schoolbook" w:hAnsi="Century Schoolbook"/>
              </w:rPr>
            </w:pPr>
          </w:p>
          <w:p w14:paraId="7BB326D9" w14:textId="77777777" w:rsidR="002D5E8E" w:rsidRPr="00466B07" w:rsidRDefault="002D5E8E" w:rsidP="00C51F2F">
            <w:pPr>
              <w:pStyle w:val="BodyText"/>
              <w:tabs>
                <w:tab w:val="left" w:pos="2268"/>
              </w:tabs>
              <w:rPr>
                <w:rFonts w:ascii="Century Schoolbook" w:hAnsi="Century Schoolbook"/>
              </w:rPr>
            </w:pPr>
          </w:p>
          <w:p w14:paraId="7BB326DA" w14:textId="77777777" w:rsidR="002D5E8E" w:rsidRPr="00466B07" w:rsidRDefault="002D5E8E" w:rsidP="00C51F2F">
            <w:pPr>
              <w:pStyle w:val="BodyText"/>
              <w:tabs>
                <w:tab w:val="left" w:pos="2268"/>
              </w:tabs>
              <w:rPr>
                <w:rFonts w:ascii="Century Schoolbook" w:hAnsi="Century Schoolbook"/>
              </w:rPr>
            </w:pPr>
          </w:p>
          <w:p w14:paraId="7BB326DB" w14:textId="77777777" w:rsidR="002D5E8E" w:rsidRPr="00466B07" w:rsidRDefault="002D5E8E" w:rsidP="00C51F2F">
            <w:pPr>
              <w:pStyle w:val="BodyText"/>
              <w:tabs>
                <w:tab w:val="left" w:pos="2268"/>
              </w:tabs>
              <w:rPr>
                <w:rFonts w:ascii="Century Schoolbook" w:hAnsi="Century Schoolbook"/>
              </w:rPr>
            </w:pPr>
          </w:p>
          <w:p w14:paraId="7BB326DC" w14:textId="77777777" w:rsidR="002D5E8E" w:rsidRPr="00466B07" w:rsidRDefault="002D5E8E" w:rsidP="00C51F2F">
            <w:pPr>
              <w:pStyle w:val="BodyText"/>
              <w:tabs>
                <w:tab w:val="left" w:pos="2268"/>
              </w:tabs>
              <w:rPr>
                <w:rFonts w:ascii="Century Schoolbook" w:hAnsi="Century Schoolbook"/>
              </w:rPr>
            </w:pPr>
          </w:p>
          <w:p w14:paraId="7BB326DD" w14:textId="77777777" w:rsidR="002D5E8E" w:rsidRPr="00466B07" w:rsidRDefault="002D5E8E" w:rsidP="00C51F2F">
            <w:pPr>
              <w:pStyle w:val="BodyText"/>
              <w:tabs>
                <w:tab w:val="left" w:pos="2268"/>
              </w:tabs>
              <w:rPr>
                <w:rFonts w:ascii="Century Schoolbook" w:hAnsi="Century Schoolbook"/>
              </w:rPr>
            </w:pPr>
          </w:p>
        </w:tc>
      </w:tr>
      <w:tr w:rsidR="002D5E8E" w:rsidRPr="00466B07" w14:paraId="7BB326F2" w14:textId="77777777" w:rsidTr="00AA745D">
        <w:tc>
          <w:tcPr>
            <w:tcW w:w="1620" w:type="dxa"/>
          </w:tcPr>
          <w:p w14:paraId="7BB326DF" w14:textId="77777777" w:rsidR="00AA745D" w:rsidRPr="00AA745D" w:rsidRDefault="00AA745D" w:rsidP="00AA745D">
            <w:pPr>
              <w:pStyle w:val="BodyText"/>
              <w:tabs>
                <w:tab w:val="left" w:pos="2268"/>
              </w:tabs>
              <w:jc w:val="center"/>
              <w:rPr>
                <w:sz w:val="28"/>
                <w:szCs w:val="28"/>
              </w:rPr>
            </w:pPr>
          </w:p>
          <w:p w14:paraId="7BB326E0" w14:textId="77777777" w:rsidR="002D5E8E" w:rsidRPr="00466B07" w:rsidRDefault="002D5E8E" w:rsidP="00AA745D">
            <w:pPr>
              <w:pStyle w:val="BodyText"/>
              <w:tabs>
                <w:tab w:val="left" w:pos="2268"/>
              </w:tabs>
              <w:jc w:val="center"/>
              <w:rPr>
                <w:sz w:val="32"/>
                <w:szCs w:val="32"/>
              </w:rPr>
            </w:pPr>
            <w:r w:rsidRPr="00466B07">
              <w:rPr>
                <w:sz w:val="32"/>
                <w:szCs w:val="32"/>
              </w:rPr>
              <w:t>4 digits</w:t>
            </w:r>
          </w:p>
        </w:tc>
        <w:tc>
          <w:tcPr>
            <w:tcW w:w="1800" w:type="dxa"/>
          </w:tcPr>
          <w:p w14:paraId="7BB326E1" w14:textId="77777777" w:rsidR="00AA745D" w:rsidRPr="00AA745D" w:rsidRDefault="00AA745D" w:rsidP="00AA745D">
            <w:pPr>
              <w:tabs>
                <w:tab w:val="left" w:pos="2268"/>
              </w:tabs>
              <w:jc w:val="center"/>
              <w:rPr>
                <w:rFonts w:ascii="Comic Sans MS" w:hAnsi="Comic Sans MS"/>
                <w:bCs/>
                <w:szCs w:val="24"/>
              </w:rPr>
            </w:pPr>
          </w:p>
          <w:p w14:paraId="7BB326E2" w14:textId="77777777" w:rsidR="002D5E8E" w:rsidRPr="00466B07" w:rsidRDefault="002D5E8E" w:rsidP="00AA745D">
            <w:pPr>
              <w:tabs>
                <w:tab w:val="left" w:pos="2268"/>
              </w:tabs>
              <w:jc w:val="center"/>
              <w:rPr>
                <w:rFonts w:ascii="Comic Sans MS" w:hAnsi="Comic Sans MS"/>
                <w:bCs/>
                <w:sz w:val="44"/>
                <w:szCs w:val="44"/>
              </w:rPr>
            </w:pPr>
            <w:r>
              <w:rPr>
                <w:rFonts w:ascii="Comic Sans MS" w:hAnsi="Comic Sans MS"/>
                <w:bCs/>
                <w:sz w:val="44"/>
                <w:szCs w:val="44"/>
              </w:rPr>
              <w:t>2673</w:t>
            </w:r>
          </w:p>
        </w:tc>
        <w:tc>
          <w:tcPr>
            <w:tcW w:w="2160" w:type="dxa"/>
          </w:tcPr>
          <w:p w14:paraId="7BB326E3" w14:textId="77777777" w:rsidR="00AA745D" w:rsidRPr="00AA745D" w:rsidRDefault="00AA745D" w:rsidP="00AA745D">
            <w:pPr>
              <w:tabs>
                <w:tab w:val="left" w:pos="2268"/>
              </w:tabs>
              <w:jc w:val="center"/>
              <w:rPr>
                <w:rFonts w:ascii="Comic Sans MS" w:hAnsi="Comic Sans MS"/>
                <w:szCs w:val="24"/>
              </w:rPr>
            </w:pPr>
          </w:p>
          <w:p w14:paraId="7BB326E4" w14:textId="77777777" w:rsidR="002D5E8E" w:rsidRDefault="002D5E8E" w:rsidP="00AA745D">
            <w:pPr>
              <w:tabs>
                <w:tab w:val="left" w:pos="2268"/>
              </w:tabs>
              <w:jc w:val="center"/>
              <w:rPr>
                <w:rFonts w:ascii="Comic Sans MS" w:hAnsi="Comic Sans MS"/>
              </w:rPr>
            </w:pPr>
            <w:r w:rsidRPr="00466B07">
              <w:rPr>
                <w:rFonts w:ascii="Comic Sans MS" w:hAnsi="Comic Sans MS"/>
                <w:sz w:val="44"/>
                <w:szCs w:val="44"/>
              </w:rPr>
              <w:t>2</w:t>
            </w:r>
            <w:r>
              <w:rPr>
                <w:rFonts w:ascii="Comic Sans MS" w:hAnsi="Comic Sans MS"/>
              </w:rPr>
              <w:t xml:space="preserve"> </w:t>
            </w:r>
            <w:proofErr w:type="gramStart"/>
            <w:r>
              <w:rPr>
                <w:rFonts w:ascii="Comic Sans MS" w:hAnsi="Comic Sans MS"/>
              </w:rPr>
              <w:t>thousands</w:t>
            </w:r>
            <w:proofErr w:type="gramEnd"/>
          </w:p>
          <w:p w14:paraId="7BB326E5" w14:textId="77777777" w:rsidR="002D5E8E" w:rsidRDefault="002D5E8E" w:rsidP="00AA745D">
            <w:pPr>
              <w:tabs>
                <w:tab w:val="left" w:pos="2268"/>
              </w:tabs>
              <w:jc w:val="center"/>
              <w:rPr>
                <w:rFonts w:ascii="Comic Sans MS" w:hAnsi="Comic Sans MS"/>
              </w:rPr>
            </w:pPr>
          </w:p>
          <w:p w14:paraId="7BB326E6" w14:textId="77777777" w:rsidR="002D5E8E" w:rsidRDefault="002D5E8E" w:rsidP="00AA745D">
            <w:pPr>
              <w:tabs>
                <w:tab w:val="left" w:pos="2268"/>
              </w:tabs>
              <w:jc w:val="center"/>
              <w:rPr>
                <w:rFonts w:ascii="Comic Sans MS" w:hAnsi="Comic Sans MS"/>
              </w:rPr>
            </w:pPr>
            <w:r w:rsidRPr="00466B07">
              <w:rPr>
                <w:rFonts w:ascii="Comic Sans MS" w:hAnsi="Comic Sans MS"/>
                <w:sz w:val="44"/>
                <w:szCs w:val="44"/>
              </w:rPr>
              <w:t>6</w:t>
            </w:r>
            <w:r>
              <w:rPr>
                <w:rFonts w:ascii="Comic Sans MS" w:hAnsi="Comic Sans MS"/>
              </w:rPr>
              <w:t xml:space="preserve"> </w:t>
            </w:r>
            <w:proofErr w:type="gramStart"/>
            <w:r>
              <w:rPr>
                <w:rFonts w:ascii="Comic Sans MS" w:hAnsi="Comic Sans MS"/>
              </w:rPr>
              <w:t>hundreds</w:t>
            </w:r>
            <w:proofErr w:type="gramEnd"/>
          </w:p>
          <w:p w14:paraId="7BB326E7" w14:textId="77777777" w:rsidR="002D5E8E" w:rsidRDefault="002D5E8E" w:rsidP="00AA745D">
            <w:pPr>
              <w:tabs>
                <w:tab w:val="left" w:pos="2268"/>
              </w:tabs>
              <w:jc w:val="center"/>
              <w:rPr>
                <w:rFonts w:ascii="Comic Sans MS" w:hAnsi="Comic Sans MS"/>
              </w:rPr>
            </w:pPr>
          </w:p>
          <w:p w14:paraId="7BB326E8" w14:textId="77777777" w:rsidR="002D5E8E" w:rsidRPr="00AA745D" w:rsidRDefault="002D5E8E" w:rsidP="00AA745D">
            <w:pPr>
              <w:tabs>
                <w:tab w:val="left" w:pos="2268"/>
              </w:tabs>
              <w:jc w:val="center"/>
              <w:rPr>
                <w:rFonts w:ascii="Comic Sans MS" w:hAnsi="Comic Sans MS"/>
                <w:sz w:val="52"/>
                <w:szCs w:val="52"/>
              </w:rPr>
            </w:pPr>
          </w:p>
          <w:p w14:paraId="7BB326E9" w14:textId="77777777" w:rsidR="002D5E8E" w:rsidRDefault="002D5E8E" w:rsidP="00AA745D">
            <w:pPr>
              <w:tabs>
                <w:tab w:val="left" w:pos="2268"/>
              </w:tabs>
              <w:jc w:val="center"/>
              <w:rPr>
                <w:rFonts w:ascii="Comic Sans MS" w:hAnsi="Comic Sans MS"/>
              </w:rPr>
            </w:pPr>
            <w:r>
              <w:rPr>
                <w:rFonts w:ascii="Comic Sans MS" w:hAnsi="Comic Sans MS"/>
                <w:sz w:val="44"/>
                <w:szCs w:val="44"/>
              </w:rPr>
              <w:t>7</w:t>
            </w:r>
            <w:r>
              <w:rPr>
                <w:rFonts w:ascii="Comic Sans MS" w:hAnsi="Comic Sans MS"/>
              </w:rPr>
              <w:t xml:space="preserve"> tens</w:t>
            </w:r>
          </w:p>
          <w:p w14:paraId="7BB326EA" w14:textId="77777777" w:rsidR="002D5E8E" w:rsidRPr="00AA745D" w:rsidRDefault="002D5E8E" w:rsidP="00AA745D">
            <w:pPr>
              <w:tabs>
                <w:tab w:val="left" w:pos="2268"/>
              </w:tabs>
              <w:jc w:val="center"/>
              <w:rPr>
                <w:rFonts w:ascii="Comic Sans MS" w:hAnsi="Comic Sans MS"/>
                <w:sz w:val="20"/>
              </w:rPr>
            </w:pPr>
          </w:p>
          <w:p w14:paraId="7BB326EB" w14:textId="77777777" w:rsidR="002D5E8E" w:rsidRDefault="002D5E8E" w:rsidP="00AA745D">
            <w:pPr>
              <w:tabs>
                <w:tab w:val="left" w:pos="2268"/>
              </w:tabs>
              <w:jc w:val="center"/>
              <w:rPr>
                <w:rFonts w:ascii="Comic Sans MS" w:hAnsi="Comic Sans MS"/>
              </w:rPr>
            </w:pPr>
            <w:r>
              <w:rPr>
                <w:rFonts w:ascii="Comic Sans MS" w:hAnsi="Comic Sans MS"/>
                <w:sz w:val="44"/>
                <w:szCs w:val="44"/>
              </w:rPr>
              <w:t>3</w:t>
            </w:r>
            <w:r>
              <w:rPr>
                <w:rFonts w:ascii="Comic Sans MS" w:hAnsi="Comic Sans MS"/>
              </w:rPr>
              <w:t xml:space="preserve"> units</w:t>
            </w:r>
          </w:p>
          <w:p w14:paraId="7BB326EC" w14:textId="77777777" w:rsidR="00AA745D" w:rsidRPr="00AA745D" w:rsidRDefault="00AA745D" w:rsidP="00AA745D">
            <w:pPr>
              <w:tabs>
                <w:tab w:val="left" w:pos="2268"/>
              </w:tabs>
              <w:jc w:val="center"/>
              <w:rPr>
                <w:rFonts w:ascii="Comic Sans MS" w:hAnsi="Comic Sans MS"/>
                <w:sz w:val="16"/>
                <w:szCs w:val="16"/>
              </w:rPr>
            </w:pPr>
            <w:r w:rsidRPr="00AA745D">
              <w:rPr>
                <w:rFonts w:ascii="Comic Sans MS" w:hAnsi="Comic Sans MS"/>
                <w:sz w:val="16"/>
                <w:szCs w:val="16"/>
              </w:rPr>
              <w:t xml:space="preserve"> </w:t>
            </w:r>
          </w:p>
        </w:tc>
        <w:tc>
          <w:tcPr>
            <w:tcW w:w="3780" w:type="dxa"/>
          </w:tcPr>
          <w:p w14:paraId="7BB326ED" w14:textId="77777777" w:rsidR="002D5E8E" w:rsidRDefault="00AA745D" w:rsidP="00C51F2F">
            <w:r>
              <w:rPr>
                <w:noProof/>
                <w:lang w:val="en-AU" w:eastAsia="en-AU"/>
              </w:rPr>
              <w:drawing>
                <wp:anchor distT="0" distB="0" distL="114300" distR="114300" simplePos="0" relativeHeight="251688960" behindDoc="0" locked="0" layoutInCell="1" allowOverlap="1" wp14:anchorId="7BB332CF" wp14:editId="7BB332D0">
                  <wp:simplePos x="0" y="0"/>
                  <wp:positionH relativeFrom="column">
                    <wp:posOffset>1081405</wp:posOffset>
                  </wp:positionH>
                  <wp:positionV relativeFrom="paragraph">
                    <wp:posOffset>116205</wp:posOffset>
                  </wp:positionV>
                  <wp:extent cx="672465" cy="551180"/>
                  <wp:effectExtent l="0" t="0" r="0" b="1270"/>
                  <wp:wrapNone/>
                  <wp:docPr id="62" name="Picture 62" descr="Description: http://www.icoachmath.com/image_md/MAB%20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escription: http://www.icoachmath.com/image_md/MAB%20Blocks1.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72465" cy="55118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AU" w:eastAsia="en-AU"/>
              </w:rPr>
              <w:drawing>
                <wp:anchor distT="0" distB="0" distL="114300" distR="114300" simplePos="0" relativeHeight="251689984" behindDoc="0" locked="0" layoutInCell="1" allowOverlap="1" wp14:anchorId="7BB332D1" wp14:editId="7BB332D2">
                  <wp:simplePos x="0" y="0"/>
                  <wp:positionH relativeFrom="column">
                    <wp:posOffset>414655</wp:posOffset>
                  </wp:positionH>
                  <wp:positionV relativeFrom="paragraph">
                    <wp:posOffset>116205</wp:posOffset>
                  </wp:positionV>
                  <wp:extent cx="672465" cy="551180"/>
                  <wp:effectExtent l="0" t="0" r="0" b="1270"/>
                  <wp:wrapNone/>
                  <wp:docPr id="63" name="Picture 63" descr="Description: http://www.icoachmath.com/image_md/MAB%20Block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www.icoachmath.com/image_md/MAB%20Blocks1.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72465" cy="551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6EE" w14:textId="77777777" w:rsidR="002D5E8E" w:rsidRDefault="002D5E8E" w:rsidP="00C51F2F"/>
          <w:p w14:paraId="7BB326EF" w14:textId="77777777" w:rsidR="002D5E8E" w:rsidRDefault="002D5E8E" w:rsidP="00C51F2F">
            <w:pPr>
              <w:pStyle w:val="BodyText"/>
              <w:tabs>
                <w:tab w:val="left" w:pos="2268"/>
              </w:tabs>
              <w:rPr>
                <w:rFonts w:ascii="Century Schoolbook" w:hAnsi="Century Schoolbook"/>
                <w:noProof/>
                <w:sz w:val="20"/>
                <w:lang w:eastAsia="en-AU"/>
              </w:rPr>
            </w:pPr>
          </w:p>
          <w:p w14:paraId="7BB326F0" w14:textId="77777777" w:rsidR="002D5E8E" w:rsidRDefault="002D5E8E" w:rsidP="00C51F2F">
            <w:pPr>
              <w:pStyle w:val="BodyText"/>
              <w:tabs>
                <w:tab w:val="left" w:pos="2268"/>
              </w:tabs>
              <w:rPr>
                <w:rFonts w:ascii="Century Schoolbook" w:hAnsi="Century Schoolbook"/>
                <w:noProof/>
                <w:sz w:val="20"/>
                <w:lang w:eastAsia="en-AU"/>
              </w:rPr>
            </w:pPr>
          </w:p>
          <w:p w14:paraId="7BB326F1" w14:textId="77777777" w:rsidR="002D5E8E" w:rsidRPr="00466B07" w:rsidRDefault="00AA745D" w:rsidP="00C51F2F">
            <w:pPr>
              <w:pStyle w:val="BodyText"/>
              <w:tabs>
                <w:tab w:val="left" w:pos="2268"/>
              </w:tabs>
              <w:rPr>
                <w:rFonts w:ascii="Century Schoolbook" w:hAnsi="Century Schoolbook"/>
                <w:noProof/>
                <w:sz w:val="20"/>
                <w:lang w:eastAsia="en-AU"/>
              </w:rPr>
            </w:pPr>
            <w:r>
              <w:rPr>
                <w:noProof/>
                <w:lang w:eastAsia="en-AU"/>
              </w:rPr>
              <w:drawing>
                <wp:anchor distT="0" distB="0" distL="114300" distR="114300" simplePos="0" relativeHeight="251691008" behindDoc="0" locked="0" layoutInCell="1" allowOverlap="1" wp14:anchorId="7BB332D3" wp14:editId="7BB332D4">
                  <wp:simplePos x="0" y="0"/>
                  <wp:positionH relativeFrom="column">
                    <wp:posOffset>222250</wp:posOffset>
                  </wp:positionH>
                  <wp:positionV relativeFrom="paragraph">
                    <wp:posOffset>244475</wp:posOffset>
                  </wp:positionV>
                  <wp:extent cx="1640840" cy="1909445"/>
                  <wp:effectExtent l="0" t="0" r="0" b="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a:extLst>
                              <a:ext uri="{28A0092B-C50C-407E-A947-70E740481C1C}">
                                <a14:useLocalDpi xmlns:a14="http://schemas.microsoft.com/office/drawing/2010/main" val="0"/>
                              </a:ext>
                            </a:extLst>
                          </a:blip>
                          <a:srcRect r="10881" b="9091"/>
                          <a:stretch>
                            <a:fillRect/>
                          </a:stretch>
                        </pic:blipFill>
                        <pic:spPr bwMode="auto">
                          <a:xfrm>
                            <a:off x="0" y="0"/>
                            <a:ext cx="1640840" cy="19094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14:paraId="7BB326F3" w14:textId="77777777" w:rsidR="00AA745D" w:rsidRPr="00AA745D" w:rsidRDefault="00AA745D" w:rsidP="002D5E8E">
      <w:pPr>
        <w:tabs>
          <w:tab w:val="left" w:pos="2268"/>
        </w:tabs>
        <w:rPr>
          <w:szCs w:val="28"/>
        </w:rPr>
      </w:pPr>
      <w:r w:rsidRPr="00AA745D">
        <w:rPr>
          <w:szCs w:val="28"/>
        </w:rPr>
        <w:br w:type="page"/>
      </w:r>
    </w:p>
    <w:p w14:paraId="7BB326F4" w14:textId="77777777" w:rsidR="002D5E8E" w:rsidRPr="0004082B" w:rsidRDefault="002D5E8E" w:rsidP="002D5E8E">
      <w:pPr>
        <w:tabs>
          <w:tab w:val="left" w:pos="2268"/>
        </w:tabs>
        <w:rPr>
          <w:rFonts w:cs="Arial"/>
        </w:rPr>
      </w:pPr>
      <w:r w:rsidRPr="0004082B">
        <w:rPr>
          <w:rFonts w:cs="Arial"/>
        </w:rPr>
        <w:lastRenderedPageBreak/>
        <w:t>From the table</w:t>
      </w:r>
      <w:r w:rsidR="00BA199A">
        <w:rPr>
          <w:rFonts w:cs="Arial"/>
        </w:rPr>
        <w:t xml:space="preserve"> on </w:t>
      </w:r>
      <w:r w:rsidR="00C77BA0">
        <w:rPr>
          <w:rFonts w:cs="Arial"/>
        </w:rPr>
        <w:t>the previous page</w:t>
      </w:r>
      <w:r w:rsidRPr="0004082B">
        <w:rPr>
          <w:rFonts w:cs="Arial"/>
        </w:rPr>
        <w:t xml:space="preserve"> you can see that:</w:t>
      </w:r>
    </w:p>
    <w:p w14:paraId="7BB326F5" w14:textId="77777777" w:rsidR="002D5E8E" w:rsidRPr="0004082B" w:rsidRDefault="002D5E8E" w:rsidP="002D5E8E">
      <w:pPr>
        <w:tabs>
          <w:tab w:val="left" w:pos="2268"/>
        </w:tabs>
        <w:rPr>
          <w:rFonts w:cs="Arial"/>
          <w:sz w:val="16"/>
          <w:szCs w:val="16"/>
        </w:rPr>
      </w:pPr>
    </w:p>
    <w:p w14:paraId="7BB326F6" w14:textId="77777777" w:rsidR="002D5E8E" w:rsidRPr="00BA199A" w:rsidRDefault="002D5E8E" w:rsidP="00C77BA0">
      <w:pPr>
        <w:pStyle w:val="ListParagraph"/>
        <w:numPr>
          <w:ilvl w:val="0"/>
          <w:numId w:val="14"/>
        </w:numPr>
        <w:spacing w:after="280"/>
        <w:contextualSpacing w:val="0"/>
        <w:rPr>
          <w:rFonts w:ascii="Arial" w:hAnsi="Arial" w:cs="Arial"/>
        </w:rPr>
      </w:pPr>
      <w:r w:rsidRPr="00BA199A">
        <w:rPr>
          <w:rFonts w:cs="Arial"/>
        </w:rPr>
        <w:t xml:space="preserve">A </w:t>
      </w:r>
      <w:proofErr w:type="gramStart"/>
      <w:r w:rsidRPr="00BA199A">
        <w:rPr>
          <w:rFonts w:cs="Arial"/>
        </w:rPr>
        <w:t>1 digit</w:t>
      </w:r>
      <w:proofErr w:type="gramEnd"/>
      <w:r w:rsidRPr="00BA199A">
        <w:rPr>
          <w:rFonts w:cs="Arial"/>
        </w:rPr>
        <w:t xml:space="preserve"> number is a number that’s less than 10. For </w:t>
      </w:r>
      <w:proofErr w:type="gramStart"/>
      <w:r w:rsidRPr="00BA199A">
        <w:rPr>
          <w:rFonts w:cs="Arial"/>
        </w:rPr>
        <w:t>example</w:t>
      </w:r>
      <w:proofErr w:type="gramEnd"/>
      <w:r w:rsidRPr="00BA199A">
        <w:rPr>
          <w:rFonts w:cs="Arial"/>
        </w:rPr>
        <w:t xml:space="preserve"> 3 is less than 10. It is called 3 </w:t>
      </w:r>
      <w:r w:rsidRPr="00BA199A">
        <w:rPr>
          <w:rFonts w:cs="Arial"/>
          <w:b/>
        </w:rPr>
        <w:t>ones</w:t>
      </w:r>
      <w:r w:rsidRPr="00BA199A">
        <w:rPr>
          <w:rFonts w:cs="Arial"/>
        </w:rPr>
        <w:t xml:space="preserve">, or </w:t>
      </w:r>
      <w:r w:rsidRPr="00BA199A">
        <w:rPr>
          <w:rFonts w:cs="Arial"/>
          <w:b/>
        </w:rPr>
        <w:t>units</w:t>
      </w:r>
      <w:r w:rsidRPr="00BA199A">
        <w:rPr>
          <w:rFonts w:cs="Arial"/>
        </w:rPr>
        <w:t xml:space="preserve">. </w:t>
      </w:r>
    </w:p>
    <w:p w14:paraId="7BB326F7" w14:textId="77777777" w:rsidR="00BA199A" w:rsidRDefault="009F029A" w:rsidP="00C77BA0">
      <w:pPr>
        <w:pStyle w:val="ListParagraph"/>
        <w:numPr>
          <w:ilvl w:val="0"/>
          <w:numId w:val="14"/>
        </w:numPr>
        <w:spacing w:after="280"/>
        <w:contextualSpacing w:val="0"/>
        <w:rPr>
          <w:rFonts w:cs="Arial"/>
          <w:iCs/>
        </w:rPr>
      </w:pPr>
      <w:proofErr w:type="gramStart"/>
      <w:r>
        <w:rPr>
          <w:rFonts w:cs="Arial"/>
        </w:rPr>
        <w:t>2 digit</w:t>
      </w:r>
      <w:proofErr w:type="gramEnd"/>
      <w:r w:rsidR="00DC2FB3">
        <w:rPr>
          <w:rFonts w:cs="Arial"/>
        </w:rPr>
        <w:t xml:space="preserve"> whole</w:t>
      </w:r>
      <w:r>
        <w:rPr>
          <w:rFonts w:cs="Arial"/>
        </w:rPr>
        <w:t xml:space="preserve"> numbers include numbers in the tens. </w:t>
      </w:r>
      <w:r w:rsidR="002D5E8E" w:rsidRPr="00BA199A">
        <w:rPr>
          <w:rFonts w:cs="Arial"/>
          <w:iCs/>
        </w:rPr>
        <w:t xml:space="preserve">Numbers between 10 and 99 have 2 digits. For </w:t>
      </w:r>
      <w:proofErr w:type="gramStart"/>
      <w:r w:rsidR="002D5E8E" w:rsidRPr="00BA199A">
        <w:rPr>
          <w:rFonts w:cs="Arial"/>
          <w:iCs/>
        </w:rPr>
        <w:t>example</w:t>
      </w:r>
      <w:proofErr w:type="gramEnd"/>
      <w:r w:rsidR="002D5E8E" w:rsidRPr="00BA199A">
        <w:rPr>
          <w:rFonts w:cs="Arial"/>
          <w:iCs/>
        </w:rPr>
        <w:t xml:space="preserve"> the number 46 has 2 digits. It is made up of 4 </w:t>
      </w:r>
      <w:proofErr w:type="spellStart"/>
      <w:r w:rsidR="002D5E8E" w:rsidRPr="00BA199A">
        <w:rPr>
          <w:rFonts w:cs="Arial"/>
          <w:iCs/>
        </w:rPr>
        <w:t>tens</w:t>
      </w:r>
      <w:proofErr w:type="spellEnd"/>
      <w:r w:rsidR="002D5E8E" w:rsidRPr="00BA199A">
        <w:rPr>
          <w:rFonts w:cs="Arial"/>
          <w:iCs/>
        </w:rPr>
        <w:t xml:space="preserve"> and 6 ones. </w:t>
      </w:r>
    </w:p>
    <w:p w14:paraId="7BB326F8" w14:textId="77777777" w:rsidR="002D5E8E" w:rsidRDefault="009F029A" w:rsidP="00C77BA0">
      <w:pPr>
        <w:pStyle w:val="ListParagraph"/>
        <w:numPr>
          <w:ilvl w:val="0"/>
          <w:numId w:val="14"/>
        </w:numPr>
        <w:spacing w:after="280"/>
        <w:contextualSpacing w:val="0"/>
        <w:rPr>
          <w:rFonts w:cs="Arial"/>
          <w:iCs/>
        </w:rPr>
      </w:pPr>
      <w:proofErr w:type="gramStart"/>
      <w:r>
        <w:rPr>
          <w:rFonts w:cs="Arial"/>
        </w:rPr>
        <w:t>3 digit</w:t>
      </w:r>
      <w:proofErr w:type="gramEnd"/>
      <w:r>
        <w:rPr>
          <w:rFonts w:cs="Arial"/>
        </w:rPr>
        <w:t xml:space="preserve"> whole numbers </w:t>
      </w:r>
      <w:r w:rsidR="002D5E8E" w:rsidRPr="00BA199A">
        <w:rPr>
          <w:rFonts w:cs="Arial"/>
        </w:rPr>
        <w:t xml:space="preserve">include numbers in the </w:t>
      </w:r>
      <w:r w:rsidR="002D5E8E" w:rsidRPr="00BA199A">
        <w:rPr>
          <w:rFonts w:cs="Arial"/>
          <w:i/>
          <w:iCs/>
        </w:rPr>
        <w:t xml:space="preserve">hundreds. </w:t>
      </w:r>
      <w:r w:rsidR="002D5E8E" w:rsidRPr="00BA199A">
        <w:rPr>
          <w:rFonts w:cs="Arial"/>
          <w:iCs/>
        </w:rPr>
        <w:t xml:space="preserve">The number 689 has 3 digits. It has 6 </w:t>
      </w:r>
      <w:proofErr w:type="gramStart"/>
      <w:r w:rsidR="002D5E8E" w:rsidRPr="00BA199A">
        <w:rPr>
          <w:rFonts w:cs="Arial"/>
          <w:iCs/>
        </w:rPr>
        <w:t>hundreds</w:t>
      </w:r>
      <w:proofErr w:type="gramEnd"/>
      <w:r w:rsidR="002D5E8E" w:rsidRPr="00BA199A">
        <w:rPr>
          <w:rFonts w:cs="Arial"/>
          <w:iCs/>
        </w:rPr>
        <w:t xml:space="preserve">, 8 </w:t>
      </w:r>
      <w:proofErr w:type="spellStart"/>
      <w:r w:rsidR="002D5E8E" w:rsidRPr="00BA199A">
        <w:rPr>
          <w:rFonts w:cs="Arial"/>
          <w:iCs/>
        </w:rPr>
        <w:t>tens</w:t>
      </w:r>
      <w:proofErr w:type="spellEnd"/>
      <w:r w:rsidR="002D5E8E" w:rsidRPr="00BA199A">
        <w:rPr>
          <w:rFonts w:cs="Arial"/>
          <w:iCs/>
        </w:rPr>
        <w:t xml:space="preserve"> and 9 ones.</w:t>
      </w:r>
    </w:p>
    <w:p w14:paraId="7BB326F9" w14:textId="77777777" w:rsidR="002D5E8E" w:rsidRDefault="002D5E8E" w:rsidP="00C77BA0">
      <w:pPr>
        <w:pStyle w:val="ListParagraph"/>
        <w:numPr>
          <w:ilvl w:val="0"/>
          <w:numId w:val="14"/>
        </w:numPr>
        <w:spacing w:after="280"/>
        <w:contextualSpacing w:val="0"/>
        <w:rPr>
          <w:rFonts w:cs="Arial"/>
          <w:iCs/>
        </w:rPr>
      </w:pPr>
      <w:proofErr w:type="gramStart"/>
      <w:r w:rsidRPr="00BA199A">
        <w:rPr>
          <w:rFonts w:cs="Arial"/>
          <w:iCs/>
        </w:rPr>
        <w:t>4 digit</w:t>
      </w:r>
      <w:proofErr w:type="gramEnd"/>
      <w:r w:rsidR="009F029A">
        <w:rPr>
          <w:rFonts w:cs="Arial"/>
          <w:iCs/>
        </w:rPr>
        <w:t xml:space="preserve"> whole</w:t>
      </w:r>
      <w:r w:rsidRPr="00BA199A">
        <w:rPr>
          <w:rFonts w:cs="Arial"/>
          <w:iCs/>
        </w:rPr>
        <w:t xml:space="preserve"> numbers are greater than 3 digit</w:t>
      </w:r>
      <w:r w:rsidR="009F029A">
        <w:rPr>
          <w:rFonts w:cs="Arial"/>
          <w:iCs/>
        </w:rPr>
        <w:t xml:space="preserve"> whole</w:t>
      </w:r>
      <w:r w:rsidRPr="00BA199A">
        <w:rPr>
          <w:rFonts w:cs="Arial"/>
          <w:iCs/>
        </w:rPr>
        <w:t xml:space="preserve"> numbers. They include numbers in the thousands. The number 2673 has 4 digits. It has 2 </w:t>
      </w:r>
      <w:proofErr w:type="gramStart"/>
      <w:r w:rsidRPr="00BA199A">
        <w:rPr>
          <w:rFonts w:cs="Arial"/>
          <w:iCs/>
        </w:rPr>
        <w:t>thousands</w:t>
      </w:r>
      <w:proofErr w:type="gramEnd"/>
      <w:r w:rsidRPr="00BA199A">
        <w:rPr>
          <w:rFonts w:cs="Arial"/>
          <w:iCs/>
        </w:rPr>
        <w:t xml:space="preserve">, 6 hundreds, 7 </w:t>
      </w:r>
      <w:proofErr w:type="spellStart"/>
      <w:r w:rsidRPr="00BA199A">
        <w:rPr>
          <w:rFonts w:cs="Arial"/>
          <w:iCs/>
        </w:rPr>
        <w:t>tens</w:t>
      </w:r>
      <w:proofErr w:type="spellEnd"/>
      <w:r w:rsidRPr="00BA199A">
        <w:rPr>
          <w:rFonts w:cs="Arial"/>
          <w:iCs/>
        </w:rPr>
        <w:t xml:space="preserve"> and 3 ones.</w:t>
      </w:r>
    </w:p>
    <w:p w14:paraId="7BB326FA" w14:textId="77777777" w:rsidR="002D5E8E" w:rsidRPr="00BA199A" w:rsidRDefault="002D5E8E" w:rsidP="00BA199A">
      <w:pPr>
        <w:pStyle w:val="ListParagraph"/>
        <w:numPr>
          <w:ilvl w:val="0"/>
          <w:numId w:val="14"/>
        </w:numPr>
        <w:rPr>
          <w:rFonts w:ascii="Arial" w:hAnsi="Arial" w:cs="Arial"/>
        </w:rPr>
      </w:pPr>
      <w:r w:rsidRPr="00BA199A">
        <w:rPr>
          <w:rFonts w:cs="Arial"/>
        </w:rPr>
        <w:t>From the numbers shown in the table on the previous page, you can see that 2673 is the largest number and 3 is the smallest number.</w:t>
      </w:r>
    </w:p>
    <w:p w14:paraId="7BB326FB" w14:textId="77777777" w:rsidR="002D5E8E" w:rsidRDefault="002D5E8E" w:rsidP="00BA199A">
      <w:pPr>
        <w:rPr>
          <w:szCs w:val="28"/>
        </w:rPr>
      </w:pPr>
    </w:p>
    <w:p w14:paraId="7BB326FC" w14:textId="77777777" w:rsidR="00BA199A" w:rsidRDefault="00BA199A" w:rsidP="002D5E8E">
      <w:pPr>
        <w:rPr>
          <w:szCs w:val="28"/>
        </w:rPr>
      </w:pPr>
    </w:p>
    <w:p w14:paraId="7BB326FD" w14:textId="77777777" w:rsidR="00BA199A" w:rsidRPr="00BA199A" w:rsidRDefault="00C77BA0" w:rsidP="002D5E8E">
      <w:pPr>
        <w:rPr>
          <w:szCs w:val="28"/>
        </w:rPr>
      </w:pPr>
      <w:r>
        <w:rPr>
          <w:noProof/>
          <w:lang w:val="en-AU" w:eastAsia="en-AU"/>
        </w:rPr>
        <w:drawing>
          <wp:anchor distT="0" distB="0" distL="114300" distR="114300" simplePos="0" relativeHeight="251692032" behindDoc="0" locked="0" layoutInCell="1" allowOverlap="1" wp14:anchorId="7BB332D5" wp14:editId="7BB332D6">
            <wp:simplePos x="0" y="0"/>
            <wp:positionH relativeFrom="column">
              <wp:posOffset>4730750</wp:posOffset>
            </wp:positionH>
            <wp:positionV relativeFrom="paragraph">
              <wp:posOffset>210185</wp:posOffset>
            </wp:positionV>
            <wp:extent cx="955040" cy="1089025"/>
            <wp:effectExtent l="0" t="0" r="0" b="0"/>
            <wp:wrapNone/>
            <wp:docPr id="59" name="Picture 59" descr="mystery 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ystery book"/>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5504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6FE" w14:textId="77777777" w:rsidR="002D5E8E" w:rsidRDefault="002D5E8E" w:rsidP="002D5E8E">
      <w:pPr>
        <w:pStyle w:val="Heading2"/>
      </w:pPr>
      <w:r w:rsidRPr="0004082B">
        <w:t>Activity 1</w:t>
      </w:r>
    </w:p>
    <w:p w14:paraId="7BB326FF" w14:textId="77777777" w:rsidR="00BA199A" w:rsidRDefault="00BA199A" w:rsidP="00BA199A">
      <w:pPr>
        <w:rPr>
          <w:lang w:val="en-AU"/>
        </w:rPr>
      </w:pPr>
      <w:r>
        <w:rPr>
          <w:rFonts w:ascii="Arial" w:hAnsi="Arial" w:cs="Arial"/>
          <w:b/>
          <w:bCs/>
          <w:noProof/>
          <w:lang w:val="en-AU" w:eastAsia="en-AU"/>
        </w:rPr>
        <w:drawing>
          <wp:anchor distT="0" distB="0" distL="114300" distR="114300" simplePos="0" relativeHeight="251701248" behindDoc="0" locked="0" layoutInCell="1" allowOverlap="1" wp14:anchorId="7BB332D7" wp14:editId="7BB332D8">
            <wp:simplePos x="0" y="0"/>
            <wp:positionH relativeFrom="column">
              <wp:posOffset>77470</wp:posOffset>
            </wp:positionH>
            <wp:positionV relativeFrom="paragraph">
              <wp:posOffset>142240</wp:posOffset>
            </wp:positionV>
            <wp:extent cx="564515" cy="443865"/>
            <wp:effectExtent l="0" t="0" r="6985" b="0"/>
            <wp:wrapNone/>
            <wp:docPr id="60" name="Picture 6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700" w14:textId="77777777" w:rsidR="00BA199A" w:rsidRDefault="00BA199A" w:rsidP="00BA199A">
      <w:pPr>
        <w:rPr>
          <w:lang w:val="en-AU"/>
        </w:rPr>
      </w:pPr>
    </w:p>
    <w:p w14:paraId="7BB32701" w14:textId="77777777" w:rsidR="00BA199A" w:rsidRPr="00BA199A" w:rsidRDefault="00BA199A" w:rsidP="00B34260">
      <w:pPr>
        <w:pStyle w:val="Heading3"/>
        <w:ind w:left="1170"/>
      </w:pPr>
      <w:r w:rsidRPr="00BA199A">
        <w:t>Numbers in books and newspapers</w:t>
      </w:r>
    </w:p>
    <w:p w14:paraId="7BB32702" w14:textId="77777777" w:rsidR="00BA199A" w:rsidRPr="0004082B" w:rsidRDefault="00BA199A" w:rsidP="00C51F2F">
      <w:pPr>
        <w:rPr>
          <w:rFonts w:ascii="Arial" w:hAnsi="Arial" w:cs="Arial"/>
          <w:b/>
          <w:bCs/>
        </w:rPr>
      </w:pPr>
    </w:p>
    <w:p w14:paraId="7BB32703" w14:textId="77777777" w:rsidR="00BA199A" w:rsidRPr="0004082B" w:rsidRDefault="00BA199A" w:rsidP="00BA199A">
      <w:pPr>
        <w:pStyle w:val="Heading2"/>
        <w:spacing w:line="360" w:lineRule="auto"/>
        <w:rPr>
          <w:b w:val="0"/>
        </w:rPr>
      </w:pPr>
      <w:r w:rsidRPr="0004082B">
        <w:rPr>
          <w:rFonts w:ascii="Century Schoolbook" w:hAnsi="Century Schoolbook"/>
          <w:b w:val="0"/>
        </w:rPr>
        <w:t>You will need:</w:t>
      </w:r>
    </w:p>
    <w:p w14:paraId="6517E072" w14:textId="77777777" w:rsidR="00A54459" w:rsidRDefault="00BA199A" w:rsidP="00BA199A">
      <w:pPr>
        <w:numPr>
          <w:ilvl w:val="0"/>
          <w:numId w:val="7"/>
        </w:numPr>
        <w:spacing w:line="360" w:lineRule="auto"/>
      </w:pPr>
      <w:r w:rsidRPr="0004082B">
        <w:t xml:space="preserve">a magazine, </w:t>
      </w:r>
      <w:proofErr w:type="gramStart"/>
      <w:r w:rsidRPr="0004082B">
        <w:t>newspaper</w:t>
      </w:r>
      <w:r>
        <w:t>,  and</w:t>
      </w:r>
      <w:proofErr w:type="gramEnd"/>
      <w:r>
        <w:t xml:space="preserve"> a thick telephone book</w:t>
      </w:r>
      <w:r w:rsidR="00A54459">
        <w:t>.</w:t>
      </w:r>
    </w:p>
    <w:p w14:paraId="7BB32706" w14:textId="7179B4BE" w:rsidR="00BA199A" w:rsidRPr="0004082B" w:rsidRDefault="00BA199A" w:rsidP="00A54459">
      <w:pPr>
        <w:spacing w:line="360" w:lineRule="auto"/>
        <w:ind w:left="720"/>
      </w:pPr>
      <w:r w:rsidRPr="0004082B">
        <w:t xml:space="preserve">  </w:t>
      </w:r>
    </w:p>
    <w:p w14:paraId="4ADB7CFF" w14:textId="77777777" w:rsidR="00A54459" w:rsidRDefault="00A54459" w:rsidP="00C51F2F"/>
    <w:p w14:paraId="7BB32712" w14:textId="261BF3DA" w:rsidR="00BA199A" w:rsidRDefault="00BA199A" w:rsidP="00C51F2F">
      <w:pPr>
        <w:rPr>
          <w:szCs w:val="28"/>
        </w:rPr>
      </w:pPr>
    </w:p>
    <w:p w14:paraId="1966B7F5" w14:textId="14ABE99B" w:rsidR="00A54459" w:rsidRDefault="00A54459" w:rsidP="00C51F2F">
      <w:pPr>
        <w:rPr>
          <w:szCs w:val="28"/>
        </w:rPr>
      </w:pPr>
    </w:p>
    <w:p w14:paraId="222D8A3F" w14:textId="481D496F" w:rsidR="00A54459" w:rsidRDefault="00A54459" w:rsidP="00C51F2F">
      <w:pPr>
        <w:rPr>
          <w:szCs w:val="28"/>
        </w:rPr>
      </w:pPr>
    </w:p>
    <w:p w14:paraId="26970A28" w14:textId="0B6D6A6A" w:rsidR="00A54459" w:rsidRDefault="00A54459" w:rsidP="00C51F2F">
      <w:pPr>
        <w:rPr>
          <w:szCs w:val="28"/>
        </w:rPr>
      </w:pPr>
    </w:p>
    <w:p w14:paraId="7F981BBA" w14:textId="096CA9C2" w:rsidR="00A54459" w:rsidRDefault="00A54459" w:rsidP="00C51F2F">
      <w:pPr>
        <w:rPr>
          <w:szCs w:val="28"/>
        </w:rPr>
      </w:pPr>
    </w:p>
    <w:p w14:paraId="28B91C45" w14:textId="607E3DA9" w:rsidR="00A54459" w:rsidRDefault="00A54459" w:rsidP="00C51F2F">
      <w:pPr>
        <w:rPr>
          <w:szCs w:val="28"/>
        </w:rPr>
      </w:pPr>
    </w:p>
    <w:p w14:paraId="661057E1" w14:textId="1C084AA0" w:rsidR="00A54459" w:rsidRDefault="00A54459" w:rsidP="00C51F2F">
      <w:pPr>
        <w:rPr>
          <w:szCs w:val="28"/>
        </w:rPr>
      </w:pPr>
    </w:p>
    <w:p w14:paraId="0523A795" w14:textId="43E0AF3C" w:rsidR="00A54459" w:rsidRDefault="00A54459" w:rsidP="00C51F2F">
      <w:pPr>
        <w:rPr>
          <w:szCs w:val="28"/>
        </w:rPr>
      </w:pPr>
    </w:p>
    <w:p w14:paraId="1DAF5BCD" w14:textId="6B619A7E" w:rsidR="00A54459" w:rsidRDefault="00A54459" w:rsidP="00C51F2F">
      <w:pPr>
        <w:rPr>
          <w:szCs w:val="28"/>
        </w:rPr>
      </w:pPr>
    </w:p>
    <w:p w14:paraId="1A70B781" w14:textId="77777777" w:rsidR="00A54459" w:rsidRDefault="00A54459" w:rsidP="00C51F2F">
      <w:pPr>
        <w:rPr>
          <w:szCs w:val="28"/>
        </w:rPr>
      </w:pPr>
    </w:p>
    <w:p w14:paraId="7BB32713" w14:textId="77777777" w:rsidR="00BA199A" w:rsidRPr="0004082B" w:rsidRDefault="00BA199A" w:rsidP="00C51F2F">
      <w:pPr>
        <w:rPr>
          <w:szCs w:val="28"/>
        </w:rPr>
      </w:pPr>
    </w:p>
    <w:p w14:paraId="7BB32714" w14:textId="77777777" w:rsidR="00BA199A" w:rsidRDefault="00BA199A" w:rsidP="00C51F2F">
      <w:r>
        <w:lastRenderedPageBreak/>
        <w:t>Using a</w:t>
      </w:r>
      <w:r w:rsidRPr="0004082B">
        <w:t xml:space="preserve"> newspaper or magazine find</w:t>
      </w:r>
      <w:r>
        <w:t>:</w:t>
      </w:r>
    </w:p>
    <w:p w14:paraId="7BB32715" w14:textId="77777777" w:rsidR="00BA199A" w:rsidRDefault="00BA199A" w:rsidP="00C51F2F"/>
    <w:p w14:paraId="7BB32716" w14:textId="77777777" w:rsidR="00BA199A" w:rsidRDefault="00BA199A" w:rsidP="00C77BA0">
      <w:pPr>
        <w:ind w:left="450" w:hanging="450"/>
        <w:rPr>
          <w:bCs/>
        </w:rPr>
      </w:pPr>
      <w:r w:rsidRPr="00C77BA0">
        <w:rPr>
          <w:sz w:val="44"/>
          <w:szCs w:val="44"/>
        </w:rPr>
        <w:sym w:font="Wingdings" w:char="F040"/>
      </w:r>
      <w:r w:rsidR="00C77BA0">
        <w:t xml:space="preserve"> </w:t>
      </w:r>
      <w:r>
        <w:t>four</w:t>
      </w:r>
      <w:r w:rsidRPr="0004082B">
        <w:t xml:space="preserve"> </w:t>
      </w:r>
      <w:proofErr w:type="gramStart"/>
      <w:r w:rsidRPr="0004082B">
        <w:t>3 digit</w:t>
      </w:r>
      <w:proofErr w:type="gramEnd"/>
      <w:r w:rsidRPr="0004082B">
        <w:t xml:space="preserve"> numbers and write them in order from </w:t>
      </w:r>
      <w:r w:rsidRPr="0004082B">
        <w:rPr>
          <w:b/>
          <w:bCs/>
        </w:rPr>
        <w:t xml:space="preserve">smallest </w:t>
      </w:r>
      <w:r w:rsidRPr="0004082B">
        <w:t xml:space="preserve">to </w:t>
      </w:r>
      <w:r w:rsidRPr="0004082B">
        <w:rPr>
          <w:b/>
          <w:bCs/>
        </w:rPr>
        <w:t xml:space="preserve">largest </w:t>
      </w:r>
      <w:r w:rsidR="00DC2FB3">
        <w:rPr>
          <w:b/>
          <w:bCs/>
        </w:rPr>
        <w:t>i</w:t>
      </w:r>
      <w:r w:rsidRPr="0004082B">
        <w:rPr>
          <w:bCs/>
        </w:rPr>
        <w:t xml:space="preserve">n the </w:t>
      </w:r>
      <w:r w:rsidR="00DC2FB3">
        <w:rPr>
          <w:bCs/>
        </w:rPr>
        <w:t>spaces</w:t>
      </w:r>
      <w:r w:rsidRPr="0004082B">
        <w:rPr>
          <w:bCs/>
        </w:rPr>
        <w:t xml:space="preserve"> below</w:t>
      </w:r>
    </w:p>
    <w:p w14:paraId="7BB32717" w14:textId="77777777" w:rsidR="00BA199A" w:rsidRPr="00C77BA0" w:rsidRDefault="00C77BA0" w:rsidP="00C51F2F">
      <w:pPr>
        <w:rPr>
          <w:bCs/>
          <w:szCs w:val="28"/>
        </w:rPr>
      </w:pPr>
      <w:r>
        <w:rPr>
          <w:noProof/>
          <w:lang w:val="en-AU" w:eastAsia="en-AU"/>
        </w:rPr>
        <mc:AlternateContent>
          <mc:Choice Requires="wps">
            <w:drawing>
              <wp:anchor distT="0" distB="0" distL="114300" distR="114300" simplePos="0" relativeHeight="251708416" behindDoc="0" locked="0" layoutInCell="1" allowOverlap="1" wp14:anchorId="7BB332D9" wp14:editId="7BB332DA">
                <wp:simplePos x="0" y="0"/>
                <wp:positionH relativeFrom="column">
                  <wp:posOffset>4448175</wp:posOffset>
                </wp:positionH>
                <wp:positionV relativeFrom="paragraph">
                  <wp:posOffset>183515</wp:posOffset>
                </wp:positionV>
                <wp:extent cx="1187450" cy="419100"/>
                <wp:effectExtent l="0" t="0" r="12700" b="19050"/>
                <wp:wrapNone/>
                <wp:docPr id="308" name="Rectangle 308"/>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422B955" id="Rectangle 308" o:spid="_x0000_s1026" style="position:absolute;margin-left:350.25pt;margin-top:14.45pt;width:93.5pt;height:33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" filled="f" strokecolor="black [3213]"/>
            </w:pict>
          </mc:Fallback>
        </mc:AlternateContent>
      </w:r>
      <w:r>
        <w:rPr>
          <w:noProof/>
          <w:lang w:val="en-AU" w:eastAsia="en-AU"/>
        </w:rPr>
        <mc:AlternateContent>
          <mc:Choice Requires="wps">
            <w:drawing>
              <wp:anchor distT="0" distB="0" distL="114300" distR="114300" simplePos="0" relativeHeight="251704320" behindDoc="0" locked="0" layoutInCell="1" allowOverlap="1" wp14:anchorId="7BB332DB" wp14:editId="7BB332DC">
                <wp:simplePos x="0" y="0"/>
                <wp:positionH relativeFrom="column">
                  <wp:posOffset>1666875</wp:posOffset>
                </wp:positionH>
                <wp:positionV relativeFrom="paragraph">
                  <wp:posOffset>183197</wp:posOffset>
                </wp:positionV>
                <wp:extent cx="1187450" cy="419100"/>
                <wp:effectExtent l="0" t="0" r="12700" b="19050"/>
                <wp:wrapNone/>
                <wp:docPr id="305" name="Rectangle 305"/>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C7C4E67" id="Rectangle 305" o:spid="_x0000_s1026" style="position:absolute;margin-left:131.25pt;margin-top:14.4pt;width:93.5pt;height:33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" filled="f" strokecolor="black [3213]"/>
            </w:pict>
          </mc:Fallback>
        </mc:AlternateContent>
      </w:r>
      <w:r>
        <w:rPr>
          <w:noProof/>
          <w:lang w:val="en-AU" w:eastAsia="en-AU"/>
        </w:rPr>
        <mc:AlternateContent>
          <mc:Choice Requires="wps">
            <w:drawing>
              <wp:anchor distT="0" distB="0" distL="114300" distR="114300" simplePos="0" relativeHeight="251706368" behindDoc="0" locked="0" layoutInCell="1" allowOverlap="1" wp14:anchorId="7BB332DD" wp14:editId="7BB332DE">
                <wp:simplePos x="0" y="0"/>
                <wp:positionH relativeFrom="column">
                  <wp:posOffset>3061970</wp:posOffset>
                </wp:positionH>
                <wp:positionV relativeFrom="paragraph">
                  <wp:posOffset>183515</wp:posOffset>
                </wp:positionV>
                <wp:extent cx="1187450" cy="419100"/>
                <wp:effectExtent l="0" t="0" r="12700" b="19050"/>
                <wp:wrapNone/>
                <wp:docPr id="306" name="Rectangle 306"/>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22FACB" id="Rectangle 306" o:spid="_x0000_s1026" style="position:absolute;margin-left:241.1pt;margin-top:14.45pt;width:93.5pt;height:33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" filled="f" strokecolor="black [3213]"/>
            </w:pict>
          </mc:Fallback>
        </mc:AlternateContent>
      </w:r>
      <w:r>
        <w:rPr>
          <w:noProof/>
          <w:lang w:val="en-AU" w:eastAsia="en-AU"/>
        </w:rPr>
        <mc:AlternateContent>
          <mc:Choice Requires="wps">
            <w:drawing>
              <wp:anchor distT="0" distB="0" distL="114300" distR="114300" simplePos="0" relativeHeight="251702272" behindDoc="0" locked="0" layoutInCell="1" allowOverlap="1" wp14:anchorId="7BB332DF" wp14:editId="7BB332E0">
                <wp:simplePos x="0" y="0"/>
                <wp:positionH relativeFrom="column">
                  <wp:posOffset>300355</wp:posOffset>
                </wp:positionH>
                <wp:positionV relativeFrom="paragraph">
                  <wp:posOffset>183515</wp:posOffset>
                </wp:positionV>
                <wp:extent cx="1187450" cy="419100"/>
                <wp:effectExtent l="0" t="0" r="12700" b="19050"/>
                <wp:wrapNone/>
                <wp:docPr id="304" name="Rectangle 304"/>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8981DAF" id="Rectangle 304" o:spid="_x0000_s1026" style="position:absolute;margin-left:23.65pt;margin-top:14.45pt;width:93.5pt;height:33pt;z-index:2517022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" filled="f" strokecolor="black [3213]"/>
            </w:pict>
          </mc:Fallback>
        </mc:AlternateContent>
      </w:r>
    </w:p>
    <w:p w14:paraId="7BB32718" w14:textId="77777777" w:rsidR="00BA199A" w:rsidRPr="00C77BA0" w:rsidRDefault="00BA199A" w:rsidP="00C51F2F">
      <w:pPr>
        <w:rPr>
          <w:szCs w:val="28"/>
        </w:rPr>
      </w:pPr>
    </w:p>
    <w:p w14:paraId="7BB32719" w14:textId="77777777" w:rsidR="00BA199A" w:rsidRPr="00C77BA0" w:rsidRDefault="00BA199A" w:rsidP="00C51F2F">
      <w:pPr>
        <w:rPr>
          <w:szCs w:val="28"/>
        </w:rPr>
      </w:pPr>
    </w:p>
    <w:p w14:paraId="7BB3271A" w14:textId="77777777" w:rsidR="00BA199A" w:rsidRPr="00C77BA0" w:rsidRDefault="00BA199A" w:rsidP="00C51F2F">
      <w:pPr>
        <w:rPr>
          <w:bCs/>
          <w:szCs w:val="28"/>
        </w:rPr>
      </w:pPr>
    </w:p>
    <w:p w14:paraId="7BB3271B" w14:textId="77777777" w:rsidR="00BA199A" w:rsidRDefault="00BA199A" w:rsidP="00C51F2F">
      <w:pPr>
        <w:rPr>
          <w:bCs/>
        </w:rPr>
      </w:pPr>
      <w:r>
        <w:rPr>
          <w:bCs/>
        </w:rPr>
        <w:t>Using a telephone book find:</w:t>
      </w:r>
    </w:p>
    <w:p w14:paraId="7BB3271C" w14:textId="77777777" w:rsidR="00BA199A" w:rsidRDefault="00BA199A" w:rsidP="00C51F2F">
      <w:pPr>
        <w:rPr>
          <w:bCs/>
        </w:rPr>
      </w:pPr>
    </w:p>
    <w:p w14:paraId="7BB3271D" w14:textId="77777777" w:rsidR="00BA199A" w:rsidRDefault="00BA199A" w:rsidP="00C77BA0">
      <w:pPr>
        <w:ind w:left="450" w:hanging="450"/>
        <w:rPr>
          <w:bCs/>
        </w:rPr>
      </w:pPr>
      <w:r w:rsidRPr="00C77BA0">
        <w:rPr>
          <w:bCs/>
          <w:sz w:val="44"/>
          <w:szCs w:val="44"/>
        </w:rPr>
        <w:sym w:font="Wingdings" w:char="F040"/>
      </w:r>
      <w:r>
        <w:rPr>
          <w:bCs/>
        </w:rPr>
        <w:t xml:space="preserve"> four </w:t>
      </w:r>
      <w:proofErr w:type="gramStart"/>
      <w:r>
        <w:rPr>
          <w:bCs/>
        </w:rPr>
        <w:t>4 digit</w:t>
      </w:r>
      <w:proofErr w:type="gramEnd"/>
      <w:r>
        <w:rPr>
          <w:bCs/>
        </w:rPr>
        <w:t xml:space="preserve"> numbers and write them in order from </w:t>
      </w:r>
      <w:r w:rsidRPr="00184EC2">
        <w:rPr>
          <w:b/>
          <w:bCs/>
        </w:rPr>
        <w:t>smallest</w:t>
      </w:r>
      <w:r>
        <w:rPr>
          <w:bCs/>
        </w:rPr>
        <w:t xml:space="preserve"> to </w:t>
      </w:r>
      <w:r w:rsidRPr="00184EC2">
        <w:rPr>
          <w:b/>
          <w:bCs/>
        </w:rPr>
        <w:t xml:space="preserve">largest </w:t>
      </w:r>
    </w:p>
    <w:p w14:paraId="7BB3271E" w14:textId="77777777" w:rsidR="00BA199A" w:rsidRDefault="00C77BA0" w:rsidP="00C51F2F">
      <w:pPr>
        <w:rPr>
          <w:bCs/>
        </w:rPr>
      </w:pPr>
      <w:r w:rsidRPr="00C77BA0">
        <w:rPr>
          <w:bCs/>
          <w:noProof/>
          <w:lang w:val="en-AU" w:eastAsia="en-AU"/>
        </w:rPr>
        <mc:AlternateContent>
          <mc:Choice Requires="wps">
            <w:drawing>
              <wp:anchor distT="0" distB="0" distL="114300" distR="114300" simplePos="0" relativeHeight="251713536" behindDoc="0" locked="0" layoutInCell="1" allowOverlap="1" wp14:anchorId="7BB332E1" wp14:editId="7BB332E2">
                <wp:simplePos x="0" y="0"/>
                <wp:positionH relativeFrom="column">
                  <wp:posOffset>4448175</wp:posOffset>
                </wp:positionH>
                <wp:positionV relativeFrom="paragraph">
                  <wp:posOffset>101600</wp:posOffset>
                </wp:positionV>
                <wp:extent cx="1187450" cy="419100"/>
                <wp:effectExtent l="0" t="0" r="12700" b="19050"/>
                <wp:wrapNone/>
                <wp:docPr id="312" name="Rectangle 312"/>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85ADE0" id="Rectangle 312" o:spid="_x0000_s1026" style="position:absolute;margin-left:350.25pt;margin-top:8pt;width:93.5pt;height:33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" filled="f" strokecolor="black [3213]"/>
            </w:pict>
          </mc:Fallback>
        </mc:AlternateContent>
      </w:r>
      <w:r w:rsidRPr="00C77BA0">
        <w:rPr>
          <w:bCs/>
          <w:noProof/>
          <w:lang w:val="en-AU" w:eastAsia="en-AU"/>
        </w:rPr>
        <mc:AlternateContent>
          <mc:Choice Requires="wps">
            <w:drawing>
              <wp:anchor distT="0" distB="0" distL="114300" distR="114300" simplePos="0" relativeHeight="251712512" behindDoc="0" locked="0" layoutInCell="1" allowOverlap="1" wp14:anchorId="7BB332E3" wp14:editId="7BB332E4">
                <wp:simplePos x="0" y="0"/>
                <wp:positionH relativeFrom="column">
                  <wp:posOffset>3061970</wp:posOffset>
                </wp:positionH>
                <wp:positionV relativeFrom="paragraph">
                  <wp:posOffset>101600</wp:posOffset>
                </wp:positionV>
                <wp:extent cx="1187450" cy="419100"/>
                <wp:effectExtent l="0" t="0" r="12700" b="19050"/>
                <wp:wrapNone/>
                <wp:docPr id="311" name="Rectangle 311"/>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A921002" id="Rectangle 311" o:spid="_x0000_s1026" style="position:absolute;margin-left:241.1pt;margin-top:8pt;width:93.5pt;height:33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" filled="f" strokecolor="black [3213]"/>
            </w:pict>
          </mc:Fallback>
        </mc:AlternateContent>
      </w:r>
      <w:r w:rsidRPr="00C77BA0">
        <w:rPr>
          <w:bCs/>
          <w:noProof/>
          <w:lang w:val="en-AU" w:eastAsia="en-AU"/>
        </w:rPr>
        <mc:AlternateContent>
          <mc:Choice Requires="wps">
            <w:drawing>
              <wp:anchor distT="0" distB="0" distL="114300" distR="114300" simplePos="0" relativeHeight="251711488" behindDoc="0" locked="0" layoutInCell="1" allowOverlap="1" wp14:anchorId="7BB332E5" wp14:editId="7BB332E6">
                <wp:simplePos x="0" y="0"/>
                <wp:positionH relativeFrom="column">
                  <wp:posOffset>1666875</wp:posOffset>
                </wp:positionH>
                <wp:positionV relativeFrom="paragraph">
                  <wp:posOffset>100965</wp:posOffset>
                </wp:positionV>
                <wp:extent cx="1187450" cy="419100"/>
                <wp:effectExtent l="0" t="0" r="12700" b="19050"/>
                <wp:wrapNone/>
                <wp:docPr id="310" name="Rectangle 310"/>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8C17DC8" id="Rectangle 310" o:spid="_x0000_s1026" style="position:absolute;margin-left:131.25pt;margin-top:7.95pt;width:93.5pt;height:33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" filled="f" strokecolor="black [3213]"/>
            </w:pict>
          </mc:Fallback>
        </mc:AlternateContent>
      </w:r>
      <w:r w:rsidRPr="00C77BA0">
        <w:rPr>
          <w:bCs/>
          <w:noProof/>
          <w:lang w:val="en-AU" w:eastAsia="en-AU"/>
        </w:rPr>
        <mc:AlternateContent>
          <mc:Choice Requires="wps">
            <w:drawing>
              <wp:anchor distT="0" distB="0" distL="114300" distR="114300" simplePos="0" relativeHeight="251710464" behindDoc="0" locked="0" layoutInCell="1" allowOverlap="1" wp14:anchorId="7BB332E7" wp14:editId="7BB332E8">
                <wp:simplePos x="0" y="0"/>
                <wp:positionH relativeFrom="column">
                  <wp:posOffset>300355</wp:posOffset>
                </wp:positionH>
                <wp:positionV relativeFrom="paragraph">
                  <wp:posOffset>101918</wp:posOffset>
                </wp:positionV>
                <wp:extent cx="1187450" cy="419100"/>
                <wp:effectExtent l="0" t="0" r="12700" b="19050"/>
                <wp:wrapNone/>
                <wp:docPr id="309" name="Rectangle 309"/>
                <wp:cNvGraphicFramePr/>
                <a:graphic xmlns:a="http://schemas.openxmlformats.org/drawingml/2006/main">
                  <a:graphicData uri="http://schemas.microsoft.com/office/word/2010/wordprocessingShape">
                    <wps:wsp>
                      <wps:cNvSpPr/>
                      <wps:spPr>
                        <a:xfrm>
                          <a:off x="0" y="0"/>
                          <a:ext cx="1187450" cy="419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FD21E51" id="Rectangle 309" o:spid="_x0000_s1026" style="position:absolute;margin-left:23.65pt;margin-top:8.05pt;width:93.5pt;height:33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" filled="f" strokecolor="black [3213]"/>
            </w:pict>
          </mc:Fallback>
        </mc:AlternateContent>
      </w:r>
    </w:p>
    <w:p w14:paraId="7BB3271F" w14:textId="77777777" w:rsidR="00BA199A" w:rsidRDefault="00BA199A" w:rsidP="00C51F2F">
      <w:pPr>
        <w:rPr>
          <w:bCs/>
        </w:rPr>
      </w:pPr>
    </w:p>
    <w:p w14:paraId="7BB32720" w14:textId="77777777" w:rsidR="00BA199A" w:rsidRDefault="00BA199A" w:rsidP="00C51F2F">
      <w:pPr>
        <w:rPr>
          <w:bCs/>
          <w:szCs w:val="28"/>
        </w:rPr>
      </w:pPr>
    </w:p>
    <w:p w14:paraId="7BB32721" w14:textId="77777777" w:rsidR="00F955CB" w:rsidRPr="00C77BA0" w:rsidRDefault="00F955CB" w:rsidP="00C51F2F">
      <w:pPr>
        <w:rPr>
          <w:bCs/>
          <w:szCs w:val="28"/>
        </w:rPr>
      </w:pPr>
    </w:p>
    <w:p w14:paraId="7BB32722" w14:textId="1B14DC31" w:rsidR="002D5E8E" w:rsidRDefault="002D5E8E" w:rsidP="002D5E8E">
      <w:pPr>
        <w:pStyle w:val="Heading2"/>
        <w:rPr>
          <w:rFonts w:ascii="Century Schoolbook" w:hAnsi="Century Schoolbook"/>
          <w:b w:val="0"/>
          <w:bCs w:val="0"/>
        </w:rPr>
      </w:pPr>
      <w:r w:rsidRPr="0004082B">
        <w:rPr>
          <w:rFonts w:ascii="Century Schoolbook" w:hAnsi="Century Schoolbook"/>
          <w:b w:val="0"/>
          <w:bCs w:val="0"/>
        </w:rPr>
        <w:t xml:space="preserve">Now write these ordered </w:t>
      </w:r>
      <w:proofErr w:type="gramStart"/>
      <w:r>
        <w:rPr>
          <w:rFonts w:ascii="Century Schoolbook" w:hAnsi="Century Schoolbook"/>
          <w:b w:val="0"/>
          <w:bCs w:val="0"/>
        </w:rPr>
        <w:t>four digit</w:t>
      </w:r>
      <w:proofErr w:type="gramEnd"/>
      <w:r>
        <w:rPr>
          <w:rFonts w:ascii="Century Schoolbook" w:hAnsi="Century Schoolbook"/>
          <w:b w:val="0"/>
          <w:bCs w:val="0"/>
        </w:rPr>
        <w:t xml:space="preserve"> </w:t>
      </w:r>
      <w:r w:rsidRPr="0004082B">
        <w:rPr>
          <w:rFonts w:ascii="Century Schoolbook" w:hAnsi="Century Schoolbook"/>
          <w:b w:val="0"/>
          <w:bCs w:val="0"/>
        </w:rPr>
        <w:t>numbers in the</w:t>
      </w:r>
      <w:r>
        <w:rPr>
          <w:rFonts w:ascii="Century Schoolbook" w:hAnsi="Century Schoolbook"/>
          <w:b w:val="0"/>
          <w:bCs w:val="0"/>
        </w:rPr>
        <w:t xml:space="preserve"> following</w:t>
      </w:r>
      <w:r w:rsidRPr="0004082B">
        <w:rPr>
          <w:rFonts w:ascii="Century Schoolbook" w:hAnsi="Century Schoolbook"/>
          <w:b w:val="0"/>
          <w:bCs w:val="0"/>
        </w:rPr>
        <w:t xml:space="preserve"> table. Cut and paste MAB into your table to match your numbers. </w:t>
      </w:r>
    </w:p>
    <w:p w14:paraId="0A5015DA" w14:textId="77777777" w:rsidR="0085797F" w:rsidRPr="0085797F" w:rsidRDefault="0085797F" w:rsidP="0085797F">
      <w:pPr>
        <w:rPr>
          <w:lang w:val="en-AU"/>
        </w:rPr>
      </w:pPr>
    </w:p>
    <w:p w14:paraId="7BB32723" w14:textId="77777777" w:rsidR="002D5E8E" w:rsidRDefault="002D5E8E" w:rsidP="002D5E8E">
      <w:pPr>
        <w:pStyle w:val="Heading2"/>
        <w:rPr>
          <w:rFonts w:ascii="Century Schoolbook" w:hAnsi="Century Schoolbook"/>
          <w:b w:val="0"/>
          <w:bCs w:val="0"/>
        </w:rPr>
      </w:pPr>
    </w:p>
    <w:tbl>
      <w:tblPr>
        <w:tblW w:w="9360" w:type="dxa"/>
        <w:tblInd w:w="108" w:type="dxa"/>
        <w:tblLook w:val="0000" w:firstRow="0" w:lastRow="0" w:firstColumn="0" w:lastColumn="0" w:noHBand="0" w:noVBand="0"/>
      </w:tblPr>
      <w:tblGrid>
        <w:gridCol w:w="2521"/>
        <w:gridCol w:w="6839"/>
      </w:tblGrid>
      <w:tr w:rsidR="002D5E8E" w:rsidRPr="0004082B" w14:paraId="7BB32726" w14:textId="77777777" w:rsidTr="00C77BA0">
        <w:trPr>
          <w:trHeight w:val="301"/>
        </w:trPr>
        <w:tc>
          <w:tcPr>
            <w:tcW w:w="2521" w:type="dxa"/>
            <w:tcBorders>
              <w:top w:val="single" w:sz="4" w:space="0" w:color="auto"/>
              <w:left w:val="single" w:sz="4" w:space="0" w:color="auto"/>
              <w:bottom w:val="single" w:sz="4" w:space="0" w:color="auto"/>
              <w:right w:val="single" w:sz="4" w:space="0" w:color="auto"/>
            </w:tcBorders>
          </w:tcPr>
          <w:p w14:paraId="7BB32724" w14:textId="77777777" w:rsidR="002D5E8E" w:rsidRPr="0004082B" w:rsidRDefault="002D5E8E" w:rsidP="00C51F2F">
            <w:pPr>
              <w:jc w:val="center"/>
              <w:rPr>
                <w:rFonts w:ascii="Arial" w:hAnsi="Arial" w:cs="Arial"/>
                <w:b/>
                <w:bCs/>
              </w:rPr>
            </w:pPr>
            <w:r w:rsidRPr="0004082B">
              <w:rPr>
                <w:rFonts w:ascii="Arial" w:hAnsi="Arial" w:cs="Arial"/>
                <w:b/>
                <w:bCs/>
              </w:rPr>
              <w:t>Number</w:t>
            </w:r>
          </w:p>
        </w:tc>
        <w:tc>
          <w:tcPr>
            <w:tcW w:w="6839" w:type="dxa"/>
            <w:tcBorders>
              <w:top w:val="single" w:sz="4" w:space="0" w:color="auto"/>
              <w:left w:val="single" w:sz="4" w:space="0" w:color="auto"/>
              <w:bottom w:val="single" w:sz="4" w:space="0" w:color="auto"/>
              <w:right w:val="single" w:sz="4" w:space="0" w:color="auto"/>
            </w:tcBorders>
          </w:tcPr>
          <w:p w14:paraId="7BB32725" w14:textId="77777777" w:rsidR="002D5E8E" w:rsidRPr="0004082B" w:rsidRDefault="002D5E8E" w:rsidP="00C51F2F">
            <w:pPr>
              <w:jc w:val="center"/>
              <w:rPr>
                <w:rFonts w:ascii="Arial" w:hAnsi="Arial" w:cs="Arial"/>
                <w:b/>
                <w:bCs/>
              </w:rPr>
            </w:pPr>
            <w:r w:rsidRPr="0004082B">
              <w:rPr>
                <w:rFonts w:ascii="Arial" w:hAnsi="Arial" w:cs="Arial"/>
                <w:b/>
                <w:bCs/>
              </w:rPr>
              <w:t>MAB</w:t>
            </w:r>
          </w:p>
        </w:tc>
      </w:tr>
      <w:tr w:rsidR="002D5E8E" w:rsidRPr="0004082B" w14:paraId="7BB32740" w14:textId="77777777" w:rsidTr="00C77BA0">
        <w:trPr>
          <w:trHeight w:val="4052"/>
        </w:trPr>
        <w:tc>
          <w:tcPr>
            <w:tcW w:w="2521" w:type="dxa"/>
            <w:tcBorders>
              <w:top w:val="single" w:sz="4" w:space="0" w:color="auto"/>
              <w:left w:val="single" w:sz="4" w:space="0" w:color="auto"/>
              <w:bottom w:val="single" w:sz="4" w:space="0" w:color="auto"/>
              <w:right w:val="single" w:sz="4" w:space="0" w:color="auto"/>
            </w:tcBorders>
          </w:tcPr>
          <w:p w14:paraId="7BB32727" w14:textId="77777777" w:rsidR="002D5E8E" w:rsidRPr="0004082B" w:rsidRDefault="002D5E8E" w:rsidP="00C51F2F">
            <w:pPr>
              <w:rPr>
                <w:bCs/>
              </w:rPr>
            </w:pPr>
          </w:p>
          <w:p w14:paraId="7BB32728" w14:textId="77777777" w:rsidR="002D5E8E" w:rsidRPr="0004082B" w:rsidRDefault="002D5E8E" w:rsidP="00C51F2F">
            <w:pPr>
              <w:rPr>
                <w:bCs/>
              </w:rPr>
            </w:pPr>
          </w:p>
          <w:p w14:paraId="7BB32729" w14:textId="77777777" w:rsidR="002D5E8E" w:rsidRPr="0004082B" w:rsidRDefault="002D5E8E" w:rsidP="00C51F2F">
            <w:pPr>
              <w:rPr>
                <w:bCs/>
              </w:rPr>
            </w:pPr>
          </w:p>
          <w:p w14:paraId="7BB3272A" w14:textId="77777777" w:rsidR="002D5E8E" w:rsidRPr="0004082B" w:rsidRDefault="002D5E8E" w:rsidP="00C51F2F">
            <w:pPr>
              <w:rPr>
                <w:bCs/>
              </w:rPr>
            </w:pPr>
          </w:p>
          <w:p w14:paraId="7BB3272B" w14:textId="77777777" w:rsidR="002D5E8E" w:rsidRPr="0004082B" w:rsidRDefault="002D5E8E" w:rsidP="00C51F2F">
            <w:pPr>
              <w:rPr>
                <w:bCs/>
              </w:rPr>
            </w:pPr>
          </w:p>
          <w:p w14:paraId="7BB3272C" w14:textId="77777777" w:rsidR="002D5E8E" w:rsidRPr="0004082B" w:rsidRDefault="002D5E8E" w:rsidP="00C51F2F">
            <w:pPr>
              <w:rPr>
                <w:bCs/>
              </w:rPr>
            </w:pPr>
          </w:p>
          <w:p w14:paraId="7BB3272D" w14:textId="77777777" w:rsidR="002D5E8E" w:rsidRPr="0004082B" w:rsidRDefault="002D5E8E" w:rsidP="00C51F2F">
            <w:pPr>
              <w:rPr>
                <w:bCs/>
              </w:rPr>
            </w:pPr>
          </w:p>
          <w:p w14:paraId="7BB3272E" w14:textId="77777777" w:rsidR="002D5E8E" w:rsidRPr="0004082B" w:rsidRDefault="002D5E8E" w:rsidP="00C51F2F">
            <w:pPr>
              <w:rPr>
                <w:bCs/>
              </w:rPr>
            </w:pPr>
          </w:p>
          <w:p w14:paraId="7BB3272F" w14:textId="77777777" w:rsidR="002D5E8E" w:rsidRPr="0004082B" w:rsidRDefault="002D5E8E" w:rsidP="00C51F2F">
            <w:pPr>
              <w:rPr>
                <w:bCs/>
              </w:rPr>
            </w:pPr>
          </w:p>
          <w:p w14:paraId="7BB32730" w14:textId="77777777" w:rsidR="002D5E8E" w:rsidRPr="0004082B" w:rsidRDefault="002D5E8E" w:rsidP="00C51F2F">
            <w:pPr>
              <w:rPr>
                <w:bCs/>
              </w:rPr>
            </w:pPr>
          </w:p>
          <w:p w14:paraId="7BB32731" w14:textId="77777777" w:rsidR="002D5E8E" w:rsidRPr="0004082B" w:rsidRDefault="002D5E8E" w:rsidP="00C51F2F">
            <w:pPr>
              <w:rPr>
                <w:bCs/>
              </w:rPr>
            </w:pPr>
          </w:p>
          <w:p w14:paraId="7BB32732" w14:textId="77777777" w:rsidR="002D5E8E" w:rsidRPr="0004082B" w:rsidRDefault="002D5E8E" w:rsidP="00C51F2F">
            <w:pPr>
              <w:ind w:left="5580"/>
              <w:rPr>
                <w:rFonts w:ascii="Arial" w:hAnsi="Arial" w:cs="Arial"/>
                <w:b/>
                <w:bCs/>
              </w:rPr>
            </w:pPr>
          </w:p>
        </w:tc>
        <w:tc>
          <w:tcPr>
            <w:tcW w:w="6839" w:type="dxa"/>
            <w:tcBorders>
              <w:top w:val="single" w:sz="4" w:space="0" w:color="auto"/>
              <w:left w:val="single" w:sz="4" w:space="0" w:color="auto"/>
              <w:bottom w:val="single" w:sz="4" w:space="0" w:color="auto"/>
              <w:right w:val="single" w:sz="4" w:space="0" w:color="auto"/>
            </w:tcBorders>
          </w:tcPr>
          <w:p w14:paraId="7BB32733" w14:textId="77777777" w:rsidR="002D5E8E" w:rsidRPr="0004082B" w:rsidRDefault="002D5E8E" w:rsidP="00C51F2F">
            <w:pPr>
              <w:rPr>
                <w:rFonts w:ascii="Arial" w:hAnsi="Arial" w:cs="Arial"/>
                <w:bCs/>
              </w:rPr>
            </w:pPr>
          </w:p>
          <w:p w14:paraId="7BB32734" w14:textId="77777777" w:rsidR="002D5E8E" w:rsidRPr="0004082B" w:rsidRDefault="002D5E8E" w:rsidP="00C51F2F">
            <w:pPr>
              <w:rPr>
                <w:rFonts w:ascii="Arial" w:hAnsi="Arial" w:cs="Arial"/>
                <w:bCs/>
              </w:rPr>
            </w:pPr>
          </w:p>
          <w:p w14:paraId="7BB32735" w14:textId="77777777" w:rsidR="002D5E8E" w:rsidRPr="0004082B" w:rsidRDefault="002D5E8E" w:rsidP="00C51F2F">
            <w:pPr>
              <w:rPr>
                <w:rFonts w:ascii="Arial" w:hAnsi="Arial" w:cs="Arial"/>
                <w:bCs/>
              </w:rPr>
            </w:pPr>
          </w:p>
          <w:p w14:paraId="7BB32736" w14:textId="77777777" w:rsidR="002D5E8E" w:rsidRPr="0004082B" w:rsidRDefault="002D5E8E" w:rsidP="00C51F2F">
            <w:pPr>
              <w:rPr>
                <w:rFonts w:ascii="Arial" w:hAnsi="Arial" w:cs="Arial"/>
                <w:bCs/>
              </w:rPr>
            </w:pPr>
          </w:p>
          <w:p w14:paraId="7BB32737" w14:textId="77777777" w:rsidR="002D5E8E" w:rsidRPr="0004082B" w:rsidRDefault="002D5E8E" w:rsidP="00C51F2F">
            <w:pPr>
              <w:rPr>
                <w:rFonts w:ascii="Arial" w:hAnsi="Arial" w:cs="Arial"/>
                <w:bCs/>
              </w:rPr>
            </w:pPr>
          </w:p>
          <w:p w14:paraId="7BB32738" w14:textId="77777777" w:rsidR="002D5E8E" w:rsidRPr="0004082B" w:rsidRDefault="002D5E8E" w:rsidP="00C51F2F">
            <w:pPr>
              <w:rPr>
                <w:rFonts w:ascii="Arial" w:hAnsi="Arial" w:cs="Arial"/>
                <w:bCs/>
              </w:rPr>
            </w:pPr>
          </w:p>
          <w:p w14:paraId="7BB32739" w14:textId="77777777" w:rsidR="002D5E8E" w:rsidRPr="0004082B" w:rsidRDefault="002D5E8E" w:rsidP="00C51F2F">
            <w:pPr>
              <w:rPr>
                <w:rFonts w:ascii="Arial" w:hAnsi="Arial" w:cs="Arial"/>
                <w:bCs/>
              </w:rPr>
            </w:pPr>
          </w:p>
          <w:p w14:paraId="7BB3273A" w14:textId="77777777" w:rsidR="002D5E8E" w:rsidRPr="0004082B" w:rsidRDefault="002D5E8E" w:rsidP="00C51F2F">
            <w:pPr>
              <w:rPr>
                <w:rFonts w:ascii="Arial" w:hAnsi="Arial" w:cs="Arial"/>
                <w:bCs/>
              </w:rPr>
            </w:pPr>
          </w:p>
          <w:p w14:paraId="7BB3273B" w14:textId="77777777" w:rsidR="002D5E8E" w:rsidRPr="0004082B" w:rsidRDefault="002D5E8E" w:rsidP="00C51F2F">
            <w:pPr>
              <w:rPr>
                <w:rFonts w:ascii="Arial" w:hAnsi="Arial" w:cs="Arial"/>
                <w:bCs/>
              </w:rPr>
            </w:pPr>
          </w:p>
          <w:p w14:paraId="7BB3273C" w14:textId="77777777" w:rsidR="002D5E8E" w:rsidRPr="0004082B" w:rsidRDefault="002D5E8E" w:rsidP="00C51F2F">
            <w:pPr>
              <w:rPr>
                <w:rFonts w:ascii="Arial" w:hAnsi="Arial" w:cs="Arial"/>
                <w:bCs/>
              </w:rPr>
            </w:pPr>
          </w:p>
          <w:p w14:paraId="7BB3273D" w14:textId="77777777" w:rsidR="002D5E8E" w:rsidRDefault="002D5E8E" w:rsidP="00C51F2F">
            <w:pPr>
              <w:rPr>
                <w:rFonts w:ascii="Arial" w:hAnsi="Arial" w:cs="Arial"/>
                <w:bCs/>
              </w:rPr>
            </w:pPr>
          </w:p>
          <w:p w14:paraId="7BB3273E" w14:textId="77777777" w:rsidR="00C77BA0" w:rsidRPr="0004082B" w:rsidRDefault="00C77BA0" w:rsidP="00C51F2F">
            <w:pPr>
              <w:rPr>
                <w:rFonts w:ascii="Arial" w:hAnsi="Arial" w:cs="Arial"/>
                <w:bCs/>
              </w:rPr>
            </w:pPr>
          </w:p>
          <w:p w14:paraId="7BB3273F" w14:textId="77777777" w:rsidR="002D5E8E" w:rsidRPr="0004082B" w:rsidRDefault="002D5E8E" w:rsidP="00C51F2F">
            <w:pPr>
              <w:rPr>
                <w:rFonts w:ascii="Arial" w:hAnsi="Arial" w:cs="Arial"/>
                <w:b/>
                <w:bCs/>
              </w:rPr>
            </w:pPr>
          </w:p>
        </w:tc>
      </w:tr>
      <w:tr w:rsidR="002D5E8E" w:rsidRPr="0004082B" w14:paraId="7BB32756" w14:textId="77777777" w:rsidTr="00C77BA0">
        <w:trPr>
          <w:trHeight w:val="4052"/>
        </w:trPr>
        <w:tc>
          <w:tcPr>
            <w:tcW w:w="2521" w:type="dxa"/>
            <w:tcBorders>
              <w:top w:val="single" w:sz="4" w:space="0" w:color="auto"/>
              <w:left w:val="single" w:sz="4" w:space="0" w:color="auto"/>
              <w:bottom w:val="single" w:sz="4" w:space="0" w:color="auto"/>
              <w:right w:val="single" w:sz="4" w:space="0" w:color="auto"/>
            </w:tcBorders>
          </w:tcPr>
          <w:p w14:paraId="7BB32741" w14:textId="77777777" w:rsidR="002D5E8E" w:rsidRPr="0004082B" w:rsidRDefault="002D5E8E" w:rsidP="00C51F2F">
            <w:pPr>
              <w:rPr>
                <w:bCs/>
              </w:rPr>
            </w:pPr>
          </w:p>
          <w:p w14:paraId="7BB32742" w14:textId="77777777" w:rsidR="002D5E8E" w:rsidRPr="0004082B" w:rsidRDefault="002D5E8E" w:rsidP="00C51F2F">
            <w:pPr>
              <w:rPr>
                <w:bCs/>
              </w:rPr>
            </w:pPr>
          </w:p>
          <w:p w14:paraId="7BB32743" w14:textId="77777777" w:rsidR="002D5E8E" w:rsidRPr="0004082B" w:rsidRDefault="002D5E8E" w:rsidP="00C51F2F">
            <w:pPr>
              <w:rPr>
                <w:bCs/>
              </w:rPr>
            </w:pPr>
          </w:p>
          <w:p w14:paraId="7BB32744" w14:textId="77777777" w:rsidR="002D5E8E" w:rsidRPr="0004082B" w:rsidRDefault="002D5E8E" w:rsidP="00C51F2F">
            <w:pPr>
              <w:rPr>
                <w:bCs/>
              </w:rPr>
            </w:pPr>
          </w:p>
          <w:p w14:paraId="7BB32745" w14:textId="77777777" w:rsidR="002D5E8E" w:rsidRPr="0004082B" w:rsidRDefault="002D5E8E" w:rsidP="00C51F2F">
            <w:pPr>
              <w:rPr>
                <w:bCs/>
              </w:rPr>
            </w:pPr>
          </w:p>
          <w:p w14:paraId="7BB32746" w14:textId="77777777" w:rsidR="002D5E8E" w:rsidRPr="0004082B" w:rsidRDefault="002D5E8E" w:rsidP="00C51F2F">
            <w:pPr>
              <w:rPr>
                <w:bCs/>
              </w:rPr>
            </w:pPr>
          </w:p>
          <w:p w14:paraId="7BB32747" w14:textId="77777777" w:rsidR="002D5E8E" w:rsidRPr="0004082B" w:rsidRDefault="002D5E8E" w:rsidP="00C51F2F">
            <w:pPr>
              <w:rPr>
                <w:bCs/>
              </w:rPr>
            </w:pPr>
          </w:p>
          <w:p w14:paraId="7BB32748" w14:textId="77777777" w:rsidR="002D5E8E" w:rsidRPr="0004082B" w:rsidRDefault="002D5E8E" w:rsidP="00C51F2F">
            <w:pPr>
              <w:ind w:left="5580"/>
              <w:rPr>
                <w:b/>
                <w:bCs/>
              </w:rPr>
            </w:pPr>
          </w:p>
        </w:tc>
        <w:tc>
          <w:tcPr>
            <w:tcW w:w="6839" w:type="dxa"/>
            <w:tcBorders>
              <w:top w:val="single" w:sz="4" w:space="0" w:color="auto"/>
              <w:left w:val="single" w:sz="4" w:space="0" w:color="auto"/>
              <w:bottom w:val="single" w:sz="4" w:space="0" w:color="auto"/>
              <w:right w:val="single" w:sz="4" w:space="0" w:color="auto"/>
            </w:tcBorders>
          </w:tcPr>
          <w:p w14:paraId="7BB32749" w14:textId="77777777" w:rsidR="002D5E8E" w:rsidRPr="0004082B" w:rsidRDefault="002D5E8E" w:rsidP="00C51F2F">
            <w:pPr>
              <w:rPr>
                <w:bCs/>
              </w:rPr>
            </w:pPr>
          </w:p>
          <w:p w14:paraId="7BB3274A" w14:textId="77777777" w:rsidR="002D5E8E" w:rsidRPr="0004082B" w:rsidRDefault="002D5E8E" w:rsidP="00C51F2F">
            <w:pPr>
              <w:rPr>
                <w:bCs/>
              </w:rPr>
            </w:pPr>
          </w:p>
          <w:p w14:paraId="7BB3274B" w14:textId="77777777" w:rsidR="002D5E8E" w:rsidRPr="0004082B" w:rsidRDefault="002D5E8E" w:rsidP="00C51F2F">
            <w:pPr>
              <w:rPr>
                <w:bCs/>
              </w:rPr>
            </w:pPr>
          </w:p>
          <w:p w14:paraId="7BB3274C" w14:textId="77777777" w:rsidR="002D5E8E" w:rsidRPr="0004082B" w:rsidRDefault="002D5E8E" w:rsidP="00C51F2F">
            <w:pPr>
              <w:rPr>
                <w:bCs/>
              </w:rPr>
            </w:pPr>
          </w:p>
          <w:p w14:paraId="7BB3274D" w14:textId="77777777" w:rsidR="002D5E8E" w:rsidRPr="0004082B" w:rsidRDefault="002D5E8E" w:rsidP="00C51F2F">
            <w:pPr>
              <w:rPr>
                <w:bCs/>
              </w:rPr>
            </w:pPr>
          </w:p>
          <w:p w14:paraId="7BB3274E" w14:textId="77777777" w:rsidR="002D5E8E" w:rsidRPr="0004082B" w:rsidRDefault="002D5E8E" w:rsidP="00C51F2F">
            <w:pPr>
              <w:rPr>
                <w:bCs/>
              </w:rPr>
            </w:pPr>
          </w:p>
          <w:p w14:paraId="7BB3274F" w14:textId="77777777" w:rsidR="002D5E8E" w:rsidRDefault="002D5E8E" w:rsidP="00C51F2F">
            <w:pPr>
              <w:rPr>
                <w:bCs/>
              </w:rPr>
            </w:pPr>
          </w:p>
          <w:p w14:paraId="7BB32750" w14:textId="77777777" w:rsidR="002D5E8E" w:rsidRDefault="002D5E8E" w:rsidP="00C51F2F">
            <w:pPr>
              <w:rPr>
                <w:bCs/>
              </w:rPr>
            </w:pPr>
          </w:p>
          <w:p w14:paraId="7BB32751" w14:textId="77777777" w:rsidR="002D5E8E" w:rsidRDefault="002D5E8E" w:rsidP="00C51F2F">
            <w:pPr>
              <w:rPr>
                <w:bCs/>
              </w:rPr>
            </w:pPr>
          </w:p>
          <w:p w14:paraId="7BB32752" w14:textId="77777777" w:rsidR="002D5E8E" w:rsidRDefault="002D5E8E" w:rsidP="00C51F2F">
            <w:pPr>
              <w:rPr>
                <w:bCs/>
              </w:rPr>
            </w:pPr>
          </w:p>
          <w:p w14:paraId="7BB32753" w14:textId="77777777" w:rsidR="002D5E8E" w:rsidRDefault="002D5E8E" w:rsidP="00C51F2F">
            <w:pPr>
              <w:rPr>
                <w:bCs/>
              </w:rPr>
            </w:pPr>
          </w:p>
          <w:p w14:paraId="7BB32754" w14:textId="77777777" w:rsidR="002D5E8E" w:rsidRPr="0004082B" w:rsidRDefault="002D5E8E" w:rsidP="00C51F2F">
            <w:pPr>
              <w:rPr>
                <w:bCs/>
              </w:rPr>
            </w:pPr>
          </w:p>
          <w:p w14:paraId="7BB32755" w14:textId="77777777" w:rsidR="002D5E8E" w:rsidRPr="0004082B" w:rsidRDefault="002D5E8E" w:rsidP="00C51F2F">
            <w:pPr>
              <w:rPr>
                <w:b/>
                <w:bCs/>
              </w:rPr>
            </w:pPr>
          </w:p>
        </w:tc>
      </w:tr>
      <w:tr w:rsidR="002D5E8E" w:rsidRPr="0004082B" w14:paraId="7BB3276D" w14:textId="77777777" w:rsidTr="00C77BA0">
        <w:trPr>
          <w:trHeight w:val="4052"/>
        </w:trPr>
        <w:tc>
          <w:tcPr>
            <w:tcW w:w="2521" w:type="dxa"/>
            <w:tcBorders>
              <w:top w:val="single" w:sz="4" w:space="0" w:color="auto"/>
              <w:left w:val="single" w:sz="4" w:space="0" w:color="auto"/>
              <w:bottom w:val="single" w:sz="4" w:space="0" w:color="auto"/>
              <w:right w:val="single" w:sz="4" w:space="0" w:color="auto"/>
            </w:tcBorders>
          </w:tcPr>
          <w:p w14:paraId="7BB32757" w14:textId="77777777" w:rsidR="002D5E8E" w:rsidRPr="0004082B" w:rsidRDefault="002D5E8E" w:rsidP="00C51F2F">
            <w:pPr>
              <w:rPr>
                <w:bCs/>
              </w:rPr>
            </w:pPr>
          </w:p>
          <w:p w14:paraId="7BB32758" w14:textId="77777777" w:rsidR="002D5E8E" w:rsidRPr="0004082B" w:rsidRDefault="002D5E8E" w:rsidP="00C51F2F">
            <w:pPr>
              <w:rPr>
                <w:bCs/>
              </w:rPr>
            </w:pPr>
          </w:p>
          <w:p w14:paraId="7BB32759" w14:textId="77777777" w:rsidR="002D5E8E" w:rsidRPr="0004082B" w:rsidRDefault="002D5E8E" w:rsidP="00C51F2F">
            <w:pPr>
              <w:rPr>
                <w:bCs/>
              </w:rPr>
            </w:pPr>
          </w:p>
          <w:p w14:paraId="7BB3275A" w14:textId="77777777" w:rsidR="002D5E8E" w:rsidRPr="0004082B" w:rsidRDefault="002D5E8E" w:rsidP="00C51F2F">
            <w:pPr>
              <w:rPr>
                <w:bCs/>
              </w:rPr>
            </w:pPr>
          </w:p>
          <w:p w14:paraId="7BB3275B" w14:textId="77777777" w:rsidR="002D5E8E" w:rsidRPr="0004082B" w:rsidRDefault="002D5E8E" w:rsidP="00C51F2F">
            <w:pPr>
              <w:rPr>
                <w:bCs/>
              </w:rPr>
            </w:pPr>
          </w:p>
          <w:p w14:paraId="7BB3275C" w14:textId="77777777" w:rsidR="002D5E8E" w:rsidRPr="0004082B" w:rsidRDefault="002D5E8E" w:rsidP="00C51F2F">
            <w:pPr>
              <w:rPr>
                <w:bCs/>
              </w:rPr>
            </w:pPr>
          </w:p>
          <w:p w14:paraId="7BB3275D" w14:textId="77777777" w:rsidR="002D5E8E" w:rsidRPr="0004082B" w:rsidRDefault="002D5E8E" w:rsidP="00C51F2F">
            <w:pPr>
              <w:rPr>
                <w:bCs/>
              </w:rPr>
            </w:pPr>
          </w:p>
          <w:p w14:paraId="7BB3275E" w14:textId="77777777" w:rsidR="002D5E8E" w:rsidRPr="0004082B" w:rsidRDefault="002D5E8E" w:rsidP="00C51F2F">
            <w:pPr>
              <w:ind w:left="5580"/>
              <w:rPr>
                <w:b/>
                <w:bCs/>
              </w:rPr>
            </w:pPr>
          </w:p>
        </w:tc>
        <w:tc>
          <w:tcPr>
            <w:tcW w:w="6839" w:type="dxa"/>
            <w:tcBorders>
              <w:top w:val="single" w:sz="4" w:space="0" w:color="auto"/>
              <w:left w:val="single" w:sz="4" w:space="0" w:color="auto"/>
              <w:bottom w:val="single" w:sz="4" w:space="0" w:color="auto"/>
              <w:right w:val="single" w:sz="4" w:space="0" w:color="auto"/>
            </w:tcBorders>
          </w:tcPr>
          <w:p w14:paraId="7BB3275F" w14:textId="77777777" w:rsidR="002D5E8E" w:rsidRPr="0004082B" w:rsidRDefault="002D5E8E" w:rsidP="00C51F2F">
            <w:pPr>
              <w:rPr>
                <w:bCs/>
              </w:rPr>
            </w:pPr>
          </w:p>
          <w:p w14:paraId="7BB32760" w14:textId="77777777" w:rsidR="002D5E8E" w:rsidRPr="0004082B" w:rsidRDefault="002D5E8E" w:rsidP="00C51F2F">
            <w:pPr>
              <w:rPr>
                <w:bCs/>
              </w:rPr>
            </w:pPr>
          </w:p>
          <w:p w14:paraId="7BB32761" w14:textId="77777777" w:rsidR="002D5E8E" w:rsidRPr="0004082B" w:rsidRDefault="002D5E8E" w:rsidP="00C51F2F">
            <w:pPr>
              <w:rPr>
                <w:bCs/>
              </w:rPr>
            </w:pPr>
          </w:p>
          <w:p w14:paraId="7BB32762" w14:textId="77777777" w:rsidR="002D5E8E" w:rsidRPr="0004082B" w:rsidRDefault="002D5E8E" w:rsidP="00C51F2F">
            <w:pPr>
              <w:rPr>
                <w:bCs/>
              </w:rPr>
            </w:pPr>
          </w:p>
          <w:p w14:paraId="7BB32763" w14:textId="77777777" w:rsidR="002D5E8E" w:rsidRPr="0004082B" w:rsidRDefault="002D5E8E" w:rsidP="00C51F2F">
            <w:pPr>
              <w:rPr>
                <w:bCs/>
              </w:rPr>
            </w:pPr>
          </w:p>
          <w:p w14:paraId="7BB32764" w14:textId="77777777" w:rsidR="002D5E8E" w:rsidRPr="0004082B" w:rsidRDefault="002D5E8E" w:rsidP="00C51F2F">
            <w:pPr>
              <w:rPr>
                <w:bCs/>
              </w:rPr>
            </w:pPr>
          </w:p>
          <w:p w14:paraId="7BB32765" w14:textId="77777777" w:rsidR="002D5E8E" w:rsidRPr="0004082B" w:rsidRDefault="002D5E8E" w:rsidP="00C51F2F">
            <w:pPr>
              <w:rPr>
                <w:b/>
                <w:bCs/>
              </w:rPr>
            </w:pPr>
          </w:p>
          <w:p w14:paraId="7BB32766" w14:textId="77777777" w:rsidR="002D5E8E" w:rsidRPr="0004082B" w:rsidRDefault="002D5E8E" w:rsidP="00C51F2F">
            <w:pPr>
              <w:rPr>
                <w:b/>
                <w:bCs/>
              </w:rPr>
            </w:pPr>
          </w:p>
          <w:p w14:paraId="7BB32767" w14:textId="77777777" w:rsidR="002D5E8E" w:rsidRDefault="002D5E8E" w:rsidP="00C51F2F">
            <w:pPr>
              <w:rPr>
                <w:b/>
                <w:bCs/>
              </w:rPr>
            </w:pPr>
          </w:p>
          <w:p w14:paraId="7BB32768" w14:textId="77777777" w:rsidR="002D5E8E" w:rsidRDefault="002D5E8E" w:rsidP="00C51F2F">
            <w:pPr>
              <w:rPr>
                <w:b/>
                <w:bCs/>
              </w:rPr>
            </w:pPr>
          </w:p>
          <w:p w14:paraId="7BB32769" w14:textId="77777777" w:rsidR="002D5E8E" w:rsidRPr="0004082B" w:rsidRDefault="002D5E8E" w:rsidP="00C51F2F">
            <w:pPr>
              <w:rPr>
                <w:b/>
                <w:bCs/>
              </w:rPr>
            </w:pPr>
          </w:p>
          <w:p w14:paraId="7BB3276A" w14:textId="77777777" w:rsidR="002D5E8E" w:rsidRPr="0004082B" w:rsidRDefault="002D5E8E" w:rsidP="00C51F2F">
            <w:pPr>
              <w:rPr>
                <w:b/>
                <w:bCs/>
              </w:rPr>
            </w:pPr>
          </w:p>
          <w:p w14:paraId="7BB3276B" w14:textId="77777777" w:rsidR="002D5E8E" w:rsidRPr="0004082B" w:rsidRDefault="002D5E8E" w:rsidP="00C51F2F">
            <w:pPr>
              <w:rPr>
                <w:b/>
                <w:bCs/>
              </w:rPr>
            </w:pPr>
          </w:p>
          <w:p w14:paraId="7BB3276C" w14:textId="77777777" w:rsidR="002D5E8E" w:rsidRPr="0004082B" w:rsidRDefault="002D5E8E" w:rsidP="00C51F2F">
            <w:pPr>
              <w:rPr>
                <w:b/>
                <w:bCs/>
              </w:rPr>
            </w:pPr>
          </w:p>
        </w:tc>
      </w:tr>
      <w:tr w:rsidR="002D5E8E" w:rsidRPr="0004082B" w14:paraId="7BB32785" w14:textId="77777777" w:rsidTr="00C77BA0">
        <w:trPr>
          <w:trHeight w:val="4052"/>
        </w:trPr>
        <w:tc>
          <w:tcPr>
            <w:tcW w:w="2521" w:type="dxa"/>
            <w:tcBorders>
              <w:top w:val="single" w:sz="4" w:space="0" w:color="auto"/>
              <w:left w:val="single" w:sz="4" w:space="0" w:color="auto"/>
              <w:bottom w:val="single" w:sz="4" w:space="0" w:color="auto"/>
              <w:right w:val="single" w:sz="4" w:space="0" w:color="auto"/>
            </w:tcBorders>
          </w:tcPr>
          <w:p w14:paraId="7BB3276E" w14:textId="77777777" w:rsidR="002D5E8E" w:rsidRPr="0004082B" w:rsidRDefault="002D5E8E" w:rsidP="00C51F2F">
            <w:pPr>
              <w:rPr>
                <w:bCs/>
              </w:rPr>
            </w:pPr>
          </w:p>
          <w:p w14:paraId="7BB3276F" w14:textId="77777777" w:rsidR="002D5E8E" w:rsidRPr="0004082B" w:rsidRDefault="002D5E8E" w:rsidP="00C51F2F">
            <w:pPr>
              <w:rPr>
                <w:bCs/>
              </w:rPr>
            </w:pPr>
          </w:p>
          <w:p w14:paraId="7BB32770" w14:textId="77777777" w:rsidR="002D5E8E" w:rsidRPr="0004082B" w:rsidRDefault="002D5E8E" w:rsidP="00C51F2F">
            <w:pPr>
              <w:rPr>
                <w:bCs/>
              </w:rPr>
            </w:pPr>
          </w:p>
          <w:p w14:paraId="7BB32771" w14:textId="77777777" w:rsidR="002D5E8E" w:rsidRPr="0004082B" w:rsidRDefault="002D5E8E" w:rsidP="00C51F2F">
            <w:pPr>
              <w:rPr>
                <w:bCs/>
              </w:rPr>
            </w:pPr>
          </w:p>
          <w:p w14:paraId="7BB32772" w14:textId="77777777" w:rsidR="002D5E8E" w:rsidRPr="0004082B" w:rsidRDefault="002D5E8E" w:rsidP="00C51F2F">
            <w:pPr>
              <w:rPr>
                <w:bCs/>
              </w:rPr>
            </w:pPr>
          </w:p>
          <w:p w14:paraId="7BB32773" w14:textId="77777777" w:rsidR="002D5E8E" w:rsidRPr="0004082B" w:rsidRDefault="002D5E8E" w:rsidP="00C51F2F">
            <w:pPr>
              <w:rPr>
                <w:bCs/>
              </w:rPr>
            </w:pPr>
          </w:p>
          <w:p w14:paraId="7BB32774" w14:textId="77777777" w:rsidR="002D5E8E" w:rsidRPr="0004082B" w:rsidRDefault="002D5E8E" w:rsidP="00C51F2F">
            <w:pPr>
              <w:rPr>
                <w:bCs/>
              </w:rPr>
            </w:pPr>
          </w:p>
          <w:p w14:paraId="7BB32775" w14:textId="77777777" w:rsidR="002D5E8E" w:rsidRPr="0004082B" w:rsidRDefault="002D5E8E" w:rsidP="00C51F2F">
            <w:pPr>
              <w:ind w:left="5580"/>
              <w:rPr>
                <w:rFonts w:ascii="Arial" w:hAnsi="Arial" w:cs="Arial"/>
                <w:b/>
                <w:bCs/>
              </w:rPr>
            </w:pPr>
          </w:p>
        </w:tc>
        <w:tc>
          <w:tcPr>
            <w:tcW w:w="6839" w:type="dxa"/>
            <w:tcBorders>
              <w:top w:val="single" w:sz="4" w:space="0" w:color="auto"/>
              <w:left w:val="single" w:sz="4" w:space="0" w:color="auto"/>
              <w:bottom w:val="single" w:sz="4" w:space="0" w:color="auto"/>
              <w:right w:val="single" w:sz="4" w:space="0" w:color="auto"/>
            </w:tcBorders>
          </w:tcPr>
          <w:p w14:paraId="7BB32776" w14:textId="77777777" w:rsidR="002D5E8E" w:rsidRPr="0004082B" w:rsidRDefault="002D5E8E" w:rsidP="00C51F2F">
            <w:pPr>
              <w:rPr>
                <w:rFonts w:ascii="Arial" w:hAnsi="Arial" w:cs="Arial"/>
                <w:bCs/>
              </w:rPr>
            </w:pPr>
          </w:p>
          <w:p w14:paraId="7BB32777" w14:textId="77777777" w:rsidR="002D5E8E" w:rsidRPr="0004082B" w:rsidRDefault="002D5E8E" w:rsidP="00C51F2F">
            <w:pPr>
              <w:rPr>
                <w:rFonts w:ascii="Arial" w:hAnsi="Arial" w:cs="Arial"/>
                <w:bCs/>
              </w:rPr>
            </w:pPr>
          </w:p>
          <w:p w14:paraId="7BB32778" w14:textId="77777777" w:rsidR="002D5E8E" w:rsidRPr="0004082B" w:rsidRDefault="002D5E8E" w:rsidP="00C51F2F">
            <w:pPr>
              <w:rPr>
                <w:rFonts w:ascii="Arial" w:hAnsi="Arial" w:cs="Arial"/>
                <w:bCs/>
              </w:rPr>
            </w:pPr>
          </w:p>
          <w:p w14:paraId="7BB32779" w14:textId="77777777" w:rsidR="002D5E8E" w:rsidRPr="0004082B" w:rsidRDefault="002D5E8E" w:rsidP="00C51F2F">
            <w:pPr>
              <w:rPr>
                <w:rFonts w:ascii="Arial" w:hAnsi="Arial" w:cs="Arial"/>
                <w:bCs/>
              </w:rPr>
            </w:pPr>
          </w:p>
          <w:p w14:paraId="7BB3277A" w14:textId="77777777" w:rsidR="002D5E8E" w:rsidRDefault="002D5E8E" w:rsidP="00C51F2F">
            <w:pPr>
              <w:rPr>
                <w:rFonts w:ascii="Arial" w:hAnsi="Arial" w:cs="Arial"/>
                <w:bCs/>
              </w:rPr>
            </w:pPr>
          </w:p>
          <w:p w14:paraId="7BB3277B" w14:textId="77777777" w:rsidR="002D5E8E" w:rsidRDefault="002D5E8E" w:rsidP="00C51F2F">
            <w:pPr>
              <w:rPr>
                <w:rFonts w:ascii="Arial" w:hAnsi="Arial" w:cs="Arial"/>
                <w:bCs/>
              </w:rPr>
            </w:pPr>
          </w:p>
          <w:p w14:paraId="7BB3277C" w14:textId="77777777" w:rsidR="002D5E8E" w:rsidRDefault="002D5E8E" w:rsidP="00C51F2F">
            <w:pPr>
              <w:rPr>
                <w:rFonts w:ascii="Arial" w:hAnsi="Arial" w:cs="Arial"/>
                <w:bCs/>
              </w:rPr>
            </w:pPr>
          </w:p>
          <w:p w14:paraId="7BB3277D" w14:textId="77777777" w:rsidR="002D5E8E" w:rsidRDefault="002D5E8E" w:rsidP="00C51F2F">
            <w:pPr>
              <w:rPr>
                <w:rFonts w:ascii="Arial" w:hAnsi="Arial" w:cs="Arial"/>
                <w:bCs/>
              </w:rPr>
            </w:pPr>
          </w:p>
          <w:p w14:paraId="7BB3277E" w14:textId="77777777" w:rsidR="002D5E8E" w:rsidRDefault="002D5E8E" w:rsidP="00C51F2F">
            <w:pPr>
              <w:rPr>
                <w:rFonts w:ascii="Arial" w:hAnsi="Arial" w:cs="Arial"/>
                <w:bCs/>
              </w:rPr>
            </w:pPr>
          </w:p>
          <w:p w14:paraId="7BB3277F" w14:textId="77777777" w:rsidR="002D5E8E" w:rsidRDefault="002D5E8E" w:rsidP="00C51F2F">
            <w:pPr>
              <w:rPr>
                <w:rFonts w:ascii="Arial" w:hAnsi="Arial" w:cs="Arial"/>
                <w:bCs/>
              </w:rPr>
            </w:pPr>
          </w:p>
          <w:p w14:paraId="7BB32780" w14:textId="77777777" w:rsidR="002D5E8E" w:rsidRDefault="002D5E8E" w:rsidP="00C51F2F">
            <w:pPr>
              <w:rPr>
                <w:rFonts w:ascii="Arial" w:hAnsi="Arial" w:cs="Arial"/>
                <w:bCs/>
              </w:rPr>
            </w:pPr>
          </w:p>
          <w:p w14:paraId="7BB32781" w14:textId="77777777" w:rsidR="002D5E8E" w:rsidRPr="0004082B" w:rsidRDefault="002D5E8E" w:rsidP="00C51F2F">
            <w:pPr>
              <w:rPr>
                <w:rFonts w:ascii="Arial" w:hAnsi="Arial" w:cs="Arial"/>
                <w:bCs/>
              </w:rPr>
            </w:pPr>
          </w:p>
          <w:p w14:paraId="7BB32782" w14:textId="77777777" w:rsidR="002D5E8E" w:rsidRPr="0004082B" w:rsidRDefault="002D5E8E" w:rsidP="00C51F2F">
            <w:pPr>
              <w:rPr>
                <w:rFonts w:ascii="Arial" w:hAnsi="Arial" w:cs="Arial"/>
                <w:bCs/>
              </w:rPr>
            </w:pPr>
          </w:p>
          <w:p w14:paraId="7BB32783" w14:textId="77777777" w:rsidR="002D5E8E" w:rsidRDefault="002D5E8E" w:rsidP="00C51F2F">
            <w:pPr>
              <w:rPr>
                <w:rFonts w:ascii="Arial" w:hAnsi="Arial" w:cs="Arial"/>
                <w:b/>
                <w:bCs/>
              </w:rPr>
            </w:pPr>
          </w:p>
          <w:p w14:paraId="7BB32784" w14:textId="77777777" w:rsidR="00B34260" w:rsidRPr="0004082B" w:rsidRDefault="00B34260" w:rsidP="00C51F2F">
            <w:pPr>
              <w:rPr>
                <w:rFonts w:ascii="Arial" w:hAnsi="Arial" w:cs="Arial"/>
                <w:b/>
                <w:bCs/>
              </w:rPr>
            </w:pPr>
          </w:p>
        </w:tc>
      </w:tr>
    </w:tbl>
    <w:p w14:paraId="7BB32786" w14:textId="77777777" w:rsidR="002D5E8E" w:rsidRPr="0009355E" w:rsidRDefault="002D5E8E" w:rsidP="0009355E">
      <w:pPr>
        <w:ind w:right="-230"/>
        <w:rPr>
          <w:rFonts w:ascii="Arial" w:hAnsi="Arial" w:cs="Arial"/>
          <w:b/>
        </w:rPr>
      </w:pPr>
      <w:r w:rsidRPr="0004082B">
        <w:rPr>
          <w:noProof/>
          <w:szCs w:val="28"/>
        </w:rPr>
        <w:br w:type="page"/>
      </w:r>
      <w:r w:rsidR="00B34260" w:rsidRPr="0009355E">
        <w:rPr>
          <w:rFonts w:ascii="Arial" w:hAnsi="Arial" w:cs="Arial"/>
          <w:b/>
        </w:rPr>
        <w:lastRenderedPageBreak/>
        <w:t>Activity 2</w:t>
      </w:r>
    </w:p>
    <w:p w14:paraId="7BB32787" w14:textId="77777777" w:rsidR="002D5E8E" w:rsidRPr="0004082B" w:rsidRDefault="0009355E" w:rsidP="002D5E8E">
      <w:r>
        <w:rPr>
          <w:noProof/>
          <w:lang w:val="en-AU" w:eastAsia="en-AU"/>
        </w:rPr>
        <w:drawing>
          <wp:anchor distT="0" distB="0" distL="114300" distR="114300" simplePos="0" relativeHeight="251714560" behindDoc="0" locked="0" layoutInCell="1" allowOverlap="1" wp14:anchorId="7BB332E9" wp14:editId="7BB332EA">
            <wp:simplePos x="0" y="0"/>
            <wp:positionH relativeFrom="column">
              <wp:posOffset>4397375</wp:posOffset>
            </wp:positionH>
            <wp:positionV relativeFrom="paragraph">
              <wp:posOffset>-153670</wp:posOffset>
            </wp:positionV>
            <wp:extent cx="941070" cy="981710"/>
            <wp:effectExtent l="0" t="0" r="0" b="8890"/>
            <wp:wrapNone/>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41070" cy="981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788" w14:textId="77777777" w:rsidR="002D5E8E" w:rsidRPr="0004082B" w:rsidRDefault="002D5E8E" w:rsidP="002D5E8E">
      <w:r>
        <w:rPr>
          <w:noProof/>
          <w:sz w:val="20"/>
          <w:lang w:val="en-AU" w:eastAsia="en-AU"/>
        </w:rPr>
        <w:drawing>
          <wp:anchor distT="0" distB="0" distL="114300" distR="114300" simplePos="0" relativeHeight="251664384" behindDoc="0" locked="0" layoutInCell="1" allowOverlap="1" wp14:anchorId="7BB332EB" wp14:editId="7BB332EC">
            <wp:simplePos x="0" y="0"/>
            <wp:positionH relativeFrom="column">
              <wp:posOffset>72390</wp:posOffset>
            </wp:positionH>
            <wp:positionV relativeFrom="paragraph">
              <wp:posOffset>92710</wp:posOffset>
            </wp:positionV>
            <wp:extent cx="571500" cy="444500"/>
            <wp:effectExtent l="0" t="0" r="0" b="0"/>
            <wp:wrapNone/>
            <wp:docPr id="79" name="Picture 7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1500" cy="444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789" w14:textId="77777777" w:rsidR="002D5E8E" w:rsidRDefault="002D5E8E" w:rsidP="00B34260">
      <w:pPr>
        <w:pStyle w:val="Heading3"/>
        <w:ind w:left="1170"/>
      </w:pPr>
      <w:r>
        <w:t>Number lines</w:t>
      </w:r>
    </w:p>
    <w:p w14:paraId="7BB3278A" w14:textId="77777777" w:rsidR="002D5E8E" w:rsidRPr="00830631" w:rsidRDefault="002D5E8E" w:rsidP="002D5E8E"/>
    <w:p w14:paraId="7BB3278B" w14:textId="77777777" w:rsidR="002D5E8E" w:rsidRDefault="002D5E8E" w:rsidP="002D5E8E">
      <w:pPr>
        <w:ind w:right="-230"/>
        <w:rPr>
          <w:noProof/>
          <w:szCs w:val="28"/>
        </w:rPr>
      </w:pPr>
    </w:p>
    <w:p w14:paraId="7BB3278C" w14:textId="77777777" w:rsidR="00B34260" w:rsidRPr="00B34260" w:rsidRDefault="002D5E8E" w:rsidP="002D5E8E">
      <w:pPr>
        <w:rPr>
          <w:rFonts w:ascii="Comic Sans MS" w:hAnsi="Comic Sans MS"/>
          <w:szCs w:val="28"/>
        </w:rPr>
      </w:pPr>
      <w:r w:rsidRPr="00B34260">
        <w:rPr>
          <w:rFonts w:ascii="Comic Sans MS" w:hAnsi="Comic Sans MS"/>
          <w:szCs w:val="28"/>
        </w:rPr>
        <w:t>These numbers are lost.  Help them find their way back onto their correct number line. One has been done for you.</w:t>
      </w:r>
    </w:p>
    <w:p w14:paraId="7BB3278D" w14:textId="77777777" w:rsidR="00B34260" w:rsidRPr="00B34260" w:rsidRDefault="00B34260" w:rsidP="002D5E8E">
      <w:pPr>
        <w:rPr>
          <w:rFonts w:ascii="Comic Sans MS" w:hAnsi="Comic Sans MS"/>
          <w:szCs w:val="28"/>
        </w:rPr>
      </w:pPr>
    </w:p>
    <w:p w14:paraId="7BB3278E" w14:textId="77777777" w:rsidR="002D5E8E" w:rsidRPr="00B34260" w:rsidRDefault="002D5E8E" w:rsidP="00B34260">
      <w:pPr>
        <w:jc w:val="center"/>
        <w:rPr>
          <w:rFonts w:ascii="Comic Sans MS" w:hAnsi="Comic Sans MS"/>
          <w:szCs w:val="28"/>
        </w:rPr>
      </w:pPr>
      <w:r w:rsidRPr="00B34260">
        <w:rPr>
          <w:rFonts w:ascii="Comic Sans MS" w:hAnsi="Comic Sans MS"/>
          <w:szCs w:val="28"/>
        </w:rPr>
        <w:t>27</w:t>
      </w:r>
      <w:r w:rsidRPr="00B34260">
        <w:rPr>
          <w:rFonts w:ascii="Comic Sans MS" w:hAnsi="Comic Sans MS"/>
          <w:szCs w:val="28"/>
        </w:rPr>
        <w:sym w:font="Wingdings" w:char="F0FC"/>
      </w:r>
      <w:r w:rsidRPr="00B34260">
        <w:rPr>
          <w:rFonts w:ascii="Comic Sans MS" w:hAnsi="Comic Sans MS"/>
          <w:szCs w:val="28"/>
        </w:rPr>
        <w:t xml:space="preserve">  </w:t>
      </w:r>
      <w:r w:rsidR="00B34260" w:rsidRPr="00B34260">
        <w:rPr>
          <w:rFonts w:ascii="Comic Sans MS" w:hAnsi="Comic Sans MS"/>
          <w:szCs w:val="28"/>
        </w:rPr>
        <w:t xml:space="preserve">   </w:t>
      </w:r>
      <w:r w:rsidRPr="00B34260">
        <w:rPr>
          <w:rFonts w:ascii="Comic Sans MS" w:hAnsi="Comic Sans MS"/>
          <w:szCs w:val="28"/>
        </w:rPr>
        <w:t xml:space="preserve"> 95   </w:t>
      </w:r>
      <w:r w:rsidR="00B34260" w:rsidRPr="00B34260">
        <w:rPr>
          <w:rFonts w:ascii="Comic Sans MS" w:hAnsi="Comic Sans MS"/>
          <w:szCs w:val="28"/>
        </w:rPr>
        <w:t xml:space="preserve">   </w:t>
      </w:r>
      <w:r w:rsidRPr="00B34260">
        <w:rPr>
          <w:rFonts w:ascii="Comic Sans MS" w:hAnsi="Comic Sans MS"/>
          <w:szCs w:val="28"/>
        </w:rPr>
        <w:t xml:space="preserve"> 1015   </w:t>
      </w:r>
      <w:r w:rsidR="00B34260" w:rsidRPr="00B34260">
        <w:rPr>
          <w:rFonts w:ascii="Comic Sans MS" w:hAnsi="Comic Sans MS"/>
          <w:szCs w:val="28"/>
        </w:rPr>
        <w:t xml:space="preserve">   </w:t>
      </w:r>
      <w:r w:rsidRPr="00B34260">
        <w:rPr>
          <w:rFonts w:ascii="Comic Sans MS" w:hAnsi="Comic Sans MS"/>
          <w:szCs w:val="28"/>
        </w:rPr>
        <w:t xml:space="preserve"> 221  </w:t>
      </w:r>
      <w:r w:rsidR="00B34260" w:rsidRPr="00B34260">
        <w:rPr>
          <w:rFonts w:ascii="Comic Sans MS" w:hAnsi="Comic Sans MS"/>
          <w:szCs w:val="28"/>
        </w:rPr>
        <w:t xml:space="preserve">   </w:t>
      </w:r>
      <w:r w:rsidRPr="00B34260">
        <w:rPr>
          <w:rFonts w:ascii="Comic Sans MS" w:hAnsi="Comic Sans MS"/>
          <w:szCs w:val="28"/>
        </w:rPr>
        <w:t xml:space="preserve">  890  </w:t>
      </w:r>
      <w:r w:rsidR="00B34260" w:rsidRPr="00B34260">
        <w:rPr>
          <w:rFonts w:ascii="Comic Sans MS" w:hAnsi="Comic Sans MS"/>
          <w:szCs w:val="28"/>
        </w:rPr>
        <w:t xml:space="preserve">   </w:t>
      </w:r>
      <w:r w:rsidRPr="00B34260">
        <w:rPr>
          <w:rFonts w:ascii="Comic Sans MS" w:hAnsi="Comic Sans MS"/>
          <w:szCs w:val="28"/>
        </w:rPr>
        <w:t xml:space="preserve">  1099</w:t>
      </w:r>
    </w:p>
    <w:p w14:paraId="7BB3278F" w14:textId="77777777" w:rsidR="002D5E8E" w:rsidRPr="00B34260" w:rsidRDefault="002D5E8E" w:rsidP="002D5E8E">
      <w:pPr>
        <w:ind w:right="-230"/>
        <w:rPr>
          <w:noProof/>
          <w:szCs w:val="28"/>
        </w:rPr>
      </w:pPr>
    </w:p>
    <w:p w14:paraId="7BB32790" w14:textId="77777777" w:rsidR="002D5E8E" w:rsidRPr="0004082B" w:rsidRDefault="002D5E8E" w:rsidP="002D5E8E">
      <w:pPr>
        <w:ind w:right="-230"/>
        <w:rPr>
          <w:noProof/>
          <w:szCs w:val="28"/>
        </w:rPr>
      </w:pPr>
      <w:r>
        <w:rPr>
          <w:noProof/>
          <w:lang w:val="en-AU" w:eastAsia="en-AU"/>
        </w:rPr>
        <mc:AlternateContent>
          <mc:Choice Requires="wps">
            <w:drawing>
              <wp:anchor distT="0" distB="0" distL="114300" distR="114300" simplePos="0" relativeHeight="251665408" behindDoc="0" locked="0" layoutInCell="1" allowOverlap="1" wp14:anchorId="7BB332ED" wp14:editId="7BB332EE">
                <wp:simplePos x="0" y="0"/>
                <wp:positionH relativeFrom="column">
                  <wp:posOffset>2977515</wp:posOffset>
                </wp:positionH>
                <wp:positionV relativeFrom="paragraph">
                  <wp:posOffset>845185</wp:posOffset>
                </wp:positionV>
                <wp:extent cx="2247900" cy="695325"/>
                <wp:effectExtent l="0" t="2540" r="0" b="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0" cy="695325"/>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14:paraId="7BB334F8" w14:textId="77777777" w:rsidR="0085797F" w:rsidRPr="00D915B2" w:rsidRDefault="0085797F" w:rsidP="002D5E8E">
                            <w:pPr>
                              <w:rPr>
                                <w:rFonts w:ascii="Comic Sans MS" w:hAnsi="Comic Sans MS"/>
                                <w:sz w:val="20"/>
                              </w:rPr>
                            </w:pPr>
                            <w:r w:rsidRPr="00D915B2">
                              <w:rPr>
                                <w:rFonts w:ascii="Comic Sans MS" w:hAnsi="Comic Sans MS"/>
                                <w:szCs w:val="28"/>
                              </w:rPr>
                              <w:t>27</w:t>
                            </w:r>
                            <w:r w:rsidRPr="00D915B2">
                              <w:rPr>
                                <w:rFonts w:ascii="Comic Sans MS" w:hAnsi="Comic Sans MS"/>
                                <w:sz w:val="20"/>
                              </w:rPr>
                              <w:t xml:space="preserve"> is here because it is 2 more than 25 and 3 less than 30</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BB332ED" id="Text Box 78" o:spid="_x0000_s1031" type="#_x0000_t202" style="position:absolute;margin-left:234.45pt;margin-top:66.55pt;width:177pt;height:5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" stroked="f" strokeweight="0">
                <v:textbox>
                  <w:txbxContent>
                    <w:p w14:paraId="7BB334F8" w14:textId="77777777" w:rsidR="0085797F" w:rsidRPr="00D915B2" w:rsidRDefault="0085797F" w:rsidP="002D5E8E">
                      <w:pPr>
                        <w:rPr>
                          <w:rFonts w:ascii="Comic Sans MS" w:hAnsi="Comic Sans MS"/>
                          <w:sz w:val="20"/>
                        </w:rPr>
                      </w:pPr>
                      <w:r w:rsidRPr="00D915B2">
                        <w:rPr>
                          <w:rFonts w:ascii="Comic Sans MS" w:hAnsi="Comic Sans MS"/>
                          <w:szCs w:val="28"/>
                        </w:rPr>
                        <w:t>27</w:t>
                      </w:r>
                      <w:r w:rsidRPr="00D915B2">
                        <w:rPr>
                          <w:rFonts w:ascii="Comic Sans MS" w:hAnsi="Comic Sans MS"/>
                          <w:sz w:val="20"/>
                        </w:rPr>
                        <w:t xml:space="preserve"> is here because it is 2 more than 25 and 3 less than 30</w:t>
                      </w:r>
                    </w:p>
                  </w:txbxContent>
                </v:textbox>
              </v:shape>
            </w:pict>
          </mc:Fallback>
        </mc:AlternateContent>
      </w:r>
      <w:r>
        <w:rPr>
          <w:noProof/>
          <w:szCs w:val="28"/>
          <w:lang w:val="en-AU" w:eastAsia="en-AU"/>
        </w:rPr>
        <mc:AlternateContent>
          <mc:Choice Requires="wps">
            <w:drawing>
              <wp:anchor distT="0" distB="0" distL="114300" distR="114300" simplePos="0" relativeHeight="251666432" behindDoc="0" locked="0" layoutInCell="1" allowOverlap="1" wp14:anchorId="7BB332EF" wp14:editId="7BB332F0">
                <wp:simplePos x="0" y="0"/>
                <wp:positionH relativeFrom="column">
                  <wp:posOffset>3032125</wp:posOffset>
                </wp:positionH>
                <wp:positionV relativeFrom="paragraph">
                  <wp:posOffset>429895</wp:posOffset>
                </wp:positionV>
                <wp:extent cx="86995" cy="484505"/>
                <wp:effectExtent l="54610" t="25400" r="10795" b="13970"/>
                <wp:wrapNone/>
                <wp:docPr id="77" name="Straight Arrow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6995" cy="4845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D0CF61" id="_x0000_t32" coordsize="21600,21600" o:spt="32" o:oned="t" path="m,l21600,21600e" filled="f">
                <v:path arrowok="t" fillok="f" o:connecttype="none"/>
                <o:lock v:ext="edit" shapetype="t"/>
              </v:shapetype>
              <v:shape id="Straight Arrow Connector 77" o:spid="_x0000_s1026" type="#_x0000_t32" style="position:absolute;margin-left:238.75pt;margin-top:33.85pt;width:6.85pt;height:38.15p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">
                <v:stroke endarrow="block"/>
              </v:shape>
            </w:pict>
          </mc:Fallback>
        </mc:AlternateContent>
      </w:r>
      <w:r>
        <w:rPr>
          <w:noProof/>
          <w:szCs w:val="28"/>
          <w:lang w:val="en-AU" w:eastAsia="en-AU"/>
        </w:rPr>
        <w:drawing>
          <wp:inline distT="0" distB="0" distL="0" distR="0" wp14:anchorId="7BB332F1" wp14:editId="7BB332F2">
            <wp:extent cx="5726430" cy="914400"/>
            <wp:effectExtent l="0" t="0" r="762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26430" cy="914400"/>
                    </a:xfrm>
                    <a:prstGeom prst="rect">
                      <a:avLst/>
                    </a:prstGeom>
                    <a:noFill/>
                  </pic:spPr>
                </pic:pic>
              </a:graphicData>
            </a:graphic>
          </wp:inline>
        </w:drawing>
      </w:r>
    </w:p>
    <w:p w14:paraId="7BB32791" w14:textId="77777777" w:rsidR="002D5E8E" w:rsidRDefault="002D5E8E" w:rsidP="002D5E8E">
      <w:pPr>
        <w:ind w:right="-230"/>
      </w:pPr>
    </w:p>
    <w:p w14:paraId="7BB32792" w14:textId="77777777" w:rsidR="002D5E8E" w:rsidRDefault="002D5E8E" w:rsidP="002D5E8E">
      <w:pPr>
        <w:ind w:right="-230"/>
      </w:pPr>
    </w:p>
    <w:p w14:paraId="7BB32793" w14:textId="77777777" w:rsidR="002D5E8E" w:rsidRDefault="002D5E8E" w:rsidP="002D5E8E">
      <w:pPr>
        <w:ind w:right="-230"/>
      </w:pPr>
    </w:p>
    <w:p w14:paraId="7BB32794" w14:textId="77777777" w:rsidR="002D5E8E" w:rsidRDefault="002D5E8E" w:rsidP="002D5E8E">
      <w:pPr>
        <w:ind w:right="-230"/>
      </w:pPr>
      <w:r>
        <w:rPr>
          <w:noProof/>
          <w:lang w:val="en-AU" w:eastAsia="en-AU"/>
        </w:rPr>
        <w:drawing>
          <wp:inline distT="0" distB="0" distL="0" distR="0" wp14:anchorId="7BB332F3" wp14:editId="7BB332F4">
            <wp:extent cx="5956935" cy="847090"/>
            <wp:effectExtent l="0" t="0" r="571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56935" cy="847090"/>
                    </a:xfrm>
                    <a:prstGeom prst="rect">
                      <a:avLst/>
                    </a:prstGeom>
                    <a:noFill/>
                    <a:ln>
                      <a:noFill/>
                    </a:ln>
                  </pic:spPr>
                </pic:pic>
              </a:graphicData>
            </a:graphic>
          </wp:inline>
        </w:drawing>
      </w:r>
    </w:p>
    <w:p w14:paraId="7BB32795" w14:textId="77777777" w:rsidR="002D5E8E" w:rsidRDefault="002D5E8E" w:rsidP="002D5E8E">
      <w:pPr>
        <w:ind w:right="-230"/>
      </w:pPr>
    </w:p>
    <w:p w14:paraId="7BB32796" w14:textId="77777777" w:rsidR="002D5E8E" w:rsidRDefault="002D5E8E" w:rsidP="002D5E8E">
      <w:pPr>
        <w:ind w:right="-230"/>
      </w:pPr>
      <w:r>
        <w:rPr>
          <w:noProof/>
          <w:lang w:val="en-AU" w:eastAsia="en-AU"/>
        </w:rPr>
        <w:drawing>
          <wp:inline distT="0" distB="0" distL="0" distR="0" wp14:anchorId="7BB332F5" wp14:editId="7BB332F6">
            <wp:extent cx="5822315" cy="860425"/>
            <wp:effectExtent l="0" t="0" r="698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822315" cy="860425"/>
                    </a:xfrm>
                    <a:prstGeom prst="rect">
                      <a:avLst/>
                    </a:prstGeom>
                    <a:noFill/>
                    <a:ln>
                      <a:noFill/>
                    </a:ln>
                  </pic:spPr>
                </pic:pic>
              </a:graphicData>
            </a:graphic>
          </wp:inline>
        </w:drawing>
      </w:r>
    </w:p>
    <w:p w14:paraId="7BB32797" w14:textId="77777777" w:rsidR="002D5E8E" w:rsidRDefault="002D5E8E" w:rsidP="002D5E8E">
      <w:pPr>
        <w:ind w:right="-230"/>
      </w:pPr>
    </w:p>
    <w:p w14:paraId="7BB32798" w14:textId="77777777" w:rsidR="002D5E8E" w:rsidRDefault="002D5E8E" w:rsidP="002D5E8E">
      <w:pPr>
        <w:ind w:right="-230"/>
      </w:pPr>
      <w:r>
        <w:rPr>
          <w:noProof/>
          <w:lang w:val="en-AU" w:eastAsia="en-AU"/>
        </w:rPr>
        <w:drawing>
          <wp:inline distT="0" distB="0" distL="0" distR="0" wp14:anchorId="7BB332F7" wp14:editId="7BB332F8">
            <wp:extent cx="5822315" cy="901065"/>
            <wp:effectExtent l="0" t="0" r="698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822315" cy="901065"/>
                    </a:xfrm>
                    <a:prstGeom prst="rect">
                      <a:avLst/>
                    </a:prstGeom>
                    <a:noFill/>
                    <a:ln>
                      <a:noFill/>
                    </a:ln>
                  </pic:spPr>
                </pic:pic>
              </a:graphicData>
            </a:graphic>
          </wp:inline>
        </w:drawing>
      </w:r>
    </w:p>
    <w:p w14:paraId="7BB32799" w14:textId="77777777" w:rsidR="00F955CB" w:rsidRPr="00F955CB" w:rsidRDefault="00F955CB" w:rsidP="002D5E8E">
      <w:pPr>
        <w:ind w:right="-230"/>
        <w:rPr>
          <w:sz w:val="36"/>
          <w:szCs w:val="36"/>
        </w:rPr>
      </w:pPr>
    </w:p>
    <w:p w14:paraId="7BB3279A" w14:textId="77777777" w:rsidR="002D5E8E" w:rsidRDefault="002D5E8E" w:rsidP="002D5E8E">
      <w:pPr>
        <w:rPr>
          <w:noProof/>
          <w:lang w:eastAsia="zh-CN"/>
        </w:rPr>
      </w:pPr>
      <w:r>
        <w:rPr>
          <w:noProof/>
          <w:lang w:val="en-AU" w:eastAsia="en-AU"/>
        </w:rPr>
        <w:drawing>
          <wp:inline distT="0" distB="0" distL="0" distR="0" wp14:anchorId="7BB332F9" wp14:editId="7BB332FA">
            <wp:extent cx="5943600" cy="94107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43600" cy="941070"/>
                    </a:xfrm>
                    <a:prstGeom prst="rect">
                      <a:avLst/>
                    </a:prstGeom>
                    <a:noFill/>
                    <a:ln>
                      <a:noFill/>
                    </a:ln>
                  </pic:spPr>
                </pic:pic>
              </a:graphicData>
            </a:graphic>
          </wp:inline>
        </w:drawing>
      </w:r>
    </w:p>
    <w:p w14:paraId="7BB3279B" w14:textId="77777777" w:rsidR="002D5E8E" w:rsidRDefault="002D5E8E" w:rsidP="002D5E8E">
      <w:pPr>
        <w:rPr>
          <w:noProof/>
          <w:lang w:eastAsia="zh-CN"/>
        </w:rPr>
      </w:pPr>
      <w:r>
        <w:rPr>
          <w:noProof/>
          <w:lang w:eastAsia="zh-CN"/>
        </w:rPr>
        <w:br w:type="page"/>
      </w:r>
    </w:p>
    <w:p w14:paraId="7BB3279C" w14:textId="77777777" w:rsidR="002D5E8E" w:rsidRPr="0004082B" w:rsidRDefault="003B325D" w:rsidP="002D5E8E">
      <w:pPr>
        <w:pStyle w:val="Heading2"/>
      </w:pPr>
      <w:r>
        <w:rPr>
          <w:noProof/>
          <w:lang w:eastAsia="en-AU"/>
        </w:rPr>
        <w:lastRenderedPageBreak/>
        <w:drawing>
          <wp:anchor distT="0" distB="0" distL="114300" distR="114300" simplePos="0" relativeHeight="251715584" behindDoc="0" locked="0" layoutInCell="1" allowOverlap="1" wp14:anchorId="7BB332FB" wp14:editId="7BB332FC">
            <wp:simplePos x="0" y="0"/>
            <wp:positionH relativeFrom="column">
              <wp:posOffset>4930140</wp:posOffset>
            </wp:positionH>
            <wp:positionV relativeFrom="paragraph">
              <wp:posOffset>67310</wp:posOffset>
            </wp:positionV>
            <wp:extent cx="766445" cy="793115"/>
            <wp:effectExtent l="0" t="0" r="0" b="698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66445" cy="793115"/>
                    </a:xfrm>
                    <a:prstGeom prst="rect">
                      <a:avLst/>
                    </a:prstGeom>
                    <a:noFill/>
                    <a:ln>
                      <a:noFill/>
                    </a:ln>
                  </pic:spPr>
                </pic:pic>
              </a:graphicData>
            </a:graphic>
            <wp14:sizeRelH relativeFrom="page">
              <wp14:pctWidth>0</wp14:pctWidth>
            </wp14:sizeRelH>
            <wp14:sizeRelV relativeFrom="page">
              <wp14:pctHeight>0</wp14:pctHeight>
            </wp14:sizeRelV>
          </wp:anchor>
        </w:drawing>
      </w:r>
      <w:r>
        <w:t>Activity 3</w:t>
      </w:r>
    </w:p>
    <w:p w14:paraId="7BB3279D" w14:textId="77777777" w:rsidR="002D5E8E" w:rsidRDefault="002D5E8E" w:rsidP="002D5E8E"/>
    <w:p w14:paraId="7BB3279E" w14:textId="77777777" w:rsidR="003B325D" w:rsidRPr="0004082B" w:rsidRDefault="003B325D" w:rsidP="002D5E8E">
      <w:r>
        <w:rPr>
          <w:noProof/>
          <w:sz w:val="20"/>
          <w:lang w:val="en-AU" w:eastAsia="en-AU"/>
        </w:rPr>
        <w:drawing>
          <wp:anchor distT="0" distB="0" distL="114300" distR="114300" simplePos="0" relativeHeight="251680768" behindDoc="0" locked="0" layoutInCell="1" allowOverlap="1" wp14:anchorId="7BB332FD" wp14:editId="7BB332FE">
            <wp:simplePos x="0" y="0"/>
            <wp:positionH relativeFrom="column">
              <wp:posOffset>-22860</wp:posOffset>
            </wp:positionH>
            <wp:positionV relativeFrom="paragraph">
              <wp:posOffset>49530</wp:posOffset>
            </wp:positionV>
            <wp:extent cx="571500" cy="444500"/>
            <wp:effectExtent l="0" t="0" r="0" b="0"/>
            <wp:wrapNone/>
            <wp:docPr id="75" name="Picture 7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1500" cy="444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79F" w14:textId="77777777" w:rsidR="002D5E8E" w:rsidRDefault="003B325D" w:rsidP="003B325D">
      <w:pPr>
        <w:pStyle w:val="Heading3"/>
        <w:ind w:left="1170"/>
        <w:rPr>
          <w:noProof/>
          <w:lang w:eastAsia="zh-CN"/>
        </w:rPr>
      </w:pPr>
      <w:r>
        <w:t>Odd and Even Numbers</w:t>
      </w:r>
    </w:p>
    <w:p w14:paraId="7BB327A0" w14:textId="77777777" w:rsidR="002D5E8E" w:rsidRDefault="002D5E8E" w:rsidP="002D5E8E">
      <w:pPr>
        <w:rPr>
          <w:noProof/>
          <w:lang w:eastAsia="zh-CN"/>
        </w:rPr>
      </w:pPr>
    </w:p>
    <w:p w14:paraId="7BB327A1" w14:textId="77777777" w:rsidR="003B325D" w:rsidRDefault="003B325D" w:rsidP="002D5E8E">
      <w:pPr>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6"/>
        <w:gridCol w:w="3177"/>
        <w:gridCol w:w="3177"/>
      </w:tblGrid>
      <w:tr w:rsidR="002D5E8E" w14:paraId="7BB327A8" w14:textId="77777777" w:rsidTr="00C51F2F">
        <w:tc>
          <w:tcPr>
            <w:tcW w:w="3176" w:type="dxa"/>
            <w:shd w:val="clear" w:color="auto" w:fill="auto"/>
          </w:tcPr>
          <w:p w14:paraId="7BB327A2" w14:textId="77777777" w:rsidR="002D5E8E" w:rsidRPr="005B32EA" w:rsidRDefault="002D5E8E" w:rsidP="00C51F2F">
            <w:pPr>
              <w:rPr>
                <w:rFonts w:ascii="Comic Sans MS" w:hAnsi="Comic Sans MS"/>
                <w:noProof/>
                <w:sz w:val="32"/>
                <w:szCs w:val="32"/>
                <w:lang w:eastAsia="zh-CN"/>
              </w:rPr>
            </w:pPr>
            <w:r>
              <w:rPr>
                <w:rFonts w:ascii="Comic Sans MS" w:hAnsi="Comic Sans MS"/>
                <w:noProof/>
                <w:sz w:val="32"/>
                <w:szCs w:val="32"/>
                <w:lang w:val="en-AU" w:eastAsia="en-AU"/>
              </w:rPr>
              <w:drawing>
                <wp:inline distT="0" distB="0" distL="0" distR="0" wp14:anchorId="7BB332FF" wp14:editId="7BB33300">
                  <wp:extent cx="551180" cy="376555"/>
                  <wp:effectExtent l="0" t="0" r="1270" b="4445"/>
                  <wp:docPr id="54" name="Picture 54"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01" wp14:editId="7BB33302">
                  <wp:extent cx="551180" cy="376555"/>
                  <wp:effectExtent l="0" t="0" r="1270" b="4445"/>
                  <wp:docPr id="53" name="Picture 53"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p w14:paraId="7BB327A3" w14:textId="77777777" w:rsidR="002D5E8E" w:rsidRDefault="002D5E8E" w:rsidP="00C51F2F">
            <w:pPr>
              <w:rPr>
                <w:noProof/>
                <w:lang w:eastAsia="zh-CN"/>
              </w:rPr>
            </w:pPr>
            <w:r>
              <w:rPr>
                <w:rFonts w:ascii="Comic Sans MS" w:hAnsi="Comic Sans MS"/>
                <w:noProof/>
                <w:sz w:val="32"/>
                <w:szCs w:val="32"/>
                <w:lang w:val="en-AU" w:eastAsia="en-AU"/>
              </w:rPr>
              <w:drawing>
                <wp:inline distT="0" distB="0" distL="0" distR="0" wp14:anchorId="7BB33303" wp14:editId="7BB33304">
                  <wp:extent cx="551180" cy="376555"/>
                  <wp:effectExtent l="0" t="0" r="1270" b="4445"/>
                  <wp:docPr id="52" name="Picture 52"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05" wp14:editId="7BB33306">
                  <wp:extent cx="551180" cy="376555"/>
                  <wp:effectExtent l="0" t="0" r="1270" b="4445"/>
                  <wp:docPr id="51" name="Picture 51"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tc>
        <w:tc>
          <w:tcPr>
            <w:tcW w:w="3177" w:type="dxa"/>
            <w:shd w:val="clear" w:color="auto" w:fill="auto"/>
          </w:tcPr>
          <w:p w14:paraId="7BB327A4" w14:textId="77777777" w:rsidR="002D5E8E" w:rsidRPr="005B32EA" w:rsidRDefault="002D5E8E" w:rsidP="00C51F2F">
            <w:pPr>
              <w:rPr>
                <w:rFonts w:ascii="Comic Sans MS" w:hAnsi="Comic Sans MS"/>
                <w:noProof/>
                <w:sz w:val="32"/>
                <w:szCs w:val="32"/>
                <w:lang w:eastAsia="zh-CN"/>
              </w:rPr>
            </w:pPr>
            <w:r>
              <w:rPr>
                <w:rFonts w:ascii="Comic Sans MS" w:hAnsi="Comic Sans MS"/>
                <w:noProof/>
                <w:sz w:val="32"/>
                <w:szCs w:val="32"/>
                <w:lang w:val="en-AU" w:eastAsia="en-AU"/>
              </w:rPr>
              <w:drawing>
                <wp:inline distT="0" distB="0" distL="0" distR="0" wp14:anchorId="7BB33307" wp14:editId="7BB33308">
                  <wp:extent cx="551180" cy="376555"/>
                  <wp:effectExtent l="0" t="0" r="1270" b="4445"/>
                  <wp:docPr id="50" name="Picture 50"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09" wp14:editId="7BB3330A">
                  <wp:extent cx="551180" cy="376555"/>
                  <wp:effectExtent l="0" t="0" r="1270" b="4445"/>
                  <wp:docPr id="49" name="Picture 49"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p w14:paraId="7BB327A5" w14:textId="77777777" w:rsidR="002D5E8E" w:rsidRDefault="002D5E8E" w:rsidP="00C51F2F">
            <w:pPr>
              <w:rPr>
                <w:noProof/>
                <w:lang w:eastAsia="zh-CN"/>
              </w:rPr>
            </w:pPr>
            <w:r>
              <w:rPr>
                <w:rFonts w:ascii="Comic Sans MS" w:hAnsi="Comic Sans MS"/>
                <w:noProof/>
                <w:sz w:val="32"/>
                <w:szCs w:val="32"/>
                <w:lang w:val="en-AU" w:eastAsia="en-AU"/>
              </w:rPr>
              <w:drawing>
                <wp:inline distT="0" distB="0" distL="0" distR="0" wp14:anchorId="7BB3330B" wp14:editId="7BB3330C">
                  <wp:extent cx="551180" cy="376555"/>
                  <wp:effectExtent l="0" t="0" r="1270" b="4445"/>
                  <wp:docPr id="48" name="Picture 48"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tc>
        <w:tc>
          <w:tcPr>
            <w:tcW w:w="3177" w:type="dxa"/>
            <w:shd w:val="clear" w:color="auto" w:fill="auto"/>
          </w:tcPr>
          <w:p w14:paraId="7BB327A6" w14:textId="77777777" w:rsidR="002D5E8E" w:rsidRPr="005B32EA" w:rsidRDefault="002D5E8E" w:rsidP="00C51F2F">
            <w:pPr>
              <w:rPr>
                <w:rFonts w:ascii="Comic Sans MS" w:hAnsi="Comic Sans MS"/>
                <w:noProof/>
                <w:sz w:val="32"/>
                <w:szCs w:val="32"/>
                <w:lang w:eastAsia="zh-CN"/>
              </w:rPr>
            </w:pPr>
            <w:r>
              <w:rPr>
                <w:rFonts w:ascii="Comic Sans MS" w:hAnsi="Comic Sans MS"/>
                <w:noProof/>
                <w:sz w:val="32"/>
                <w:szCs w:val="32"/>
                <w:lang w:val="en-AU" w:eastAsia="en-AU"/>
              </w:rPr>
              <w:drawing>
                <wp:inline distT="0" distB="0" distL="0" distR="0" wp14:anchorId="7BB3330D" wp14:editId="7BB3330E">
                  <wp:extent cx="551180" cy="376555"/>
                  <wp:effectExtent l="0" t="0" r="1270" b="4445"/>
                  <wp:docPr id="47" name="Picture 47"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0F" wp14:editId="7BB33310">
                  <wp:extent cx="551180" cy="376555"/>
                  <wp:effectExtent l="0" t="0" r="1270" b="4445"/>
                  <wp:docPr id="46" name="Picture 46"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11" wp14:editId="7BB33312">
                  <wp:extent cx="551180" cy="376555"/>
                  <wp:effectExtent l="0" t="0" r="1270" b="4445"/>
                  <wp:docPr id="45" name="Picture 45"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13" wp14:editId="7BB33314">
                  <wp:extent cx="551180" cy="376555"/>
                  <wp:effectExtent l="0" t="0" r="1270" b="4445"/>
                  <wp:docPr id="44" name="Picture 44"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15" wp14:editId="7BB33316">
                  <wp:extent cx="551180" cy="376555"/>
                  <wp:effectExtent l="0" t="0" r="1270" b="4445"/>
                  <wp:docPr id="43" name="Picture 43"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p w14:paraId="7BB327A7" w14:textId="77777777" w:rsidR="002D5E8E" w:rsidRDefault="002D5E8E" w:rsidP="00C51F2F">
            <w:pPr>
              <w:rPr>
                <w:noProof/>
                <w:lang w:eastAsia="zh-CN"/>
              </w:rPr>
            </w:pPr>
            <w:r>
              <w:rPr>
                <w:rFonts w:ascii="Comic Sans MS" w:hAnsi="Comic Sans MS"/>
                <w:noProof/>
                <w:sz w:val="32"/>
                <w:szCs w:val="32"/>
                <w:lang w:val="en-AU" w:eastAsia="en-AU"/>
              </w:rPr>
              <w:drawing>
                <wp:inline distT="0" distB="0" distL="0" distR="0" wp14:anchorId="7BB33317" wp14:editId="7BB33318">
                  <wp:extent cx="551180" cy="376555"/>
                  <wp:effectExtent l="0" t="0" r="1270" b="4445"/>
                  <wp:docPr id="42" name="Picture 42"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19" wp14:editId="7BB3331A">
                  <wp:extent cx="551180" cy="376555"/>
                  <wp:effectExtent l="0" t="0" r="1270" b="4445"/>
                  <wp:docPr id="41" name="Picture 41"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1B" wp14:editId="7BB3331C">
                  <wp:extent cx="551180" cy="376555"/>
                  <wp:effectExtent l="0" t="0" r="1270" b="4445"/>
                  <wp:docPr id="40" name="Picture 40"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1D" wp14:editId="7BB3331E">
                  <wp:extent cx="551180" cy="376555"/>
                  <wp:effectExtent l="0" t="0" r="1270" b="4445"/>
                  <wp:docPr id="39" name="Picture 39"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tc>
      </w:tr>
      <w:tr w:rsidR="002D5E8E" w14:paraId="7BB327AC" w14:textId="77777777" w:rsidTr="003B325D">
        <w:trPr>
          <w:trHeight w:val="576"/>
        </w:trPr>
        <w:tc>
          <w:tcPr>
            <w:tcW w:w="3176" w:type="dxa"/>
            <w:shd w:val="clear" w:color="auto" w:fill="auto"/>
            <w:vAlign w:val="center"/>
          </w:tcPr>
          <w:p w14:paraId="7BB327A9" w14:textId="77777777" w:rsidR="002D5E8E" w:rsidRPr="003B325D" w:rsidRDefault="002D5E8E" w:rsidP="003B325D">
            <w:pPr>
              <w:jc w:val="center"/>
              <w:rPr>
                <w:rFonts w:ascii="Comic Sans MS" w:hAnsi="Comic Sans MS"/>
                <w:szCs w:val="28"/>
              </w:rPr>
            </w:pPr>
            <w:r w:rsidRPr="005B32EA">
              <w:rPr>
                <w:rFonts w:ascii="Comic Sans MS" w:hAnsi="Comic Sans MS"/>
                <w:szCs w:val="28"/>
              </w:rPr>
              <w:t>How many cars?</w:t>
            </w:r>
          </w:p>
        </w:tc>
        <w:tc>
          <w:tcPr>
            <w:tcW w:w="3177" w:type="dxa"/>
            <w:shd w:val="clear" w:color="auto" w:fill="auto"/>
            <w:vAlign w:val="center"/>
          </w:tcPr>
          <w:p w14:paraId="7BB327AA" w14:textId="77777777" w:rsidR="002D5E8E" w:rsidRDefault="002D5E8E" w:rsidP="003B325D">
            <w:pPr>
              <w:jc w:val="center"/>
              <w:rPr>
                <w:noProof/>
                <w:lang w:eastAsia="zh-CN"/>
              </w:rPr>
            </w:pPr>
            <w:r w:rsidRPr="005B32EA">
              <w:rPr>
                <w:rFonts w:ascii="Comic Sans MS" w:hAnsi="Comic Sans MS"/>
                <w:szCs w:val="28"/>
              </w:rPr>
              <w:t>How many cars?</w:t>
            </w:r>
          </w:p>
        </w:tc>
        <w:tc>
          <w:tcPr>
            <w:tcW w:w="3177" w:type="dxa"/>
            <w:shd w:val="clear" w:color="auto" w:fill="auto"/>
            <w:vAlign w:val="center"/>
          </w:tcPr>
          <w:p w14:paraId="7BB327AB" w14:textId="77777777" w:rsidR="002D5E8E" w:rsidRDefault="002D5E8E" w:rsidP="003B325D">
            <w:pPr>
              <w:jc w:val="center"/>
              <w:rPr>
                <w:noProof/>
                <w:lang w:eastAsia="zh-CN"/>
              </w:rPr>
            </w:pPr>
            <w:r w:rsidRPr="005B32EA">
              <w:rPr>
                <w:rFonts w:ascii="Comic Sans MS" w:hAnsi="Comic Sans MS"/>
                <w:szCs w:val="28"/>
              </w:rPr>
              <w:t>How many cars?</w:t>
            </w:r>
          </w:p>
        </w:tc>
      </w:tr>
      <w:tr w:rsidR="002D5E8E" w14:paraId="7BB327B0" w14:textId="77777777" w:rsidTr="003B325D">
        <w:trPr>
          <w:trHeight w:val="576"/>
        </w:trPr>
        <w:tc>
          <w:tcPr>
            <w:tcW w:w="3176" w:type="dxa"/>
            <w:shd w:val="clear" w:color="auto" w:fill="auto"/>
            <w:vAlign w:val="center"/>
          </w:tcPr>
          <w:p w14:paraId="7BB327AD" w14:textId="77777777" w:rsidR="002D5E8E" w:rsidRPr="003B325D" w:rsidRDefault="002D5E8E" w:rsidP="003B325D">
            <w:pPr>
              <w:jc w:val="center"/>
              <w:rPr>
                <w:rFonts w:ascii="Comic Sans MS" w:hAnsi="Comic Sans MS"/>
                <w:szCs w:val="28"/>
              </w:rPr>
            </w:pPr>
            <w:r w:rsidRPr="005B32EA">
              <w:rPr>
                <w:rFonts w:ascii="Comic Sans MS" w:hAnsi="Comic Sans MS"/>
                <w:szCs w:val="28"/>
              </w:rPr>
              <w:t>Odd or even?</w:t>
            </w:r>
          </w:p>
        </w:tc>
        <w:tc>
          <w:tcPr>
            <w:tcW w:w="3177" w:type="dxa"/>
            <w:shd w:val="clear" w:color="auto" w:fill="auto"/>
            <w:vAlign w:val="center"/>
          </w:tcPr>
          <w:p w14:paraId="7BB327AE" w14:textId="77777777" w:rsidR="002D5E8E" w:rsidRPr="003B325D" w:rsidRDefault="002D5E8E" w:rsidP="003B325D">
            <w:pPr>
              <w:jc w:val="center"/>
              <w:rPr>
                <w:rFonts w:ascii="Comic Sans MS" w:hAnsi="Comic Sans MS"/>
                <w:szCs w:val="28"/>
              </w:rPr>
            </w:pPr>
            <w:r w:rsidRPr="005B32EA">
              <w:rPr>
                <w:rFonts w:ascii="Comic Sans MS" w:hAnsi="Comic Sans MS"/>
                <w:szCs w:val="28"/>
              </w:rPr>
              <w:t>Odd or even?</w:t>
            </w:r>
          </w:p>
        </w:tc>
        <w:tc>
          <w:tcPr>
            <w:tcW w:w="3177" w:type="dxa"/>
            <w:shd w:val="clear" w:color="auto" w:fill="auto"/>
            <w:vAlign w:val="center"/>
          </w:tcPr>
          <w:p w14:paraId="7BB327AF" w14:textId="77777777" w:rsidR="002D5E8E" w:rsidRPr="003B325D" w:rsidRDefault="002D5E8E" w:rsidP="003B325D">
            <w:pPr>
              <w:jc w:val="center"/>
              <w:rPr>
                <w:rFonts w:ascii="Comic Sans MS" w:hAnsi="Comic Sans MS"/>
                <w:szCs w:val="28"/>
              </w:rPr>
            </w:pPr>
            <w:r w:rsidRPr="005B32EA">
              <w:rPr>
                <w:rFonts w:ascii="Comic Sans MS" w:hAnsi="Comic Sans MS"/>
                <w:szCs w:val="28"/>
              </w:rPr>
              <w:t>Odd or even?</w:t>
            </w:r>
          </w:p>
        </w:tc>
      </w:tr>
    </w:tbl>
    <w:p w14:paraId="7BB327B1" w14:textId="77777777" w:rsidR="002D5E8E" w:rsidRDefault="002D5E8E" w:rsidP="002D5E8E">
      <w:pPr>
        <w:rPr>
          <w:noProof/>
          <w:lang w:eastAsia="zh-CN"/>
        </w:rPr>
      </w:pPr>
    </w:p>
    <w:p w14:paraId="7BB327B2" w14:textId="77777777" w:rsidR="002D5E8E" w:rsidRDefault="002D5E8E" w:rsidP="002D5E8E">
      <w:pPr>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3"/>
        <w:gridCol w:w="2804"/>
        <w:gridCol w:w="3663"/>
      </w:tblGrid>
      <w:tr w:rsidR="002D5E8E" w14:paraId="7BB327BA" w14:textId="77777777" w:rsidTr="00C51F2F">
        <w:tc>
          <w:tcPr>
            <w:tcW w:w="3063" w:type="dxa"/>
            <w:shd w:val="clear" w:color="auto" w:fill="auto"/>
          </w:tcPr>
          <w:p w14:paraId="7BB327B3" w14:textId="77777777" w:rsidR="002D5E8E" w:rsidRPr="005B32EA" w:rsidRDefault="002D5E8E" w:rsidP="00C51F2F">
            <w:pPr>
              <w:rPr>
                <w:rFonts w:ascii="Comic Sans MS" w:hAnsi="Comic Sans MS"/>
                <w:noProof/>
                <w:sz w:val="32"/>
                <w:szCs w:val="32"/>
                <w:lang w:eastAsia="zh-CN"/>
              </w:rPr>
            </w:pPr>
            <w:r>
              <w:rPr>
                <w:rFonts w:ascii="Comic Sans MS" w:hAnsi="Comic Sans MS"/>
                <w:noProof/>
                <w:sz w:val="32"/>
                <w:szCs w:val="32"/>
                <w:lang w:val="en-AU" w:eastAsia="en-AU"/>
              </w:rPr>
              <w:drawing>
                <wp:inline distT="0" distB="0" distL="0" distR="0" wp14:anchorId="7BB3331F" wp14:editId="7BB33320">
                  <wp:extent cx="551180" cy="376555"/>
                  <wp:effectExtent l="0" t="0" r="1270" b="4445"/>
                  <wp:docPr id="38" name="Picture 38"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21" wp14:editId="7BB33322">
                  <wp:extent cx="551180" cy="376555"/>
                  <wp:effectExtent l="0" t="0" r="1270" b="4445"/>
                  <wp:docPr id="37" name="Picture 37"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23" wp14:editId="7BB33324">
                  <wp:extent cx="551180" cy="376555"/>
                  <wp:effectExtent l="0" t="0" r="1270" b="4445"/>
                  <wp:docPr id="36" name="Picture 36"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p w14:paraId="7BB327B4" w14:textId="77777777" w:rsidR="002D5E8E" w:rsidRDefault="002D5E8E" w:rsidP="00C51F2F">
            <w:pPr>
              <w:rPr>
                <w:noProof/>
                <w:lang w:eastAsia="zh-CN"/>
              </w:rPr>
            </w:pPr>
            <w:r>
              <w:rPr>
                <w:rFonts w:ascii="Comic Sans MS" w:hAnsi="Comic Sans MS"/>
                <w:noProof/>
                <w:sz w:val="32"/>
                <w:szCs w:val="32"/>
                <w:lang w:val="en-AU" w:eastAsia="en-AU"/>
              </w:rPr>
              <w:drawing>
                <wp:inline distT="0" distB="0" distL="0" distR="0" wp14:anchorId="7BB33325" wp14:editId="7BB33326">
                  <wp:extent cx="551180" cy="376555"/>
                  <wp:effectExtent l="0" t="0" r="1270" b="4445"/>
                  <wp:docPr id="35" name="Picture 35"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27" wp14:editId="7BB33328">
                  <wp:extent cx="551180" cy="376555"/>
                  <wp:effectExtent l="0" t="0" r="1270" b="4445"/>
                  <wp:docPr id="34" name="Picture 34"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tc>
        <w:tc>
          <w:tcPr>
            <w:tcW w:w="2804" w:type="dxa"/>
            <w:shd w:val="clear" w:color="auto" w:fill="auto"/>
          </w:tcPr>
          <w:p w14:paraId="7BB327B5" w14:textId="77777777" w:rsidR="002D5E8E" w:rsidRPr="005B32EA" w:rsidRDefault="002D5E8E" w:rsidP="00C51F2F">
            <w:pPr>
              <w:rPr>
                <w:rFonts w:ascii="Comic Sans MS" w:hAnsi="Comic Sans MS"/>
                <w:noProof/>
                <w:sz w:val="32"/>
                <w:szCs w:val="32"/>
                <w:lang w:eastAsia="zh-CN"/>
              </w:rPr>
            </w:pPr>
            <w:r>
              <w:rPr>
                <w:rFonts w:ascii="Comic Sans MS" w:hAnsi="Comic Sans MS"/>
                <w:noProof/>
                <w:sz w:val="32"/>
                <w:szCs w:val="32"/>
                <w:lang w:val="en-AU" w:eastAsia="en-AU"/>
              </w:rPr>
              <w:drawing>
                <wp:inline distT="0" distB="0" distL="0" distR="0" wp14:anchorId="7BB33329" wp14:editId="7BB3332A">
                  <wp:extent cx="551180" cy="376555"/>
                  <wp:effectExtent l="0" t="0" r="1270" b="4445"/>
                  <wp:docPr id="33" name="Picture 33"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2B" wp14:editId="7BB3332C">
                  <wp:extent cx="551180" cy="376555"/>
                  <wp:effectExtent l="0" t="0" r="1270" b="4445"/>
                  <wp:docPr id="32" name="Picture 32"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p w14:paraId="7BB327B6" w14:textId="77777777" w:rsidR="002D5E8E" w:rsidRPr="005B32EA" w:rsidRDefault="002D5E8E" w:rsidP="00C51F2F">
            <w:pPr>
              <w:rPr>
                <w:rFonts w:ascii="Comic Sans MS" w:hAnsi="Comic Sans MS"/>
                <w:noProof/>
                <w:sz w:val="32"/>
                <w:szCs w:val="32"/>
                <w:lang w:eastAsia="zh-CN"/>
              </w:rPr>
            </w:pPr>
            <w:r>
              <w:rPr>
                <w:rFonts w:ascii="Comic Sans MS" w:hAnsi="Comic Sans MS"/>
                <w:noProof/>
                <w:sz w:val="32"/>
                <w:szCs w:val="32"/>
                <w:lang w:val="en-AU" w:eastAsia="en-AU"/>
              </w:rPr>
              <w:drawing>
                <wp:inline distT="0" distB="0" distL="0" distR="0" wp14:anchorId="7BB3332D" wp14:editId="7BB3332E">
                  <wp:extent cx="551180" cy="376555"/>
                  <wp:effectExtent l="0" t="0" r="1270" b="4445"/>
                  <wp:docPr id="31" name="Picture 31"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2F" wp14:editId="7BB33330">
                  <wp:extent cx="551180" cy="376555"/>
                  <wp:effectExtent l="0" t="0" r="1270" b="4445"/>
                  <wp:docPr id="30" name="Picture 30"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p w14:paraId="7BB327B7" w14:textId="77777777" w:rsidR="002D5E8E" w:rsidRDefault="002D5E8E" w:rsidP="00C51F2F">
            <w:pPr>
              <w:rPr>
                <w:noProof/>
                <w:lang w:eastAsia="zh-CN"/>
              </w:rPr>
            </w:pPr>
            <w:r>
              <w:rPr>
                <w:rFonts w:ascii="Comic Sans MS" w:hAnsi="Comic Sans MS"/>
                <w:noProof/>
                <w:sz w:val="32"/>
                <w:szCs w:val="32"/>
                <w:lang w:val="en-AU" w:eastAsia="en-AU"/>
              </w:rPr>
              <w:drawing>
                <wp:inline distT="0" distB="0" distL="0" distR="0" wp14:anchorId="7BB33331" wp14:editId="7BB33332">
                  <wp:extent cx="551180" cy="376555"/>
                  <wp:effectExtent l="0" t="0" r="1270" b="4445"/>
                  <wp:docPr id="29" name="Picture 29"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33" wp14:editId="7BB33334">
                  <wp:extent cx="551180" cy="376555"/>
                  <wp:effectExtent l="0" t="0" r="1270" b="4445"/>
                  <wp:docPr id="28" name="Picture 28"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tc>
        <w:tc>
          <w:tcPr>
            <w:tcW w:w="3663" w:type="dxa"/>
            <w:shd w:val="clear" w:color="auto" w:fill="auto"/>
          </w:tcPr>
          <w:p w14:paraId="7BB327B8" w14:textId="77777777" w:rsidR="002D5E8E" w:rsidRPr="005B32EA" w:rsidRDefault="002D5E8E" w:rsidP="00C51F2F">
            <w:pPr>
              <w:rPr>
                <w:rFonts w:ascii="Comic Sans MS" w:hAnsi="Comic Sans MS"/>
                <w:noProof/>
                <w:sz w:val="32"/>
                <w:szCs w:val="32"/>
                <w:lang w:eastAsia="zh-CN"/>
              </w:rPr>
            </w:pPr>
            <w:r>
              <w:rPr>
                <w:rFonts w:ascii="Comic Sans MS" w:hAnsi="Comic Sans MS"/>
                <w:noProof/>
                <w:sz w:val="32"/>
                <w:szCs w:val="32"/>
                <w:lang w:val="en-AU" w:eastAsia="en-AU"/>
              </w:rPr>
              <w:drawing>
                <wp:inline distT="0" distB="0" distL="0" distR="0" wp14:anchorId="7BB33335" wp14:editId="7BB33336">
                  <wp:extent cx="551180" cy="376555"/>
                  <wp:effectExtent l="0" t="0" r="1270" b="4445"/>
                  <wp:docPr id="27" name="Picture 27"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37" wp14:editId="7BB33338">
                  <wp:extent cx="551180" cy="376555"/>
                  <wp:effectExtent l="0" t="0" r="1270" b="4445"/>
                  <wp:docPr id="26" name="Picture 26"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39" wp14:editId="7BB3333A">
                  <wp:extent cx="551180" cy="376555"/>
                  <wp:effectExtent l="0" t="0" r="1270" b="4445"/>
                  <wp:docPr id="25" name="Picture 25"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3B" wp14:editId="7BB3333C">
                  <wp:extent cx="551180" cy="376555"/>
                  <wp:effectExtent l="0" t="0" r="1270" b="4445"/>
                  <wp:docPr id="24" name="Picture 24"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p w14:paraId="7BB327B9" w14:textId="77777777" w:rsidR="002D5E8E" w:rsidRDefault="002D5E8E" w:rsidP="00C51F2F">
            <w:pPr>
              <w:rPr>
                <w:noProof/>
                <w:lang w:eastAsia="zh-CN"/>
              </w:rPr>
            </w:pPr>
            <w:r>
              <w:rPr>
                <w:rFonts w:ascii="Comic Sans MS" w:hAnsi="Comic Sans MS"/>
                <w:noProof/>
                <w:sz w:val="32"/>
                <w:szCs w:val="32"/>
                <w:lang w:val="en-AU" w:eastAsia="en-AU"/>
              </w:rPr>
              <w:drawing>
                <wp:inline distT="0" distB="0" distL="0" distR="0" wp14:anchorId="7BB3333D" wp14:editId="7BB3333E">
                  <wp:extent cx="551180" cy="376555"/>
                  <wp:effectExtent l="0" t="0" r="1270" b="4445"/>
                  <wp:docPr id="23" name="Picture 23"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3F" wp14:editId="7BB33340">
                  <wp:extent cx="551180" cy="376555"/>
                  <wp:effectExtent l="0" t="0" r="1270" b="4445"/>
                  <wp:docPr id="22" name="Picture 22"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41" wp14:editId="7BB33342">
                  <wp:extent cx="551180" cy="376555"/>
                  <wp:effectExtent l="0" t="0" r="1270" b="4445"/>
                  <wp:docPr id="21" name="Picture 21"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r>
              <w:rPr>
                <w:rFonts w:ascii="Comic Sans MS" w:hAnsi="Comic Sans MS"/>
                <w:noProof/>
                <w:sz w:val="32"/>
                <w:szCs w:val="32"/>
                <w:lang w:val="en-AU" w:eastAsia="en-AU"/>
              </w:rPr>
              <w:drawing>
                <wp:inline distT="0" distB="0" distL="0" distR="0" wp14:anchorId="7BB33343" wp14:editId="7BB33344">
                  <wp:extent cx="551180" cy="376555"/>
                  <wp:effectExtent l="0" t="0" r="1270" b="4445"/>
                  <wp:docPr id="20" name="Picture 20" descr="Description: C:\Users\Family\AppData\Local\Microsoft\Windows\Temporary Internet Files\Content.IE5\0CSDSM16\MC900006744[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Family\AppData\Local\Microsoft\Windows\Temporary Internet Files\Content.IE5\0CSDSM16\MC900006744[1].w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1180" cy="376555"/>
                          </a:xfrm>
                          <a:prstGeom prst="rect">
                            <a:avLst/>
                          </a:prstGeom>
                          <a:noFill/>
                          <a:ln>
                            <a:noFill/>
                          </a:ln>
                        </pic:spPr>
                      </pic:pic>
                    </a:graphicData>
                  </a:graphic>
                </wp:inline>
              </w:drawing>
            </w:r>
          </w:p>
        </w:tc>
      </w:tr>
      <w:tr w:rsidR="002D5E8E" w14:paraId="7BB327BE" w14:textId="77777777" w:rsidTr="003B325D">
        <w:trPr>
          <w:trHeight w:val="576"/>
        </w:trPr>
        <w:tc>
          <w:tcPr>
            <w:tcW w:w="3063" w:type="dxa"/>
            <w:shd w:val="clear" w:color="auto" w:fill="auto"/>
            <w:vAlign w:val="center"/>
          </w:tcPr>
          <w:p w14:paraId="7BB327BB" w14:textId="77777777" w:rsidR="002D5E8E" w:rsidRPr="003B325D" w:rsidRDefault="002D5E8E" w:rsidP="003B325D">
            <w:pPr>
              <w:jc w:val="center"/>
              <w:rPr>
                <w:rFonts w:ascii="Comic Sans MS" w:hAnsi="Comic Sans MS"/>
                <w:szCs w:val="28"/>
              </w:rPr>
            </w:pPr>
            <w:r w:rsidRPr="005B32EA">
              <w:rPr>
                <w:rFonts w:ascii="Comic Sans MS" w:hAnsi="Comic Sans MS"/>
                <w:szCs w:val="28"/>
              </w:rPr>
              <w:t>How many cars?</w:t>
            </w:r>
          </w:p>
        </w:tc>
        <w:tc>
          <w:tcPr>
            <w:tcW w:w="2804" w:type="dxa"/>
            <w:shd w:val="clear" w:color="auto" w:fill="auto"/>
            <w:vAlign w:val="center"/>
          </w:tcPr>
          <w:p w14:paraId="7BB327BC" w14:textId="77777777" w:rsidR="002D5E8E" w:rsidRDefault="002D5E8E" w:rsidP="003B325D">
            <w:pPr>
              <w:jc w:val="center"/>
              <w:rPr>
                <w:noProof/>
                <w:lang w:eastAsia="zh-CN"/>
              </w:rPr>
            </w:pPr>
            <w:r w:rsidRPr="005B32EA">
              <w:rPr>
                <w:rFonts w:ascii="Comic Sans MS" w:hAnsi="Comic Sans MS"/>
                <w:szCs w:val="28"/>
              </w:rPr>
              <w:t>How many cars?</w:t>
            </w:r>
          </w:p>
        </w:tc>
        <w:tc>
          <w:tcPr>
            <w:tcW w:w="3663" w:type="dxa"/>
            <w:shd w:val="clear" w:color="auto" w:fill="auto"/>
            <w:vAlign w:val="center"/>
          </w:tcPr>
          <w:p w14:paraId="7BB327BD" w14:textId="77777777" w:rsidR="002D5E8E" w:rsidRDefault="002D5E8E" w:rsidP="003B325D">
            <w:pPr>
              <w:jc w:val="center"/>
              <w:rPr>
                <w:noProof/>
                <w:lang w:eastAsia="zh-CN"/>
              </w:rPr>
            </w:pPr>
            <w:r w:rsidRPr="005B32EA">
              <w:rPr>
                <w:rFonts w:ascii="Comic Sans MS" w:hAnsi="Comic Sans MS"/>
                <w:szCs w:val="28"/>
              </w:rPr>
              <w:t>How many cars?</w:t>
            </w:r>
          </w:p>
        </w:tc>
      </w:tr>
      <w:tr w:rsidR="002D5E8E" w14:paraId="7BB327C2" w14:textId="77777777" w:rsidTr="003B325D">
        <w:trPr>
          <w:trHeight w:val="576"/>
        </w:trPr>
        <w:tc>
          <w:tcPr>
            <w:tcW w:w="3063" w:type="dxa"/>
            <w:shd w:val="clear" w:color="auto" w:fill="auto"/>
            <w:vAlign w:val="center"/>
          </w:tcPr>
          <w:p w14:paraId="7BB327BF" w14:textId="77777777" w:rsidR="002D5E8E" w:rsidRPr="003B325D" w:rsidRDefault="002D5E8E" w:rsidP="003B325D">
            <w:pPr>
              <w:jc w:val="center"/>
              <w:rPr>
                <w:rFonts w:ascii="Comic Sans MS" w:hAnsi="Comic Sans MS"/>
                <w:szCs w:val="28"/>
              </w:rPr>
            </w:pPr>
            <w:r w:rsidRPr="005B32EA">
              <w:rPr>
                <w:rFonts w:ascii="Comic Sans MS" w:hAnsi="Comic Sans MS"/>
                <w:szCs w:val="28"/>
              </w:rPr>
              <w:t>Odd or even?</w:t>
            </w:r>
          </w:p>
        </w:tc>
        <w:tc>
          <w:tcPr>
            <w:tcW w:w="2804" w:type="dxa"/>
            <w:shd w:val="clear" w:color="auto" w:fill="auto"/>
            <w:vAlign w:val="center"/>
          </w:tcPr>
          <w:p w14:paraId="7BB327C0" w14:textId="77777777" w:rsidR="002D5E8E" w:rsidRPr="003B325D" w:rsidRDefault="002D5E8E" w:rsidP="003B325D">
            <w:pPr>
              <w:jc w:val="center"/>
              <w:rPr>
                <w:rFonts w:ascii="Comic Sans MS" w:hAnsi="Comic Sans MS"/>
                <w:szCs w:val="28"/>
              </w:rPr>
            </w:pPr>
            <w:r w:rsidRPr="005B32EA">
              <w:rPr>
                <w:rFonts w:ascii="Comic Sans MS" w:hAnsi="Comic Sans MS"/>
                <w:szCs w:val="28"/>
              </w:rPr>
              <w:t>Odd or even?</w:t>
            </w:r>
          </w:p>
        </w:tc>
        <w:tc>
          <w:tcPr>
            <w:tcW w:w="3663" w:type="dxa"/>
            <w:shd w:val="clear" w:color="auto" w:fill="auto"/>
            <w:vAlign w:val="center"/>
          </w:tcPr>
          <w:p w14:paraId="7BB327C1" w14:textId="77777777" w:rsidR="002D5E8E" w:rsidRPr="003B325D" w:rsidRDefault="002D5E8E" w:rsidP="003B325D">
            <w:pPr>
              <w:jc w:val="center"/>
              <w:rPr>
                <w:rFonts w:ascii="Comic Sans MS" w:hAnsi="Comic Sans MS"/>
                <w:szCs w:val="28"/>
              </w:rPr>
            </w:pPr>
            <w:r w:rsidRPr="005B32EA">
              <w:rPr>
                <w:rFonts w:ascii="Comic Sans MS" w:hAnsi="Comic Sans MS"/>
                <w:szCs w:val="28"/>
              </w:rPr>
              <w:t>Odd or even?</w:t>
            </w:r>
          </w:p>
        </w:tc>
      </w:tr>
    </w:tbl>
    <w:p w14:paraId="7BB327C3" w14:textId="77777777" w:rsidR="002D5E8E" w:rsidRDefault="002D5E8E" w:rsidP="002D5E8E">
      <w:pPr>
        <w:rPr>
          <w:rFonts w:ascii="Comic Sans MS" w:hAnsi="Comic Sans MS"/>
          <w:szCs w:val="28"/>
        </w:rPr>
      </w:pPr>
    </w:p>
    <w:p w14:paraId="7BB327C4" w14:textId="77777777" w:rsidR="00701891" w:rsidRPr="003B325D" w:rsidRDefault="00701891" w:rsidP="002D5E8E">
      <w:pPr>
        <w:rPr>
          <w:rFonts w:ascii="Comic Sans MS" w:hAnsi="Comic Sans MS"/>
          <w:szCs w:val="28"/>
        </w:rPr>
      </w:pPr>
    </w:p>
    <w:p w14:paraId="7BB327C5" w14:textId="77777777" w:rsidR="002D5E8E" w:rsidRPr="00701891" w:rsidRDefault="002D5E8E" w:rsidP="002D5E8E">
      <w:pPr>
        <w:rPr>
          <w:rFonts w:ascii="Comic Sans MS" w:hAnsi="Comic Sans MS"/>
          <w:b/>
          <w:szCs w:val="28"/>
        </w:rPr>
      </w:pPr>
      <w:r w:rsidRPr="00701891">
        <w:rPr>
          <w:rFonts w:ascii="Comic Sans MS" w:hAnsi="Comic Sans MS"/>
          <w:b/>
          <w:szCs w:val="28"/>
        </w:rPr>
        <w:t>Fill in the gaps:</w:t>
      </w:r>
    </w:p>
    <w:p w14:paraId="7BB327C6" w14:textId="77777777" w:rsidR="003B325D" w:rsidRPr="003B325D" w:rsidRDefault="003B325D" w:rsidP="002D5E8E">
      <w:pPr>
        <w:rPr>
          <w:rFonts w:ascii="Comic Sans MS" w:hAnsi="Comic Sans MS"/>
          <w:szCs w:val="28"/>
        </w:rPr>
      </w:pPr>
    </w:p>
    <w:p w14:paraId="7BB327C7" w14:textId="77777777" w:rsidR="002D5E8E" w:rsidRPr="003B325D" w:rsidRDefault="002D5E8E" w:rsidP="002D5E8E">
      <w:pPr>
        <w:rPr>
          <w:rFonts w:ascii="Comic Sans MS" w:hAnsi="Comic Sans MS"/>
          <w:szCs w:val="28"/>
        </w:rPr>
      </w:pPr>
      <w:r w:rsidRPr="003B325D">
        <w:rPr>
          <w:rFonts w:ascii="Comic Sans MS" w:hAnsi="Comic Sans MS"/>
          <w:szCs w:val="28"/>
        </w:rPr>
        <w:t>Even numbers end in ______, ______, ______, ______, _______.</w:t>
      </w:r>
    </w:p>
    <w:p w14:paraId="7BB327C8" w14:textId="77777777" w:rsidR="003B325D" w:rsidRPr="003B325D" w:rsidRDefault="003B325D" w:rsidP="002D5E8E">
      <w:pPr>
        <w:rPr>
          <w:rFonts w:ascii="Comic Sans MS" w:hAnsi="Comic Sans MS"/>
          <w:sz w:val="14"/>
          <w:szCs w:val="14"/>
        </w:rPr>
      </w:pPr>
    </w:p>
    <w:p w14:paraId="7BB327C9" w14:textId="77777777" w:rsidR="002D5E8E" w:rsidRPr="003B325D" w:rsidRDefault="002D5E8E" w:rsidP="002D5E8E">
      <w:pPr>
        <w:rPr>
          <w:rFonts w:ascii="Comic Sans MS" w:hAnsi="Comic Sans MS"/>
          <w:szCs w:val="28"/>
        </w:rPr>
      </w:pPr>
      <w:r w:rsidRPr="003B325D">
        <w:rPr>
          <w:rFonts w:ascii="Comic Sans MS" w:hAnsi="Comic Sans MS"/>
          <w:szCs w:val="28"/>
        </w:rPr>
        <w:t>Examples include 12, 14, 16, 18 and 20.</w:t>
      </w:r>
    </w:p>
    <w:p w14:paraId="7BB327CA" w14:textId="77777777" w:rsidR="003B325D" w:rsidRPr="00F955CB" w:rsidRDefault="003B325D" w:rsidP="002D5E8E">
      <w:pPr>
        <w:rPr>
          <w:rFonts w:ascii="Comic Sans MS" w:hAnsi="Comic Sans MS"/>
          <w:sz w:val="36"/>
          <w:szCs w:val="36"/>
        </w:rPr>
      </w:pPr>
    </w:p>
    <w:p w14:paraId="7BB327CB" w14:textId="77777777" w:rsidR="002D5E8E" w:rsidRPr="003B325D" w:rsidRDefault="002D5E8E" w:rsidP="002D5E8E">
      <w:pPr>
        <w:rPr>
          <w:rFonts w:ascii="Comic Sans MS" w:hAnsi="Comic Sans MS"/>
          <w:szCs w:val="28"/>
        </w:rPr>
      </w:pPr>
      <w:r w:rsidRPr="003B325D">
        <w:rPr>
          <w:rFonts w:ascii="Comic Sans MS" w:hAnsi="Comic Sans MS"/>
          <w:szCs w:val="28"/>
        </w:rPr>
        <w:t>Odd numbers end in ______, ______, ______, ______, _______.</w:t>
      </w:r>
    </w:p>
    <w:p w14:paraId="7BB327CC" w14:textId="77777777" w:rsidR="003B325D" w:rsidRPr="003B325D" w:rsidRDefault="003B325D" w:rsidP="002D5E8E">
      <w:pPr>
        <w:rPr>
          <w:rFonts w:ascii="Comic Sans MS" w:hAnsi="Comic Sans MS"/>
          <w:sz w:val="14"/>
          <w:szCs w:val="14"/>
        </w:rPr>
      </w:pPr>
    </w:p>
    <w:p w14:paraId="7BB327CD" w14:textId="77777777" w:rsidR="002D5E8E" w:rsidRDefault="002D5E8E" w:rsidP="002D5E8E">
      <w:pPr>
        <w:rPr>
          <w:rFonts w:ascii="Comic Sans MS" w:hAnsi="Comic Sans MS"/>
          <w:sz w:val="32"/>
          <w:szCs w:val="32"/>
        </w:rPr>
      </w:pPr>
      <w:r w:rsidRPr="003B325D">
        <w:rPr>
          <w:rFonts w:ascii="Comic Sans MS" w:hAnsi="Comic Sans MS"/>
          <w:szCs w:val="28"/>
        </w:rPr>
        <w:t>Examples include 21, 23, 25, 27 and 29.</w:t>
      </w:r>
      <w:r>
        <w:rPr>
          <w:rFonts w:ascii="Comic Sans MS" w:hAnsi="Comic Sans MS"/>
          <w:sz w:val="32"/>
          <w:szCs w:val="32"/>
        </w:rPr>
        <w:br w:type="page"/>
      </w:r>
    </w:p>
    <w:p w14:paraId="7BB327CE" w14:textId="77777777" w:rsidR="002D5E8E" w:rsidRPr="00C54539" w:rsidRDefault="002D5E8E" w:rsidP="002D5E8E">
      <w:pPr>
        <w:rPr>
          <w:rFonts w:ascii="Arial" w:hAnsi="Arial" w:cs="Arial"/>
          <w:b/>
          <w:sz w:val="32"/>
          <w:szCs w:val="32"/>
        </w:rPr>
      </w:pPr>
      <w:r w:rsidRPr="00C54539">
        <w:rPr>
          <w:rFonts w:ascii="Arial" w:hAnsi="Arial" w:cs="Arial"/>
          <w:b/>
          <w:szCs w:val="32"/>
        </w:rPr>
        <w:lastRenderedPageBreak/>
        <w:t>NUMBER EXPANDERS</w:t>
      </w:r>
    </w:p>
    <w:p w14:paraId="7BB327CF" w14:textId="77777777" w:rsidR="002D5E8E" w:rsidRPr="00701891" w:rsidRDefault="002D5E8E" w:rsidP="002D5E8E">
      <w:pPr>
        <w:rPr>
          <w:rFonts w:ascii="Comic Sans MS" w:hAnsi="Comic Sans MS"/>
          <w:szCs w:val="28"/>
        </w:rPr>
      </w:pPr>
    </w:p>
    <w:p w14:paraId="7BB327D0" w14:textId="77777777" w:rsidR="002D5E8E" w:rsidRDefault="002D5E8E" w:rsidP="002D5E8E">
      <w:pPr>
        <w:rPr>
          <w:rFonts w:ascii="Comic Sans MS" w:hAnsi="Comic Sans MS"/>
          <w:sz w:val="32"/>
          <w:szCs w:val="32"/>
        </w:rPr>
      </w:pPr>
      <w:r w:rsidRPr="00701891">
        <w:rPr>
          <w:rFonts w:ascii="Comic Sans MS" w:hAnsi="Comic Sans MS"/>
          <w:szCs w:val="28"/>
        </w:rPr>
        <w:t>A useful way of learning about numbers is to break th</w:t>
      </w:r>
      <w:r w:rsidR="00CB332E">
        <w:rPr>
          <w:rFonts w:ascii="Comic Sans MS" w:hAnsi="Comic Sans MS"/>
          <w:szCs w:val="28"/>
        </w:rPr>
        <w:t xml:space="preserve">em up into their place values. </w:t>
      </w:r>
      <w:r w:rsidRPr="00701891">
        <w:rPr>
          <w:rFonts w:ascii="Comic Sans MS" w:hAnsi="Comic Sans MS"/>
          <w:szCs w:val="28"/>
        </w:rPr>
        <w:t>Number expanders are a great way of learning about the value of each digit. By folding strips of paper (like when making fans) you can learn more about the value of each number.</w:t>
      </w:r>
      <w:r w:rsidRPr="001146DF">
        <w:rPr>
          <w:rFonts w:ascii="Comic Sans MS" w:hAnsi="Comic Sans MS"/>
          <w:sz w:val="32"/>
          <w:szCs w:val="32"/>
        </w:rPr>
        <w:t xml:space="preserve"> </w:t>
      </w:r>
      <w:r>
        <w:rPr>
          <w:rFonts w:ascii="Comic Sans MS" w:hAnsi="Comic Sans MS"/>
          <w:noProof/>
          <w:sz w:val="32"/>
          <w:szCs w:val="32"/>
          <w:lang w:val="en-AU" w:eastAsia="en-AU"/>
        </w:rPr>
        <w:drawing>
          <wp:inline distT="0" distB="0" distL="0" distR="0" wp14:anchorId="7BB33345" wp14:editId="7BB33346">
            <wp:extent cx="5728335" cy="4773930"/>
            <wp:effectExtent l="0" t="0" r="5715"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28335" cy="4773930"/>
                    </a:xfrm>
                    <a:prstGeom prst="rect">
                      <a:avLst/>
                    </a:prstGeom>
                    <a:noFill/>
                    <a:ln>
                      <a:noFill/>
                    </a:ln>
                  </pic:spPr>
                </pic:pic>
              </a:graphicData>
            </a:graphic>
          </wp:inline>
        </w:drawing>
      </w:r>
    </w:p>
    <w:p w14:paraId="7BB327D2" w14:textId="68115AB7" w:rsidR="002D5E8E" w:rsidRDefault="002D5E8E" w:rsidP="002D5E8E">
      <w:pPr>
        <w:rPr>
          <w:rFonts w:ascii="Comic Sans MS" w:hAnsi="Comic Sans MS"/>
          <w:szCs w:val="28"/>
        </w:rPr>
      </w:pPr>
    </w:p>
    <w:p w14:paraId="7CD1FF36" w14:textId="77777777" w:rsidR="0085797F" w:rsidRPr="00701891" w:rsidRDefault="0085797F" w:rsidP="002D5E8E">
      <w:pPr>
        <w:rPr>
          <w:rFonts w:ascii="Comic Sans MS" w:hAnsi="Comic Sans MS"/>
          <w:szCs w:val="28"/>
        </w:rPr>
      </w:pPr>
    </w:p>
    <w:p w14:paraId="7BB327D3" w14:textId="77777777" w:rsidR="002D5E8E" w:rsidRPr="00701891" w:rsidRDefault="002D5E8E" w:rsidP="002D5E8E">
      <w:pPr>
        <w:rPr>
          <w:rFonts w:ascii="Comic Sans MS" w:hAnsi="Comic Sans MS"/>
          <w:szCs w:val="28"/>
        </w:rPr>
      </w:pPr>
      <w:r w:rsidRPr="00701891">
        <w:rPr>
          <w:rFonts w:ascii="Comic Sans MS" w:hAnsi="Comic Sans MS"/>
          <w:szCs w:val="28"/>
        </w:rPr>
        <w:t xml:space="preserve">For </w:t>
      </w:r>
      <w:proofErr w:type="gramStart"/>
      <w:r w:rsidRPr="00701891">
        <w:rPr>
          <w:rFonts w:ascii="Comic Sans MS" w:hAnsi="Comic Sans MS"/>
          <w:szCs w:val="28"/>
        </w:rPr>
        <w:t>example</w:t>
      </w:r>
      <w:proofErr w:type="gramEnd"/>
      <w:r w:rsidRPr="00701891">
        <w:rPr>
          <w:rFonts w:ascii="Comic Sans MS" w:hAnsi="Comic Sans MS"/>
          <w:szCs w:val="28"/>
        </w:rPr>
        <w:t xml:space="preserve"> 2345 is </w:t>
      </w:r>
    </w:p>
    <w:p w14:paraId="7BB327D4" w14:textId="77777777" w:rsidR="002D5E8E" w:rsidRPr="00701891" w:rsidRDefault="002D5E8E" w:rsidP="002D5E8E">
      <w:pPr>
        <w:ind w:left="720" w:firstLine="720"/>
        <w:rPr>
          <w:rFonts w:ascii="Comic Sans MS" w:hAnsi="Comic Sans MS"/>
          <w:szCs w:val="28"/>
        </w:rPr>
      </w:pPr>
      <w:r w:rsidRPr="00701891">
        <w:rPr>
          <w:rFonts w:ascii="Comic Sans MS" w:hAnsi="Comic Sans MS"/>
          <w:szCs w:val="28"/>
        </w:rPr>
        <w:t xml:space="preserve">2 </w:t>
      </w:r>
      <w:proofErr w:type="gramStart"/>
      <w:r w:rsidRPr="00701891">
        <w:rPr>
          <w:rFonts w:ascii="Comic Sans MS" w:hAnsi="Comic Sans MS"/>
          <w:szCs w:val="28"/>
        </w:rPr>
        <w:t>thousands</w:t>
      </w:r>
      <w:proofErr w:type="gramEnd"/>
      <w:r w:rsidRPr="00701891">
        <w:rPr>
          <w:rFonts w:ascii="Comic Sans MS" w:hAnsi="Comic Sans MS"/>
          <w:szCs w:val="28"/>
        </w:rPr>
        <w:t xml:space="preserve">, 3 hundreds, 4 </w:t>
      </w:r>
      <w:proofErr w:type="spellStart"/>
      <w:r w:rsidRPr="00701891">
        <w:rPr>
          <w:rFonts w:ascii="Comic Sans MS" w:hAnsi="Comic Sans MS"/>
          <w:szCs w:val="28"/>
        </w:rPr>
        <w:t>tens</w:t>
      </w:r>
      <w:proofErr w:type="spellEnd"/>
      <w:r w:rsidRPr="00701891">
        <w:rPr>
          <w:rFonts w:ascii="Comic Sans MS" w:hAnsi="Comic Sans MS"/>
          <w:szCs w:val="28"/>
        </w:rPr>
        <w:t xml:space="preserve"> and 5 ones OR</w:t>
      </w:r>
    </w:p>
    <w:p w14:paraId="7BB327D5" w14:textId="77777777" w:rsidR="002D5E8E" w:rsidRPr="00701891" w:rsidRDefault="002D5E8E" w:rsidP="002D5E8E">
      <w:pPr>
        <w:ind w:left="720" w:firstLine="720"/>
        <w:rPr>
          <w:rFonts w:ascii="Comic Sans MS" w:hAnsi="Comic Sans MS"/>
          <w:szCs w:val="28"/>
        </w:rPr>
      </w:pPr>
      <w:r w:rsidRPr="00701891">
        <w:rPr>
          <w:rFonts w:ascii="Comic Sans MS" w:hAnsi="Comic Sans MS"/>
          <w:szCs w:val="28"/>
        </w:rPr>
        <w:t xml:space="preserve">23 </w:t>
      </w:r>
      <w:proofErr w:type="gramStart"/>
      <w:r w:rsidRPr="00701891">
        <w:rPr>
          <w:rFonts w:ascii="Comic Sans MS" w:hAnsi="Comic Sans MS"/>
          <w:szCs w:val="28"/>
        </w:rPr>
        <w:t>hundreds</w:t>
      </w:r>
      <w:proofErr w:type="gramEnd"/>
      <w:r w:rsidRPr="00701891">
        <w:rPr>
          <w:rFonts w:ascii="Comic Sans MS" w:hAnsi="Comic Sans MS"/>
          <w:szCs w:val="28"/>
        </w:rPr>
        <w:t xml:space="preserve"> 4 </w:t>
      </w:r>
      <w:proofErr w:type="spellStart"/>
      <w:r w:rsidRPr="00701891">
        <w:rPr>
          <w:rFonts w:ascii="Comic Sans MS" w:hAnsi="Comic Sans MS"/>
          <w:szCs w:val="28"/>
        </w:rPr>
        <w:t>tens</w:t>
      </w:r>
      <w:proofErr w:type="spellEnd"/>
      <w:r w:rsidRPr="00701891">
        <w:rPr>
          <w:rFonts w:ascii="Comic Sans MS" w:hAnsi="Comic Sans MS"/>
          <w:szCs w:val="28"/>
        </w:rPr>
        <w:t xml:space="preserve"> and 5 ones OR </w:t>
      </w:r>
    </w:p>
    <w:p w14:paraId="7BB327D6" w14:textId="77777777" w:rsidR="002D5E8E" w:rsidRPr="00701891" w:rsidRDefault="002D5E8E" w:rsidP="002D5E8E">
      <w:pPr>
        <w:ind w:left="720" w:firstLine="720"/>
        <w:rPr>
          <w:rFonts w:ascii="Comic Sans MS" w:hAnsi="Comic Sans MS"/>
          <w:szCs w:val="28"/>
        </w:rPr>
      </w:pPr>
      <w:r w:rsidRPr="00701891">
        <w:rPr>
          <w:rFonts w:ascii="Comic Sans MS" w:hAnsi="Comic Sans MS"/>
          <w:szCs w:val="28"/>
        </w:rPr>
        <w:t xml:space="preserve">234 tens and 5 ones OR </w:t>
      </w:r>
    </w:p>
    <w:p w14:paraId="7BB327D7" w14:textId="77777777" w:rsidR="002D5E8E" w:rsidRPr="00701891" w:rsidRDefault="002D5E8E" w:rsidP="002D5E8E">
      <w:pPr>
        <w:ind w:left="720" w:firstLine="720"/>
        <w:rPr>
          <w:rFonts w:ascii="Comic Sans MS" w:hAnsi="Comic Sans MS"/>
          <w:szCs w:val="28"/>
        </w:rPr>
      </w:pPr>
      <w:r w:rsidRPr="00701891">
        <w:rPr>
          <w:rFonts w:ascii="Comic Sans MS" w:hAnsi="Comic Sans MS"/>
          <w:szCs w:val="28"/>
        </w:rPr>
        <w:t xml:space="preserve">2345 ones. </w:t>
      </w:r>
    </w:p>
    <w:p w14:paraId="7BB327D8" w14:textId="77777777" w:rsidR="002D5E8E" w:rsidRDefault="002D5E8E" w:rsidP="002D5E8E">
      <w:pPr>
        <w:rPr>
          <w:rFonts w:ascii="Comic Sans MS" w:hAnsi="Comic Sans MS"/>
          <w:sz w:val="40"/>
          <w:szCs w:val="40"/>
          <w:u w:val="single"/>
        </w:rPr>
      </w:pPr>
    </w:p>
    <w:p w14:paraId="7BB327D9" w14:textId="77777777" w:rsidR="00701891" w:rsidRDefault="00701891" w:rsidP="002D5E8E">
      <w:pPr>
        <w:pStyle w:val="Heading2"/>
      </w:pPr>
      <w:r>
        <w:br w:type="page"/>
      </w:r>
    </w:p>
    <w:p w14:paraId="7BB327DA" w14:textId="77777777" w:rsidR="002D5E8E" w:rsidRPr="0004082B" w:rsidRDefault="002D5E8E" w:rsidP="002D5E8E">
      <w:pPr>
        <w:pStyle w:val="Heading2"/>
      </w:pPr>
      <w:r>
        <w:lastRenderedPageBreak/>
        <w:t>Activity 4</w:t>
      </w:r>
    </w:p>
    <w:p w14:paraId="7BB327DB" w14:textId="77777777" w:rsidR="002D5E8E" w:rsidRPr="0004082B" w:rsidRDefault="00701891" w:rsidP="002D5E8E">
      <w:r>
        <w:rPr>
          <w:noProof/>
          <w:lang w:val="en-AU" w:eastAsia="en-AU"/>
        </w:rPr>
        <w:drawing>
          <wp:anchor distT="0" distB="0" distL="114300" distR="114300" simplePos="0" relativeHeight="251716608" behindDoc="0" locked="0" layoutInCell="1" allowOverlap="1" wp14:anchorId="7BB33347" wp14:editId="7BB33348">
            <wp:simplePos x="0" y="0"/>
            <wp:positionH relativeFrom="column">
              <wp:posOffset>4904740</wp:posOffset>
            </wp:positionH>
            <wp:positionV relativeFrom="paragraph">
              <wp:posOffset>76200</wp:posOffset>
            </wp:positionV>
            <wp:extent cx="793115" cy="833755"/>
            <wp:effectExtent l="0" t="0" r="6985" b="4445"/>
            <wp:wrapNone/>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93115" cy="833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7DC" w14:textId="77777777" w:rsidR="002D5E8E" w:rsidRPr="0004082B" w:rsidRDefault="002D5E8E" w:rsidP="002D5E8E">
      <w:r>
        <w:rPr>
          <w:noProof/>
          <w:sz w:val="20"/>
          <w:lang w:val="en-AU" w:eastAsia="en-AU"/>
        </w:rPr>
        <w:drawing>
          <wp:anchor distT="0" distB="0" distL="114300" distR="114300" simplePos="0" relativeHeight="251678720" behindDoc="0" locked="0" layoutInCell="1" allowOverlap="1" wp14:anchorId="7BB33349" wp14:editId="7BB3334A">
            <wp:simplePos x="0" y="0"/>
            <wp:positionH relativeFrom="column">
              <wp:posOffset>64135</wp:posOffset>
            </wp:positionH>
            <wp:positionV relativeFrom="paragraph">
              <wp:posOffset>25923</wp:posOffset>
            </wp:positionV>
            <wp:extent cx="571500" cy="444500"/>
            <wp:effectExtent l="0" t="0" r="0" b="0"/>
            <wp:wrapNone/>
            <wp:docPr id="70" name="Picture 7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1500" cy="444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7DD" w14:textId="77777777" w:rsidR="002D5E8E" w:rsidRPr="00701891" w:rsidRDefault="002D5E8E" w:rsidP="00701891">
      <w:pPr>
        <w:pStyle w:val="Heading3"/>
        <w:ind w:left="1170"/>
        <w:rPr>
          <w:rFonts w:cs="Arial"/>
          <w:sz w:val="24"/>
          <w:szCs w:val="24"/>
          <w:u w:val="single"/>
        </w:rPr>
      </w:pPr>
      <w:r w:rsidRPr="0004082B">
        <w:t xml:space="preserve">For you to do </w:t>
      </w:r>
      <w:r>
        <w:t>– Number Expanders</w:t>
      </w:r>
    </w:p>
    <w:p w14:paraId="7BB327DE" w14:textId="77777777" w:rsidR="002D5E8E" w:rsidRDefault="002D5E8E" w:rsidP="002D5E8E">
      <w:pPr>
        <w:rPr>
          <w:rFonts w:ascii="Arial" w:hAnsi="Arial" w:cs="Arial"/>
          <w:szCs w:val="24"/>
          <w:u w:val="single"/>
        </w:rPr>
      </w:pPr>
    </w:p>
    <w:p w14:paraId="7BB327DF" w14:textId="77777777" w:rsidR="00701891" w:rsidRPr="00701891" w:rsidRDefault="00701891" w:rsidP="002D5E8E">
      <w:pPr>
        <w:rPr>
          <w:rFonts w:ascii="Arial" w:hAnsi="Arial" w:cs="Arial"/>
          <w:sz w:val="24"/>
          <w:szCs w:val="24"/>
          <w:u w:val="single"/>
        </w:rPr>
      </w:pPr>
    </w:p>
    <w:p w14:paraId="7BB327E0" w14:textId="5B811D59" w:rsidR="002D5E8E" w:rsidRDefault="002D5E8E" w:rsidP="002D5E8E">
      <w:pPr>
        <w:rPr>
          <w:rFonts w:ascii="Comic Sans MS" w:hAnsi="Comic Sans MS"/>
          <w:szCs w:val="28"/>
        </w:rPr>
      </w:pPr>
      <w:r w:rsidRPr="00701891">
        <w:rPr>
          <w:rFonts w:ascii="Comic Sans MS" w:hAnsi="Comic Sans MS"/>
          <w:szCs w:val="28"/>
          <w:u w:val="single"/>
        </w:rPr>
        <w:t>Now</w:t>
      </w:r>
      <w:r w:rsidRPr="00701891">
        <w:rPr>
          <w:rFonts w:ascii="Comic Sans MS" w:hAnsi="Comic Sans MS"/>
          <w:szCs w:val="28"/>
        </w:rPr>
        <w:t xml:space="preserve"> it’s time to do </w:t>
      </w:r>
      <w:r w:rsidRPr="00701891">
        <w:rPr>
          <w:rFonts w:ascii="Comic Sans MS" w:hAnsi="Comic Sans MS"/>
          <w:szCs w:val="28"/>
          <w:u w:val="single"/>
        </w:rPr>
        <w:t>3</w:t>
      </w:r>
      <w:r w:rsidRPr="00701891">
        <w:rPr>
          <w:rFonts w:ascii="Comic Sans MS" w:hAnsi="Comic Sans MS"/>
          <w:szCs w:val="28"/>
        </w:rPr>
        <w:t xml:space="preserve"> of your own. Cut each number expander out, write in some digits in the blank sections (</w:t>
      </w:r>
      <w:proofErr w:type="spellStart"/>
      <w:r w:rsidRPr="00701891">
        <w:rPr>
          <w:rFonts w:ascii="Comic Sans MS" w:hAnsi="Comic Sans MS"/>
          <w:szCs w:val="28"/>
        </w:rPr>
        <w:t>eg</w:t>
      </w:r>
      <w:proofErr w:type="spellEnd"/>
      <w:r w:rsidRPr="00701891">
        <w:rPr>
          <w:rFonts w:ascii="Comic Sans MS" w:hAnsi="Comic Sans MS"/>
          <w:szCs w:val="28"/>
        </w:rPr>
        <w:t xml:space="preserve"> 236 – making sure you put them in the correct place value) then fold them up like a fan. An example has been done for you. </w:t>
      </w:r>
      <w:r w:rsidRPr="00701891">
        <w:rPr>
          <w:rFonts w:ascii="Comic Sans MS" w:hAnsi="Comic Sans MS"/>
          <w:szCs w:val="28"/>
          <w:u w:val="single"/>
        </w:rPr>
        <w:t>Paperclip your 3 completed number expanders to this page</w:t>
      </w:r>
      <w:r w:rsidRPr="00701891">
        <w:rPr>
          <w:rFonts w:ascii="Comic Sans MS" w:hAnsi="Comic Sans MS"/>
          <w:szCs w:val="28"/>
        </w:rPr>
        <w:t xml:space="preserve">. </w:t>
      </w:r>
    </w:p>
    <w:p w14:paraId="034FB79A" w14:textId="77777777" w:rsidR="0085797F" w:rsidRPr="00701891" w:rsidRDefault="0085797F" w:rsidP="002D5E8E">
      <w:pPr>
        <w:rPr>
          <w:rFonts w:ascii="Comic Sans MS" w:hAnsi="Comic Sans MS"/>
          <w:szCs w:val="28"/>
        </w:rPr>
      </w:pPr>
    </w:p>
    <w:p w14:paraId="7BB327E1" w14:textId="77777777" w:rsidR="002D5E8E" w:rsidRDefault="002D5E8E" w:rsidP="002D5E8E">
      <w:pPr>
        <w:jc w:val="center"/>
        <w:rPr>
          <w:rFonts w:ascii="Comic Sans MS" w:hAnsi="Comic Sans MS"/>
          <w:sz w:val="32"/>
          <w:szCs w:val="32"/>
        </w:rPr>
      </w:pPr>
      <w:r>
        <w:rPr>
          <w:rFonts w:ascii="Comic Sans MS" w:hAnsi="Comic Sans MS"/>
          <w:noProof/>
          <w:sz w:val="32"/>
          <w:szCs w:val="32"/>
          <w:lang w:val="en-AU" w:eastAsia="en-AU"/>
        </w:rPr>
        <w:drawing>
          <wp:inline distT="0" distB="0" distL="0" distR="0" wp14:anchorId="7BB3334B" wp14:editId="7BB3334C">
            <wp:extent cx="5486400" cy="174815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486400" cy="1748155"/>
                    </a:xfrm>
                    <a:prstGeom prst="rect">
                      <a:avLst/>
                    </a:prstGeom>
                    <a:noFill/>
                    <a:ln>
                      <a:noFill/>
                    </a:ln>
                  </pic:spPr>
                </pic:pic>
              </a:graphicData>
            </a:graphic>
          </wp:inline>
        </w:drawing>
      </w:r>
    </w:p>
    <w:p w14:paraId="7BB327E2" w14:textId="77777777" w:rsidR="002D5E8E" w:rsidRDefault="002D5E8E" w:rsidP="002D5E8E">
      <w:pPr>
        <w:rPr>
          <w:rFonts w:ascii="Comic Sans MS" w:hAnsi="Comic Sans MS"/>
          <w:noProof/>
          <w:sz w:val="32"/>
          <w:szCs w:val="32"/>
          <w:lang w:eastAsia="zh-CN"/>
        </w:rPr>
      </w:pPr>
      <w:r>
        <w:rPr>
          <w:noProof/>
          <w:lang w:val="en-AU" w:eastAsia="en-AU"/>
        </w:rPr>
        <mc:AlternateContent>
          <mc:Choice Requires="wps">
            <w:drawing>
              <wp:anchor distT="0" distB="0" distL="114300" distR="114300" simplePos="0" relativeHeight="251670528" behindDoc="0" locked="0" layoutInCell="1" allowOverlap="1" wp14:anchorId="7BB3334D" wp14:editId="7BB3334E">
                <wp:simplePos x="0" y="0"/>
                <wp:positionH relativeFrom="column">
                  <wp:posOffset>3894455</wp:posOffset>
                </wp:positionH>
                <wp:positionV relativeFrom="paragraph">
                  <wp:posOffset>323850</wp:posOffset>
                </wp:positionV>
                <wp:extent cx="457200" cy="485775"/>
                <wp:effectExtent l="0" t="0" r="0" b="9525"/>
                <wp:wrapNone/>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485775"/>
                        </a:xfrm>
                        <a:prstGeom prst="rect">
                          <a:avLst/>
                        </a:prstGeom>
                        <a:solidFill>
                          <a:srgbClr val="FFFFFF"/>
                        </a:solidFill>
                        <a:ln w="9525">
                          <a:noFill/>
                          <a:miter lim="800000"/>
                          <a:headEnd/>
                          <a:tailEnd/>
                        </a:ln>
                      </wps:spPr>
                      <wps:txbx>
                        <w:txbxContent>
                          <w:p w14:paraId="7BB334F9" w14:textId="77777777" w:rsidR="0085797F" w:rsidRPr="00015D65" w:rsidRDefault="0085797F" w:rsidP="002D5E8E">
                            <w:pPr>
                              <w:rPr>
                                <w:sz w:val="44"/>
                                <w:szCs w:val="44"/>
                              </w:rPr>
                            </w:pPr>
                            <w:r w:rsidRPr="00015D65">
                              <w:rPr>
                                <w:sz w:val="44"/>
                                <w:szCs w:val="44"/>
                              </w:rPr>
                              <w:t>6</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34D" id="Text Box 69" o:spid="_x0000_s1032" type="#_x0000_t202" style="position:absolute;margin-left:306.65pt;margin-top:25.5pt;width:36pt;height:38.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" stroked="f">
                <v:textbox>
                  <w:txbxContent>
                    <w:p w14:paraId="7BB334F9" w14:textId="77777777" w:rsidR="0085797F" w:rsidRPr="00015D65" w:rsidRDefault="0085797F" w:rsidP="002D5E8E">
                      <w:pPr>
                        <w:rPr>
                          <w:sz w:val="44"/>
                          <w:szCs w:val="44"/>
                        </w:rPr>
                      </w:pPr>
                      <w:r w:rsidRPr="00015D65">
                        <w:rPr>
                          <w:sz w:val="44"/>
                          <w:szCs w:val="44"/>
                        </w:rPr>
                        <w:t>6</w:t>
                      </w:r>
                    </w:p>
                  </w:txbxContent>
                </v:textbox>
              </v:shape>
            </w:pict>
          </mc:Fallback>
        </mc:AlternateContent>
      </w:r>
      <w:r>
        <w:rPr>
          <w:noProof/>
          <w:lang w:val="en-AU" w:eastAsia="en-AU"/>
        </w:rPr>
        <mc:AlternateContent>
          <mc:Choice Requires="wps">
            <w:drawing>
              <wp:anchor distT="0" distB="0" distL="114300" distR="114300" simplePos="0" relativeHeight="251669504" behindDoc="0" locked="0" layoutInCell="1" allowOverlap="1" wp14:anchorId="7BB3334F" wp14:editId="7BB33350">
                <wp:simplePos x="0" y="0"/>
                <wp:positionH relativeFrom="column">
                  <wp:posOffset>1989455</wp:posOffset>
                </wp:positionH>
                <wp:positionV relativeFrom="paragraph">
                  <wp:posOffset>323850</wp:posOffset>
                </wp:positionV>
                <wp:extent cx="485775" cy="581025"/>
                <wp:effectExtent l="0" t="0" r="9525" b="9525"/>
                <wp:wrapNone/>
                <wp:docPr id="68"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581025"/>
                        </a:xfrm>
                        <a:prstGeom prst="rect">
                          <a:avLst/>
                        </a:prstGeom>
                        <a:solidFill>
                          <a:srgbClr val="FFFFFF"/>
                        </a:solidFill>
                        <a:ln w="9525">
                          <a:noFill/>
                          <a:miter lim="800000"/>
                          <a:headEnd/>
                          <a:tailEnd/>
                        </a:ln>
                      </wps:spPr>
                      <wps:txbx>
                        <w:txbxContent>
                          <w:p w14:paraId="7BB334FA" w14:textId="77777777" w:rsidR="0085797F" w:rsidRPr="00015D65" w:rsidRDefault="0085797F" w:rsidP="002D5E8E">
                            <w:pPr>
                              <w:rPr>
                                <w:sz w:val="44"/>
                                <w:szCs w:val="44"/>
                              </w:rPr>
                            </w:pPr>
                            <w:r w:rsidRPr="00015D65">
                              <w:rPr>
                                <w:sz w:val="44"/>
                                <w:szCs w:val="44"/>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34F" id="Text Box 68" o:spid="_x0000_s1033" type="#_x0000_t202" style="position:absolute;margin-left:156.65pt;margin-top:25.5pt;width:38.25pt;height:45.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" stroked="f">
                <v:textbox>
                  <w:txbxContent>
                    <w:p w14:paraId="7BB334FA" w14:textId="77777777" w:rsidR="0085797F" w:rsidRPr="00015D65" w:rsidRDefault="0085797F" w:rsidP="002D5E8E">
                      <w:pPr>
                        <w:rPr>
                          <w:sz w:val="44"/>
                          <w:szCs w:val="44"/>
                        </w:rPr>
                      </w:pPr>
                      <w:r w:rsidRPr="00015D65">
                        <w:rPr>
                          <w:sz w:val="44"/>
                          <w:szCs w:val="44"/>
                        </w:rPr>
                        <w:t>3</w:t>
                      </w:r>
                    </w:p>
                  </w:txbxContent>
                </v:textbox>
              </v:shape>
            </w:pict>
          </mc:Fallback>
        </mc:AlternateContent>
      </w:r>
      <w:r>
        <w:rPr>
          <w:noProof/>
          <w:lang w:val="en-AU" w:eastAsia="en-AU"/>
        </w:rPr>
        <mc:AlternateContent>
          <mc:Choice Requires="wps">
            <w:drawing>
              <wp:anchor distT="0" distB="0" distL="114300" distR="114300" simplePos="0" relativeHeight="251668480" behindDoc="0" locked="0" layoutInCell="1" allowOverlap="1" wp14:anchorId="7BB33351" wp14:editId="7BB33352">
                <wp:simplePos x="0" y="0"/>
                <wp:positionH relativeFrom="column">
                  <wp:posOffset>133350</wp:posOffset>
                </wp:positionH>
                <wp:positionV relativeFrom="paragraph">
                  <wp:posOffset>338455</wp:posOffset>
                </wp:positionV>
                <wp:extent cx="322580" cy="466725"/>
                <wp:effectExtent l="0" t="0" r="0" b="9525"/>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flipH="1" flipV="1">
                          <a:off x="0" y="0"/>
                          <a:ext cx="322580" cy="466725"/>
                        </a:xfrm>
                        <a:prstGeom prst="rect">
                          <a:avLst/>
                        </a:prstGeom>
                        <a:solidFill>
                          <a:srgbClr val="FFFFFF"/>
                        </a:solidFill>
                        <a:ln w="9525">
                          <a:noFill/>
                          <a:miter lim="800000"/>
                          <a:headEnd/>
                          <a:tailEnd/>
                        </a:ln>
                      </wps:spPr>
                      <wps:txbx>
                        <w:txbxContent>
                          <w:p w14:paraId="7BB334FB" w14:textId="77777777" w:rsidR="0085797F" w:rsidRPr="00015D65" w:rsidRDefault="0085797F" w:rsidP="002D5E8E">
                            <w:pPr>
                              <w:rPr>
                                <w:sz w:val="44"/>
                                <w:szCs w:val="44"/>
                              </w:rPr>
                            </w:pPr>
                            <w:r w:rsidRPr="00015D65">
                              <w:rPr>
                                <w:sz w:val="44"/>
                                <w:szCs w:val="44"/>
                              </w:rPr>
                              <w:t>2</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351" id="Text Box 307" o:spid="_x0000_s1034" type="#_x0000_t202" style="position:absolute;margin-left:10.5pt;margin-top:26.65pt;width:25.4pt;height:36.75pt;rotation:180;flip:x y;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" stroked="f">
                <v:textbox>
                  <w:txbxContent>
                    <w:p w14:paraId="7BB334FB" w14:textId="77777777" w:rsidR="0085797F" w:rsidRPr="00015D65" w:rsidRDefault="0085797F" w:rsidP="002D5E8E">
                      <w:pPr>
                        <w:rPr>
                          <w:sz w:val="44"/>
                          <w:szCs w:val="44"/>
                        </w:rPr>
                      </w:pPr>
                      <w:r w:rsidRPr="00015D65">
                        <w:rPr>
                          <w:sz w:val="44"/>
                          <w:szCs w:val="44"/>
                        </w:rPr>
                        <w:t>2</w:t>
                      </w:r>
                    </w:p>
                  </w:txbxContent>
                </v:textbox>
              </v:shape>
            </w:pict>
          </mc:Fallback>
        </mc:AlternateContent>
      </w:r>
      <w:r>
        <w:rPr>
          <w:rFonts w:ascii="Comic Sans MS" w:hAnsi="Comic Sans MS"/>
          <w:noProof/>
          <w:sz w:val="32"/>
          <w:szCs w:val="32"/>
          <w:lang w:val="en-AU" w:eastAsia="en-AU"/>
        </w:rPr>
        <w:drawing>
          <wp:inline distT="0" distB="0" distL="0" distR="0" wp14:anchorId="7BB33353" wp14:editId="7BB33354">
            <wp:extent cx="5728335" cy="1196975"/>
            <wp:effectExtent l="0" t="0" r="5715" b="317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28335" cy="1196975"/>
                    </a:xfrm>
                    <a:prstGeom prst="rect">
                      <a:avLst/>
                    </a:prstGeom>
                    <a:noFill/>
                    <a:ln>
                      <a:noFill/>
                    </a:ln>
                  </pic:spPr>
                </pic:pic>
              </a:graphicData>
            </a:graphic>
          </wp:inline>
        </w:drawing>
      </w:r>
    </w:p>
    <w:p w14:paraId="7BB327E3" w14:textId="77777777" w:rsidR="00907AD0" w:rsidRDefault="00907AD0" w:rsidP="002D5E8E">
      <w:pPr>
        <w:rPr>
          <w:rFonts w:ascii="Comic Sans MS" w:hAnsi="Comic Sans MS"/>
          <w:sz w:val="32"/>
          <w:szCs w:val="32"/>
        </w:rPr>
      </w:pPr>
      <w:r>
        <w:rPr>
          <w:rFonts w:ascii="Comic Sans MS" w:hAnsi="Comic Sans MS"/>
          <w:sz w:val="32"/>
          <w:szCs w:val="32"/>
        </w:rPr>
        <w:br w:type="page"/>
      </w:r>
    </w:p>
    <w:p w14:paraId="7BB327E4" w14:textId="77777777" w:rsidR="002D5E8E" w:rsidRPr="0004082B" w:rsidRDefault="00907AD0" w:rsidP="002D5E8E">
      <w:pPr>
        <w:ind w:right="-230"/>
      </w:pPr>
      <w:r>
        <w:rPr>
          <w:noProof/>
          <w:lang w:val="en-AU" w:eastAsia="en-AU"/>
        </w:rPr>
        <w:lastRenderedPageBreak/>
        <w:drawing>
          <wp:anchor distT="0" distB="0" distL="114300" distR="114300" simplePos="0" relativeHeight="251720704" behindDoc="0" locked="0" layoutInCell="1" allowOverlap="1" wp14:anchorId="7BB33355" wp14:editId="7BB33356">
            <wp:simplePos x="0" y="0"/>
            <wp:positionH relativeFrom="column">
              <wp:posOffset>89535</wp:posOffset>
            </wp:positionH>
            <wp:positionV relativeFrom="paragraph">
              <wp:posOffset>19573</wp:posOffset>
            </wp:positionV>
            <wp:extent cx="5876290" cy="3281045"/>
            <wp:effectExtent l="0" t="0" r="0" b="0"/>
            <wp:wrapNone/>
            <wp:docPr id="16" name="Picture 16"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idYouKnow"/>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76290" cy="32810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7E5" w14:textId="77777777" w:rsidR="00907AD0" w:rsidRPr="0004082B" w:rsidRDefault="00907AD0" w:rsidP="00C51F2F">
      <w:pPr>
        <w:ind w:right="-230"/>
        <w:jc w:val="center"/>
      </w:pPr>
    </w:p>
    <w:p w14:paraId="7BB327E6" w14:textId="77777777" w:rsidR="00907AD0" w:rsidRPr="0004082B" w:rsidRDefault="00907AD0" w:rsidP="00C51F2F">
      <w:pPr>
        <w:ind w:right="-230"/>
        <w:jc w:val="center"/>
      </w:pPr>
    </w:p>
    <w:p w14:paraId="7BB327E7" w14:textId="77777777" w:rsidR="00907AD0" w:rsidRPr="0004082B" w:rsidRDefault="00907AD0" w:rsidP="00C51F2F">
      <w:pPr>
        <w:ind w:right="-230"/>
        <w:jc w:val="center"/>
      </w:pPr>
    </w:p>
    <w:p w14:paraId="7BB327E8" w14:textId="77777777" w:rsidR="00907AD0" w:rsidRPr="0004082B" w:rsidRDefault="00907AD0" w:rsidP="00C51F2F">
      <w:pPr>
        <w:ind w:right="-230"/>
      </w:pPr>
    </w:p>
    <w:p w14:paraId="7BB327E9" w14:textId="77777777" w:rsidR="00907AD0" w:rsidRPr="0004082B" w:rsidRDefault="00907AD0" w:rsidP="00C51F2F">
      <w:pPr>
        <w:ind w:right="-230"/>
      </w:pPr>
    </w:p>
    <w:p w14:paraId="7BB327EA" w14:textId="77777777" w:rsidR="00907AD0" w:rsidRPr="0004082B" w:rsidRDefault="00907AD0" w:rsidP="00C51F2F">
      <w:pPr>
        <w:ind w:right="-230"/>
      </w:pPr>
    </w:p>
    <w:p w14:paraId="7BB327EB" w14:textId="77777777" w:rsidR="00907AD0" w:rsidRPr="0004082B" w:rsidRDefault="00907AD0" w:rsidP="00C51F2F">
      <w:pPr>
        <w:ind w:right="-230"/>
      </w:pPr>
    </w:p>
    <w:p w14:paraId="7BB327EC" w14:textId="77777777" w:rsidR="00907AD0" w:rsidRPr="0004082B" w:rsidRDefault="00907AD0" w:rsidP="00C51F2F">
      <w:pPr>
        <w:ind w:right="-230"/>
      </w:pPr>
    </w:p>
    <w:p w14:paraId="7BB327ED" w14:textId="77777777" w:rsidR="00907AD0" w:rsidRPr="0004082B" w:rsidRDefault="00907AD0" w:rsidP="00C51F2F">
      <w:pPr>
        <w:ind w:right="-230"/>
      </w:pPr>
    </w:p>
    <w:p w14:paraId="7BB327EE" w14:textId="77777777" w:rsidR="00907AD0" w:rsidRPr="0004082B" w:rsidRDefault="00907AD0" w:rsidP="00C51F2F">
      <w:pPr>
        <w:ind w:right="-230"/>
      </w:pPr>
    </w:p>
    <w:p w14:paraId="7BB327EF" w14:textId="77777777" w:rsidR="00907AD0" w:rsidRPr="0004082B" w:rsidRDefault="00907AD0" w:rsidP="00C51F2F">
      <w:pPr>
        <w:ind w:right="-230"/>
      </w:pPr>
    </w:p>
    <w:p w14:paraId="7BB327F0" w14:textId="77777777" w:rsidR="00907AD0" w:rsidRPr="0004082B" w:rsidRDefault="00907AD0" w:rsidP="00C51F2F">
      <w:pPr>
        <w:ind w:right="-230"/>
      </w:pPr>
    </w:p>
    <w:p w14:paraId="7BB327F1" w14:textId="77777777" w:rsidR="00907AD0" w:rsidRPr="0004082B" w:rsidRDefault="00907AD0" w:rsidP="00C51F2F">
      <w:pPr>
        <w:ind w:right="-230"/>
      </w:pPr>
    </w:p>
    <w:p w14:paraId="7BB327F2" w14:textId="77777777" w:rsidR="00907AD0" w:rsidRPr="0004082B" w:rsidRDefault="00907AD0" w:rsidP="00C51F2F">
      <w:pPr>
        <w:ind w:right="-230"/>
      </w:pPr>
    </w:p>
    <w:p w14:paraId="7BB327F3" w14:textId="77777777" w:rsidR="00907AD0" w:rsidRPr="0004082B" w:rsidRDefault="00907AD0" w:rsidP="00C51F2F">
      <w:pPr>
        <w:ind w:right="-230"/>
      </w:pPr>
    </w:p>
    <w:p w14:paraId="7BB327F4" w14:textId="77777777" w:rsidR="00907AD0" w:rsidRPr="0004082B" w:rsidRDefault="00907AD0" w:rsidP="00C51F2F">
      <w:pPr>
        <w:ind w:right="-230"/>
      </w:pPr>
    </w:p>
    <w:p w14:paraId="7BB327F5" w14:textId="77777777" w:rsidR="00907AD0" w:rsidRPr="0004082B" w:rsidRDefault="00907AD0" w:rsidP="00C51F2F">
      <w:pPr>
        <w:ind w:right="-230"/>
      </w:pPr>
    </w:p>
    <w:p w14:paraId="7BB327F6" w14:textId="77777777" w:rsidR="00907AD0" w:rsidRDefault="00907AD0" w:rsidP="00907AD0">
      <w:pPr>
        <w:rPr>
          <w:rFonts w:ascii="Comic Sans MS" w:hAnsi="Comic Sans MS"/>
          <w:szCs w:val="28"/>
        </w:rPr>
      </w:pPr>
      <w:r w:rsidRPr="009D6CD8">
        <w:rPr>
          <w:rFonts w:ascii="Comic Sans MS" w:hAnsi="Comic Sans MS"/>
          <w:szCs w:val="28"/>
        </w:rPr>
        <w:t>.</w:t>
      </w:r>
      <w:r>
        <w:rPr>
          <w:rFonts w:ascii="Comic Sans MS" w:hAnsi="Comic Sans MS"/>
          <w:szCs w:val="28"/>
        </w:rPr>
        <w:t>.</w:t>
      </w:r>
      <w:r w:rsidRPr="009D6CD8">
        <w:rPr>
          <w:rFonts w:ascii="Comic Sans MS" w:hAnsi="Comic Sans MS"/>
          <w:szCs w:val="28"/>
        </w:rPr>
        <w:t>.that the ancient Gre</w:t>
      </w:r>
      <w:r w:rsidR="00CB332E">
        <w:rPr>
          <w:rFonts w:ascii="Comic Sans MS" w:hAnsi="Comic Sans MS"/>
          <w:szCs w:val="28"/>
        </w:rPr>
        <w:t>eks did not use digits (0 – 9)?</w:t>
      </w:r>
      <w:r w:rsidRPr="009D6CD8">
        <w:rPr>
          <w:rFonts w:ascii="Comic Sans MS" w:hAnsi="Comic Sans MS"/>
          <w:szCs w:val="28"/>
        </w:rPr>
        <w:t xml:space="preserve"> Instead they used the letters of their alphabet.</w:t>
      </w:r>
    </w:p>
    <w:p w14:paraId="7BB327F7" w14:textId="77777777" w:rsidR="00907AD0" w:rsidRDefault="00907AD0" w:rsidP="00907AD0">
      <w:pPr>
        <w:rPr>
          <w:rFonts w:ascii="Comic Sans MS" w:hAnsi="Comic Sans MS"/>
          <w:szCs w:val="28"/>
        </w:rPr>
      </w:pPr>
    </w:p>
    <w:p w14:paraId="7BB327F8" w14:textId="77777777" w:rsidR="00907AD0" w:rsidRPr="009D6CD8" w:rsidRDefault="00907AD0" w:rsidP="00907AD0">
      <w:pPr>
        <w:rPr>
          <w:rFonts w:ascii="Comic Sans MS" w:hAnsi="Comic Sans MS"/>
          <w:szCs w:val="28"/>
        </w:rPr>
      </w:pPr>
      <w:r w:rsidRPr="009D6CD8">
        <w:rPr>
          <w:rFonts w:ascii="Comic Sans MS" w:hAnsi="Comic Sans MS"/>
          <w:szCs w:val="28"/>
        </w:rPr>
        <w:t xml:space="preserve">For example, the first letter of the Greek alphabet is </w:t>
      </w:r>
      <w:r w:rsidRPr="003D2CDD">
        <w:rPr>
          <w:rFonts w:ascii="Symbol" w:hAnsi="Symbol"/>
          <w:sz w:val="32"/>
          <w:szCs w:val="32"/>
        </w:rPr>
        <w:t></w:t>
      </w:r>
      <w:r w:rsidRPr="009D6CD8">
        <w:rPr>
          <w:rFonts w:ascii="Comic Sans MS" w:hAnsi="Comic Sans MS"/>
          <w:szCs w:val="28"/>
        </w:rPr>
        <w:t xml:space="preserve"> (its name is </w:t>
      </w:r>
      <w:r w:rsidRPr="009D6CD8">
        <w:rPr>
          <w:rFonts w:ascii="Comic Sans MS" w:hAnsi="Comic Sans MS"/>
          <w:i/>
          <w:iCs/>
          <w:szCs w:val="28"/>
        </w:rPr>
        <w:t xml:space="preserve">alpha), </w:t>
      </w:r>
      <w:r w:rsidRPr="009D6CD8">
        <w:rPr>
          <w:rFonts w:ascii="Comic Sans MS" w:hAnsi="Comic Sans MS"/>
          <w:szCs w:val="28"/>
        </w:rPr>
        <w:t>which stood for the number</w:t>
      </w:r>
      <w:r w:rsidRPr="009D6CD8">
        <w:rPr>
          <w:rFonts w:ascii="Comic Sans MS" w:hAnsi="Comic Sans MS"/>
          <w:i/>
          <w:iCs/>
          <w:szCs w:val="28"/>
        </w:rPr>
        <w:t xml:space="preserve"> </w:t>
      </w:r>
      <w:r w:rsidRPr="009D6CD8">
        <w:rPr>
          <w:rFonts w:ascii="Comic Sans MS" w:hAnsi="Comic Sans MS"/>
          <w:b/>
          <w:bCs/>
          <w:szCs w:val="28"/>
        </w:rPr>
        <w:t>1</w:t>
      </w:r>
      <w:r w:rsidRPr="009D6CD8">
        <w:rPr>
          <w:rFonts w:ascii="Comic Sans MS" w:hAnsi="Comic Sans MS"/>
          <w:szCs w:val="28"/>
        </w:rPr>
        <w:t>.</w:t>
      </w:r>
    </w:p>
    <w:p w14:paraId="7BB327F9" w14:textId="77777777" w:rsidR="00907AD0" w:rsidRPr="009D6CD8" w:rsidRDefault="00907AD0" w:rsidP="00907AD0">
      <w:pPr>
        <w:ind w:right="-230"/>
        <w:rPr>
          <w:rFonts w:ascii="Comic Sans MS" w:hAnsi="Comic Sans MS"/>
          <w:szCs w:val="28"/>
        </w:rPr>
      </w:pPr>
    </w:p>
    <w:p w14:paraId="7BB327FA" w14:textId="77777777" w:rsidR="00907AD0" w:rsidRPr="009D6CD8" w:rsidRDefault="00907AD0" w:rsidP="00907AD0">
      <w:pPr>
        <w:ind w:right="-230"/>
        <w:rPr>
          <w:rFonts w:ascii="Comic Sans MS" w:hAnsi="Comic Sans MS"/>
          <w:szCs w:val="28"/>
        </w:rPr>
      </w:pPr>
      <w:r w:rsidRPr="009D6CD8">
        <w:rPr>
          <w:rFonts w:ascii="Comic Sans MS" w:hAnsi="Comic Sans MS"/>
          <w:szCs w:val="28"/>
        </w:rPr>
        <w:t xml:space="preserve">Some of these symbols are still used today in science and </w:t>
      </w:r>
      <w:proofErr w:type="spellStart"/>
      <w:r w:rsidRPr="009D6CD8">
        <w:rPr>
          <w:rFonts w:ascii="Comic Sans MS" w:hAnsi="Comic Sans MS"/>
          <w:szCs w:val="28"/>
        </w:rPr>
        <w:t>maths</w:t>
      </w:r>
      <w:proofErr w:type="spellEnd"/>
      <w:r w:rsidRPr="009D6CD8">
        <w:rPr>
          <w:rFonts w:ascii="Comic Sans MS" w:hAnsi="Comic Sans MS"/>
          <w:szCs w:val="28"/>
        </w:rPr>
        <w:t>.</w:t>
      </w:r>
    </w:p>
    <w:p w14:paraId="7BB327FB" w14:textId="77777777" w:rsidR="00907AD0" w:rsidRPr="009D6CD8" w:rsidRDefault="00907AD0" w:rsidP="00907AD0">
      <w:pPr>
        <w:ind w:right="-230"/>
        <w:rPr>
          <w:rFonts w:ascii="Comic Sans MS" w:hAnsi="Comic Sans MS"/>
          <w:szCs w:val="28"/>
        </w:rPr>
      </w:pPr>
    </w:p>
    <w:p w14:paraId="7BB327FC" w14:textId="77777777" w:rsidR="00907AD0" w:rsidRDefault="00907AD0" w:rsidP="00907AD0">
      <w:pPr>
        <w:ind w:right="-230"/>
        <w:rPr>
          <w:rFonts w:ascii="Comic Sans MS" w:hAnsi="Comic Sans MS"/>
          <w:szCs w:val="28"/>
        </w:rPr>
      </w:pPr>
      <w:r w:rsidRPr="009D6CD8">
        <w:rPr>
          <w:rFonts w:ascii="Comic Sans MS" w:hAnsi="Comic Sans MS"/>
          <w:szCs w:val="28"/>
        </w:rPr>
        <w:t>Read through more examples:</w:t>
      </w:r>
    </w:p>
    <w:p w14:paraId="7BB327FD" w14:textId="77777777" w:rsidR="00907AD0" w:rsidRPr="009D6CD8" w:rsidRDefault="00907AD0" w:rsidP="00907AD0">
      <w:pPr>
        <w:ind w:right="-230"/>
        <w:rPr>
          <w:rFonts w:ascii="Comic Sans MS" w:hAnsi="Comic Sans MS"/>
          <w:szCs w:val="28"/>
        </w:rPr>
      </w:pPr>
    </w:p>
    <w:p w14:paraId="7BB327FE" w14:textId="77777777" w:rsidR="00907AD0" w:rsidRDefault="00907AD0" w:rsidP="00907AD0">
      <w:pPr>
        <w:ind w:right="269"/>
      </w:pP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25"/>
        <w:gridCol w:w="1815"/>
        <w:gridCol w:w="1620"/>
      </w:tblGrid>
      <w:tr w:rsidR="00907AD0" w14:paraId="7BB32802" w14:textId="77777777" w:rsidTr="00907AD0">
        <w:trPr>
          <w:trHeight w:val="576"/>
          <w:jc w:val="center"/>
        </w:trPr>
        <w:tc>
          <w:tcPr>
            <w:tcW w:w="2325" w:type="dxa"/>
            <w:vAlign w:val="center"/>
          </w:tcPr>
          <w:p w14:paraId="7BB327FF" w14:textId="77777777" w:rsidR="00907AD0" w:rsidRPr="00FC69A1" w:rsidRDefault="00907AD0" w:rsidP="00907AD0">
            <w:pPr>
              <w:ind w:left="72" w:right="367" w:hanging="113"/>
              <w:jc w:val="center"/>
              <w:rPr>
                <w:rFonts w:ascii="Comic Sans MS" w:hAnsi="Comic Sans MS"/>
                <w:bCs/>
              </w:rPr>
            </w:pPr>
            <w:r w:rsidRPr="00FC69A1">
              <w:rPr>
                <w:rFonts w:ascii="Comic Sans MS" w:hAnsi="Comic Sans MS"/>
                <w:bCs/>
              </w:rPr>
              <w:t>Name</w:t>
            </w:r>
          </w:p>
        </w:tc>
        <w:tc>
          <w:tcPr>
            <w:tcW w:w="1815" w:type="dxa"/>
            <w:vAlign w:val="center"/>
          </w:tcPr>
          <w:p w14:paraId="7BB32800" w14:textId="77777777" w:rsidR="00907AD0" w:rsidRPr="00FC69A1" w:rsidRDefault="00907AD0" w:rsidP="00907AD0">
            <w:pPr>
              <w:ind w:left="72" w:right="367" w:hanging="113"/>
              <w:jc w:val="center"/>
              <w:rPr>
                <w:rFonts w:ascii="Comic Sans MS" w:hAnsi="Comic Sans MS"/>
                <w:bCs/>
              </w:rPr>
            </w:pPr>
            <w:r w:rsidRPr="00FC69A1">
              <w:rPr>
                <w:rFonts w:ascii="Comic Sans MS" w:hAnsi="Comic Sans MS"/>
                <w:bCs/>
              </w:rPr>
              <w:t>Symbol</w:t>
            </w:r>
          </w:p>
        </w:tc>
        <w:tc>
          <w:tcPr>
            <w:tcW w:w="1620" w:type="dxa"/>
            <w:vAlign w:val="center"/>
          </w:tcPr>
          <w:p w14:paraId="7BB32801" w14:textId="77777777" w:rsidR="00907AD0" w:rsidRPr="00FC69A1" w:rsidRDefault="00907AD0" w:rsidP="00907AD0">
            <w:pPr>
              <w:ind w:left="72" w:right="367" w:hanging="113"/>
              <w:jc w:val="center"/>
              <w:rPr>
                <w:rFonts w:ascii="Comic Sans MS" w:hAnsi="Comic Sans MS"/>
                <w:bCs/>
              </w:rPr>
            </w:pPr>
            <w:r w:rsidRPr="00FC69A1">
              <w:rPr>
                <w:rFonts w:ascii="Comic Sans MS" w:hAnsi="Comic Sans MS"/>
                <w:bCs/>
              </w:rPr>
              <w:t>Digit</w:t>
            </w:r>
          </w:p>
        </w:tc>
      </w:tr>
      <w:tr w:rsidR="00907AD0" w14:paraId="7BB32806" w14:textId="77777777" w:rsidTr="00907AD0">
        <w:trPr>
          <w:trHeight w:val="576"/>
          <w:jc w:val="center"/>
        </w:trPr>
        <w:tc>
          <w:tcPr>
            <w:tcW w:w="2325" w:type="dxa"/>
            <w:vAlign w:val="center"/>
          </w:tcPr>
          <w:p w14:paraId="7BB32803"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Alpha</w:t>
            </w:r>
          </w:p>
        </w:tc>
        <w:tc>
          <w:tcPr>
            <w:tcW w:w="1815" w:type="dxa"/>
            <w:vAlign w:val="center"/>
          </w:tcPr>
          <w:p w14:paraId="7BB32804" w14:textId="77777777" w:rsidR="00907AD0" w:rsidRDefault="00907AD0" w:rsidP="00907AD0">
            <w:pPr>
              <w:ind w:left="72" w:right="192" w:hanging="113"/>
              <w:jc w:val="center"/>
              <w:rPr>
                <w:rFonts w:ascii="Symbol" w:hAnsi="Symbol"/>
                <w:sz w:val="30"/>
              </w:rPr>
            </w:pPr>
            <w:r>
              <w:rPr>
                <w:rFonts w:ascii="Symbol" w:hAnsi="Symbol"/>
                <w:sz w:val="30"/>
              </w:rPr>
              <w:t></w:t>
            </w:r>
          </w:p>
        </w:tc>
        <w:tc>
          <w:tcPr>
            <w:tcW w:w="1620" w:type="dxa"/>
            <w:vAlign w:val="center"/>
          </w:tcPr>
          <w:p w14:paraId="7BB32805"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1</w:t>
            </w:r>
          </w:p>
        </w:tc>
      </w:tr>
      <w:tr w:rsidR="00907AD0" w14:paraId="7BB3280A" w14:textId="77777777" w:rsidTr="00907AD0">
        <w:trPr>
          <w:trHeight w:val="576"/>
          <w:jc w:val="center"/>
        </w:trPr>
        <w:tc>
          <w:tcPr>
            <w:tcW w:w="2325" w:type="dxa"/>
            <w:vAlign w:val="center"/>
          </w:tcPr>
          <w:p w14:paraId="7BB32807"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Beta</w:t>
            </w:r>
          </w:p>
        </w:tc>
        <w:tc>
          <w:tcPr>
            <w:tcW w:w="1815" w:type="dxa"/>
            <w:vAlign w:val="center"/>
          </w:tcPr>
          <w:p w14:paraId="7BB32808" w14:textId="77777777" w:rsidR="00907AD0" w:rsidRDefault="00907AD0" w:rsidP="00907AD0">
            <w:pPr>
              <w:ind w:left="72" w:right="192" w:hanging="113"/>
              <w:jc w:val="center"/>
              <w:rPr>
                <w:rFonts w:ascii="Symbol" w:hAnsi="Symbol"/>
                <w:sz w:val="30"/>
              </w:rPr>
            </w:pPr>
            <w:r>
              <w:rPr>
                <w:rFonts w:ascii="Symbol" w:hAnsi="Symbol"/>
                <w:sz w:val="30"/>
              </w:rPr>
              <w:t></w:t>
            </w:r>
          </w:p>
        </w:tc>
        <w:tc>
          <w:tcPr>
            <w:tcW w:w="1620" w:type="dxa"/>
            <w:vAlign w:val="center"/>
          </w:tcPr>
          <w:p w14:paraId="7BB32809"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2</w:t>
            </w:r>
          </w:p>
        </w:tc>
      </w:tr>
      <w:tr w:rsidR="00907AD0" w14:paraId="7BB3280E" w14:textId="77777777" w:rsidTr="00907AD0">
        <w:trPr>
          <w:trHeight w:val="576"/>
          <w:jc w:val="center"/>
        </w:trPr>
        <w:tc>
          <w:tcPr>
            <w:tcW w:w="2325" w:type="dxa"/>
            <w:vAlign w:val="center"/>
          </w:tcPr>
          <w:p w14:paraId="7BB3280B"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Gamma</w:t>
            </w:r>
          </w:p>
        </w:tc>
        <w:tc>
          <w:tcPr>
            <w:tcW w:w="1815" w:type="dxa"/>
            <w:vAlign w:val="center"/>
          </w:tcPr>
          <w:p w14:paraId="7BB3280C" w14:textId="77777777" w:rsidR="00907AD0" w:rsidRDefault="00907AD0" w:rsidP="00907AD0">
            <w:pPr>
              <w:ind w:left="72" w:right="192" w:hanging="113"/>
              <w:jc w:val="center"/>
              <w:rPr>
                <w:rFonts w:ascii="Symbol" w:hAnsi="Symbol"/>
                <w:sz w:val="30"/>
              </w:rPr>
            </w:pPr>
            <w:r>
              <w:rPr>
                <w:rFonts w:ascii="Symbol" w:hAnsi="Symbol"/>
                <w:sz w:val="30"/>
              </w:rPr>
              <w:t></w:t>
            </w:r>
          </w:p>
        </w:tc>
        <w:tc>
          <w:tcPr>
            <w:tcW w:w="1620" w:type="dxa"/>
            <w:vAlign w:val="center"/>
          </w:tcPr>
          <w:p w14:paraId="7BB3280D"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3</w:t>
            </w:r>
          </w:p>
        </w:tc>
      </w:tr>
      <w:tr w:rsidR="00907AD0" w14:paraId="7BB32812" w14:textId="77777777" w:rsidTr="00907AD0">
        <w:trPr>
          <w:trHeight w:val="576"/>
          <w:jc w:val="center"/>
        </w:trPr>
        <w:tc>
          <w:tcPr>
            <w:tcW w:w="2325" w:type="dxa"/>
            <w:vAlign w:val="center"/>
          </w:tcPr>
          <w:p w14:paraId="7BB3280F"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Delta</w:t>
            </w:r>
          </w:p>
        </w:tc>
        <w:tc>
          <w:tcPr>
            <w:tcW w:w="1815" w:type="dxa"/>
            <w:vAlign w:val="center"/>
          </w:tcPr>
          <w:p w14:paraId="7BB32810" w14:textId="77777777" w:rsidR="00907AD0" w:rsidRDefault="00907AD0" w:rsidP="00907AD0">
            <w:pPr>
              <w:ind w:left="72" w:right="192" w:hanging="113"/>
              <w:jc w:val="center"/>
              <w:rPr>
                <w:rFonts w:ascii="Symbol" w:hAnsi="Symbol"/>
                <w:sz w:val="30"/>
              </w:rPr>
            </w:pPr>
            <w:r>
              <w:rPr>
                <w:rFonts w:ascii="Symbol" w:hAnsi="Symbol"/>
                <w:sz w:val="30"/>
              </w:rPr>
              <w:t></w:t>
            </w:r>
          </w:p>
        </w:tc>
        <w:tc>
          <w:tcPr>
            <w:tcW w:w="1620" w:type="dxa"/>
            <w:vAlign w:val="center"/>
          </w:tcPr>
          <w:p w14:paraId="7BB32811" w14:textId="77777777" w:rsidR="00907AD0" w:rsidRPr="00FC69A1" w:rsidRDefault="00907AD0" w:rsidP="00907AD0">
            <w:pPr>
              <w:ind w:left="72" w:right="192" w:hanging="113"/>
              <w:jc w:val="center"/>
              <w:rPr>
                <w:rFonts w:ascii="Comic Sans MS" w:hAnsi="Comic Sans MS"/>
              </w:rPr>
            </w:pPr>
            <w:r w:rsidRPr="00FC69A1">
              <w:rPr>
                <w:rFonts w:ascii="Comic Sans MS" w:hAnsi="Comic Sans MS"/>
              </w:rPr>
              <w:t>4</w:t>
            </w:r>
          </w:p>
        </w:tc>
      </w:tr>
    </w:tbl>
    <w:p w14:paraId="7BB32813" w14:textId="77777777" w:rsidR="00E7288F" w:rsidRDefault="00E7288F" w:rsidP="00C51F2F">
      <w:pPr>
        <w:ind w:right="-230"/>
        <w:sectPr w:rsidR="00E7288F" w:rsidSect="00357C23">
          <w:pgSz w:w="11906" w:h="16838" w:code="9"/>
          <w:pgMar w:top="1152" w:right="1296" w:bottom="1152" w:left="1296" w:header="576" w:footer="576" w:gutter="0"/>
          <w:cols w:space="708"/>
          <w:docGrid w:linePitch="360"/>
        </w:sectPr>
      </w:pPr>
    </w:p>
    <w:p w14:paraId="7BB32815" w14:textId="77777777" w:rsidR="00CA2DC2" w:rsidRPr="00CA2DC2" w:rsidRDefault="0009355E" w:rsidP="00C51F2F">
      <w:pPr>
        <w:pStyle w:val="Heading2"/>
      </w:pPr>
      <w:r w:rsidRPr="00CA2DC2">
        <w:rPr>
          <w:noProof/>
          <w:lang w:eastAsia="en-AU"/>
        </w:rPr>
        <w:lastRenderedPageBreak/>
        <mc:AlternateContent>
          <mc:Choice Requires="wps">
            <w:drawing>
              <wp:anchor distT="0" distB="0" distL="114300" distR="114300" simplePos="0" relativeHeight="251748352" behindDoc="0" locked="0" layoutInCell="1" allowOverlap="1" wp14:anchorId="7BB33357" wp14:editId="7BB33358">
                <wp:simplePos x="0" y="0"/>
                <wp:positionH relativeFrom="column">
                  <wp:posOffset>1363649</wp:posOffset>
                </wp:positionH>
                <wp:positionV relativeFrom="paragraph">
                  <wp:posOffset>166260</wp:posOffset>
                </wp:positionV>
                <wp:extent cx="4343400" cy="805815"/>
                <wp:effectExtent l="400050" t="0" r="19050" b="203835"/>
                <wp:wrapNone/>
                <wp:docPr id="323" name="Rounded Rectangular Callout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805815"/>
                        </a:xfrm>
                        <a:prstGeom prst="wedgeRoundRectCallout">
                          <a:avLst>
                            <a:gd name="adj1" fmla="val -58077"/>
                            <a:gd name="adj2" fmla="val 72800"/>
                            <a:gd name="adj3" fmla="val 16667"/>
                          </a:avLst>
                        </a:prstGeom>
                        <a:solidFill>
                          <a:srgbClr val="FFFFFF"/>
                        </a:solidFill>
                        <a:ln w="9525">
                          <a:solidFill>
                            <a:srgbClr val="000000"/>
                          </a:solidFill>
                          <a:miter lim="800000"/>
                          <a:headEnd/>
                          <a:tailEnd/>
                        </a:ln>
                      </wps:spPr>
                      <wps:txbx>
                        <w:txbxContent>
                          <w:p w14:paraId="7BB334FC" w14:textId="63B6DF2F" w:rsidR="0085797F" w:rsidRPr="00CA2DC2" w:rsidRDefault="00911E5E" w:rsidP="00CA2DC2">
                            <w:pPr>
                              <w:pStyle w:val="BodyText"/>
                              <w:rPr>
                                <w:sz w:val="28"/>
                                <w:szCs w:val="28"/>
                              </w:rPr>
                            </w:pPr>
                            <w:r>
                              <w:rPr>
                                <w:sz w:val="28"/>
                                <w:szCs w:val="28"/>
                              </w:rPr>
                              <w:t>To</w:t>
                            </w:r>
                            <w:r w:rsidR="0085797F" w:rsidRPr="00CA2DC2">
                              <w:rPr>
                                <w:sz w:val="28"/>
                                <w:szCs w:val="28"/>
                              </w:rPr>
                              <w:t xml:space="preserve"> explore </w:t>
                            </w:r>
                            <w:r w:rsidR="0085797F" w:rsidRPr="00CA2DC2">
                              <w:rPr>
                                <w:b/>
                                <w:bCs/>
                                <w:sz w:val="28"/>
                                <w:szCs w:val="28"/>
                              </w:rPr>
                              <w:t xml:space="preserve">lines </w:t>
                            </w:r>
                            <w:r w:rsidR="0085797F" w:rsidRPr="00CA2DC2">
                              <w:rPr>
                                <w:sz w:val="28"/>
                                <w:szCs w:val="28"/>
                              </w:rPr>
                              <w:t>and look for them in numbers and in places around you.</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BB33357" id="Rounded Rectangular Callout 323" o:spid="_x0000_s1035" type="#_x0000_t62" style="position:absolute;margin-left:107.35pt;margin-top:13.1pt;width:342pt;height:63.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" adj="-1745,26525">
                <v:textbox>
                  <w:txbxContent>
                    <w:p w14:paraId="7BB334FC" w14:textId="63B6DF2F" w:rsidR="0085797F" w:rsidRPr="00CA2DC2" w:rsidRDefault="00911E5E" w:rsidP="00CA2DC2">
                      <w:pPr>
                        <w:pStyle w:val="BodyText"/>
                        <w:rPr>
                          <w:sz w:val="28"/>
                          <w:szCs w:val="28"/>
                        </w:rPr>
                      </w:pPr>
                      <w:r>
                        <w:rPr>
                          <w:sz w:val="28"/>
                          <w:szCs w:val="28"/>
                        </w:rPr>
                        <w:t>To</w:t>
                      </w:r>
                      <w:r w:rsidR="0085797F" w:rsidRPr="00CA2DC2">
                        <w:rPr>
                          <w:sz w:val="28"/>
                          <w:szCs w:val="28"/>
                        </w:rPr>
                        <w:t xml:space="preserve"> explore </w:t>
                      </w:r>
                      <w:r w:rsidR="0085797F" w:rsidRPr="00CA2DC2">
                        <w:rPr>
                          <w:b/>
                          <w:bCs/>
                          <w:sz w:val="28"/>
                          <w:szCs w:val="28"/>
                        </w:rPr>
                        <w:t xml:space="preserve">lines </w:t>
                      </w:r>
                      <w:r w:rsidR="0085797F" w:rsidRPr="00CA2DC2">
                        <w:rPr>
                          <w:sz w:val="28"/>
                          <w:szCs w:val="28"/>
                        </w:rPr>
                        <w:t>and look for them in numbers and in places around you.</w:t>
                      </w:r>
                    </w:p>
                  </w:txbxContent>
                </v:textbox>
              </v:shape>
            </w:pict>
          </mc:Fallback>
        </mc:AlternateContent>
      </w:r>
    </w:p>
    <w:p w14:paraId="7BB32816" w14:textId="77777777" w:rsidR="00CA2DC2" w:rsidRPr="00CA2DC2" w:rsidRDefault="00CA2DC2" w:rsidP="00CA2DC2">
      <w:pPr>
        <w:pStyle w:val="Heading2"/>
      </w:pPr>
      <w:r w:rsidRPr="00CA2DC2">
        <w:t>Focus</w:t>
      </w:r>
    </w:p>
    <w:p w14:paraId="7BB32817" w14:textId="77777777" w:rsidR="00CA2DC2" w:rsidRPr="00321593" w:rsidRDefault="0009355E" w:rsidP="00C51F2F">
      <w:pPr>
        <w:rPr>
          <w:b/>
          <w:bCs/>
        </w:rPr>
      </w:pPr>
      <w:r>
        <w:rPr>
          <w:noProof/>
          <w:sz w:val="20"/>
          <w:lang w:val="en-AU" w:eastAsia="en-AU"/>
        </w:rPr>
        <mc:AlternateContent>
          <mc:Choice Requires="wps">
            <w:drawing>
              <wp:anchor distT="0" distB="0" distL="114300" distR="114300" simplePos="0" relativeHeight="251754496" behindDoc="0" locked="0" layoutInCell="1" allowOverlap="1" wp14:anchorId="7BB33359" wp14:editId="7BB3335A">
                <wp:simplePos x="0" y="0"/>
                <wp:positionH relativeFrom="column">
                  <wp:posOffset>2238292</wp:posOffset>
                </wp:positionH>
                <wp:positionV relativeFrom="paragraph">
                  <wp:posOffset>1220360</wp:posOffset>
                </wp:positionV>
                <wp:extent cx="2286000" cy="1021715"/>
                <wp:effectExtent l="0" t="0" r="19050" b="387985"/>
                <wp:wrapNone/>
                <wp:docPr id="322" name="Rounded Rectangular Callout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021715"/>
                        </a:xfrm>
                        <a:prstGeom prst="wedgeRoundRectCallout">
                          <a:avLst>
                            <a:gd name="adj1" fmla="val -28045"/>
                            <a:gd name="adj2" fmla="val 82992"/>
                            <a:gd name="adj3" fmla="val 16667"/>
                          </a:avLst>
                        </a:prstGeom>
                        <a:solidFill>
                          <a:srgbClr val="FFFFFF"/>
                        </a:solidFill>
                        <a:ln w="9525">
                          <a:solidFill>
                            <a:srgbClr val="000000"/>
                          </a:solidFill>
                          <a:miter lim="800000"/>
                          <a:headEnd/>
                          <a:tailEnd/>
                        </a:ln>
                      </wps:spPr>
                      <wps:txbx>
                        <w:txbxContent>
                          <w:p w14:paraId="7BB334FD" w14:textId="77777777" w:rsidR="0085797F" w:rsidRPr="00CA2DC2" w:rsidRDefault="0085797F" w:rsidP="00CA2DC2">
                            <w:pPr>
                              <w:pStyle w:val="BodyText"/>
                              <w:rPr>
                                <w:iCs/>
                                <w:sz w:val="28"/>
                                <w:szCs w:val="28"/>
                                <w:lang w:val="en-US"/>
                              </w:rPr>
                            </w:pPr>
                            <w:r w:rsidRPr="00CA2DC2">
                              <w:rPr>
                                <w:iCs/>
                                <w:sz w:val="28"/>
                                <w:szCs w:val="28"/>
                                <w:lang w:val="en-US"/>
                              </w:rPr>
                              <w:t>Did you know that lines come in many shapes and length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7BB33359" id="Rounded Rectangular Callout 322" o:spid="_x0000_s1036" type="#_x0000_t62" style="position:absolute;margin-left:176.25pt;margin-top:96.1pt;width:180pt;height:80.4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" adj="4742,28726">
                <v:textbox>
                  <w:txbxContent>
                    <w:p w14:paraId="7BB334FD" w14:textId="77777777" w:rsidR="0085797F" w:rsidRPr="00CA2DC2" w:rsidRDefault="0085797F" w:rsidP="00CA2DC2">
                      <w:pPr>
                        <w:pStyle w:val="BodyText"/>
                        <w:rPr>
                          <w:iCs/>
                          <w:sz w:val="28"/>
                          <w:szCs w:val="28"/>
                          <w:lang w:val="en-US"/>
                        </w:rPr>
                      </w:pPr>
                      <w:r w:rsidRPr="00CA2DC2">
                        <w:rPr>
                          <w:iCs/>
                          <w:sz w:val="28"/>
                          <w:szCs w:val="28"/>
                          <w:lang w:val="en-US"/>
                        </w:rPr>
                        <w:t>Did you know that lines come in many shapes and lengths?</w:t>
                      </w:r>
                    </w:p>
                  </w:txbxContent>
                </v:textbox>
              </v:shape>
            </w:pict>
          </mc:Fallback>
        </mc:AlternateContent>
      </w:r>
      <w:r w:rsidR="00CA2DC2">
        <w:rPr>
          <w:b/>
          <w:bCs/>
          <w:noProof/>
          <w:lang w:val="en-AU" w:eastAsia="en-AU"/>
        </w:rPr>
        <w:drawing>
          <wp:inline distT="0" distB="0" distL="0" distR="0" wp14:anchorId="7BB3335B" wp14:editId="7BB3335C">
            <wp:extent cx="1089025" cy="1290955"/>
            <wp:effectExtent l="0" t="0" r="0" b="4445"/>
            <wp:docPr id="8" name="Picture 8" descr="S215704677080502094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21570467708050209430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089025" cy="1290955"/>
                    </a:xfrm>
                    <a:prstGeom prst="rect">
                      <a:avLst/>
                    </a:prstGeom>
                    <a:noFill/>
                    <a:ln>
                      <a:noFill/>
                    </a:ln>
                  </pic:spPr>
                </pic:pic>
              </a:graphicData>
            </a:graphic>
          </wp:inline>
        </w:drawing>
      </w:r>
    </w:p>
    <w:p w14:paraId="7BB32818" w14:textId="77777777" w:rsidR="00CA2DC2" w:rsidRPr="00321593" w:rsidRDefault="00CA2DC2" w:rsidP="00C51F2F">
      <w:pPr>
        <w:rPr>
          <w:sz w:val="2"/>
          <w:szCs w:val="2"/>
        </w:rPr>
      </w:pPr>
    </w:p>
    <w:p w14:paraId="7BB32819" w14:textId="77777777" w:rsidR="00CA2DC2" w:rsidRPr="00321593" w:rsidRDefault="00CA2DC2" w:rsidP="00C51F2F">
      <w:pPr>
        <w:rPr>
          <w:sz w:val="2"/>
          <w:szCs w:val="2"/>
        </w:rPr>
      </w:pPr>
    </w:p>
    <w:p w14:paraId="7BB3281A" w14:textId="77777777" w:rsidR="00CA2DC2" w:rsidRPr="00321593" w:rsidRDefault="00CA2DC2" w:rsidP="00C51F2F">
      <w:pPr>
        <w:rPr>
          <w:sz w:val="2"/>
          <w:szCs w:val="2"/>
        </w:rPr>
      </w:pPr>
    </w:p>
    <w:p w14:paraId="7BB3281B" w14:textId="77777777" w:rsidR="00CA2DC2" w:rsidRPr="00321593" w:rsidRDefault="00CA2DC2" w:rsidP="00C51F2F">
      <w:pPr>
        <w:rPr>
          <w:sz w:val="2"/>
          <w:szCs w:val="2"/>
        </w:rPr>
      </w:pPr>
    </w:p>
    <w:p w14:paraId="7BB3281C" w14:textId="77777777" w:rsidR="00CA2DC2" w:rsidRPr="00321593" w:rsidRDefault="00CA2DC2" w:rsidP="00C51F2F">
      <w:pPr>
        <w:rPr>
          <w:sz w:val="2"/>
          <w:szCs w:val="2"/>
        </w:rPr>
      </w:pPr>
    </w:p>
    <w:p w14:paraId="7BB3281D" w14:textId="77777777" w:rsidR="00CA2DC2" w:rsidRPr="00321593" w:rsidRDefault="00CA2DC2" w:rsidP="00C51F2F">
      <w:pPr>
        <w:rPr>
          <w:sz w:val="2"/>
          <w:szCs w:val="2"/>
        </w:rPr>
      </w:pPr>
    </w:p>
    <w:p w14:paraId="7BB3281E" w14:textId="77777777" w:rsidR="00CA2DC2" w:rsidRPr="00321593" w:rsidRDefault="00CA2DC2" w:rsidP="00C51F2F">
      <w:pPr>
        <w:rPr>
          <w:sz w:val="2"/>
          <w:szCs w:val="2"/>
        </w:rPr>
      </w:pPr>
    </w:p>
    <w:p w14:paraId="7BB3281F" w14:textId="77777777" w:rsidR="00CA2DC2" w:rsidRPr="00321593" w:rsidRDefault="00CA2DC2" w:rsidP="00C51F2F">
      <w:pPr>
        <w:rPr>
          <w:sz w:val="2"/>
          <w:szCs w:val="2"/>
        </w:rPr>
      </w:pPr>
    </w:p>
    <w:p w14:paraId="7BB32820" w14:textId="77777777" w:rsidR="00CA2DC2" w:rsidRPr="00321593" w:rsidRDefault="00CA2DC2" w:rsidP="00C51F2F">
      <w:pPr>
        <w:rPr>
          <w:sz w:val="2"/>
          <w:szCs w:val="2"/>
        </w:rPr>
      </w:pPr>
    </w:p>
    <w:p w14:paraId="7BB32821" w14:textId="77777777" w:rsidR="00CA2DC2" w:rsidRPr="00321593" w:rsidRDefault="00CA2DC2" w:rsidP="00C51F2F">
      <w:pPr>
        <w:rPr>
          <w:sz w:val="2"/>
          <w:szCs w:val="2"/>
        </w:rPr>
      </w:pPr>
    </w:p>
    <w:p w14:paraId="7BB32822" w14:textId="77777777" w:rsidR="00CA2DC2" w:rsidRPr="00321593" w:rsidRDefault="00CA2DC2" w:rsidP="00C51F2F">
      <w:pPr>
        <w:rPr>
          <w:sz w:val="2"/>
          <w:szCs w:val="2"/>
        </w:rPr>
      </w:pPr>
    </w:p>
    <w:p w14:paraId="7BB32823" w14:textId="77777777" w:rsidR="00CA2DC2" w:rsidRPr="00321593" w:rsidRDefault="00CA2DC2" w:rsidP="00C51F2F">
      <w:pPr>
        <w:rPr>
          <w:sz w:val="2"/>
          <w:szCs w:val="2"/>
        </w:rPr>
      </w:pPr>
    </w:p>
    <w:p w14:paraId="7BB32824" w14:textId="77777777" w:rsidR="00CA2DC2" w:rsidRPr="00321593" w:rsidRDefault="00CA2DC2" w:rsidP="00C51F2F">
      <w:pPr>
        <w:rPr>
          <w:sz w:val="2"/>
          <w:szCs w:val="2"/>
        </w:rPr>
      </w:pPr>
    </w:p>
    <w:p w14:paraId="7BB32825" w14:textId="77777777" w:rsidR="00CA2DC2" w:rsidRPr="00321593" w:rsidRDefault="00CA2DC2" w:rsidP="00C51F2F">
      <w:pPr>
        <w:rPr>
          <w:sz w:val="2"/>
          <w:szCs w:val="2"/>
        </w:rPr>
      </w:pPr>
    </w:p>
    <w:p w14:paraId="7BB32826" w14:textId="77777777" w:rsidR="00CA2DC2" w:rsidRPr="00321593" w:rsidRDefault="00CA2DC2" w:rsidP="00C51F2F">
      <w:pPr>
        <w:rPr>
          <w:sz w:val="2"/>
          <w:szCs w:val="2"/>
        </w:rPr>
      </w:pPr>
    </w:p>
    <w:p w14:paraId="7BB32827" w14:textId="77777777" w:rsidR="00CA2DC2" w:rsidRPr="00321593" w:rsidRDefault="00CA2DC2" w:rsidP="00C51F2F">
      <w:pPr>
        <w:rPr>
          <w:sz w:val="2"/>
          <w:szCs w:val="2"/>
        </w:rPr>
      </w:pPr>
    </w:p>
    <w:p w14:paraId="7BB32828" w14:textId="77777777" w:rsidR="00CA2DC2" w:rsidRPr="00321593" w:rsidRDefault="00CA2DC2" w:rsidP="00C51F2F">
      <w:pPr>
        <w:rPr>
          <w:sz w:val="2"/>
          <w:szCs w:val="2"/>
        </w:rPr>
      </w:pPr>
    </w:p>
    <w:p w14:paraId="7BB32829" w14:textId="77777777" w:rsidR="00CA2DC2" w:rsidRPr="00321593" w:rsidRDefault="00CA2DC2" w:rsidP="00C51F2F">
      <w:pPr>
        <w:rPr>
          <w:sz w:val="2"/>
          <w:szCs w:val="2"/>
        </w:rPr>
      </w:pPr>
    </w:p>
    <w:p w14:paraId="7BB3282A" w14:textId="77777777" w:rsidR="00CA2DC2" w:rsidRPr="00321593" w:rsidRDefault="00CA2DC2" w:rsidP="00C51F2F">
      <w:pPr>
        <w:rPr>
          <w:sz w:val="2"/>
          <w:szCs w:val="2"/>
        </w:rPr>
      </w:pPr>
    </w:p>
    <w:p w14:paraId="7BB3282B" w14:textId="77777777" w:rsidR="00CA2DC2" w:rsidRPr="00321593" w:rsidRDefault="00CA2DC2" w:rsidP="00C51F2F">
      <w:pPr>
        <w:rPr>
          <w:sz w:val="2"/>
          <w:szCs w:val="2"/>
        </w:rPr>
      </w:pPr>
    </w:p>
    <w:p w14:paraId="7BB3282C" w14:textId="77777777" w:rsidR="00CA2DC2" w:rsidRPr="00321593" w:rsidRDefault="00CA2DC2" w:rsidP="00C51F2F">
      <w:pPr>
        <w:rPr>
          <w:sz w:val="2"/>
          <w:szCs w:val="2"/>
        </w:rPr>
      </w:pPr>
    </w:p>
    <w:p w14:paraId="7BB3282D" w14:textId="77777777" w:rsidR="00CA2DC2" w:rsidRPr="00321593" w:rsidRDefault="00CA2DC2" w:rsidP="00C51F2F">
      <w:pPr>
        <w:rPr>
          <w:sz w:val="2"/>
          <w:szCs w:val="2"/>
        </w:rPr>
      </w:pPr>
    </w:p>
    <w:p w14:paraId="7BB3282E" w14:textId="77777777" w:rsidR="00CA2DC2" w:rsidRPr="00321593" w:rsidRDefault="00CA2DC2" w:rsidP="00C51F2F">
      <w:pPr>
        <w:rPr>
          <w:sz w:val="2"/>
          <w:szCs w:val="2"/>
        </w:rPr>
      </w:pPr>
    </w:p>
    <w:p w14:paraId="7BB3282F" w14:textId="77777777" w:rsidR="00CA2DC2" w:rsidRPr="00321593" w:rsidRDefault="00CA2DC2" w:rsidP="00C51F2F">
      <w:pPr>
        <w:rPr>
          <w:sz w:val="2"/>
          <w:szCs w:val="2"/>
        </w:rPr>
      </w:pPr>
    </w:p>
    <w:p w14:paraId="7BB32830" w14:textId="77777777" w:rsidR="00CA2DC2" w:rsidRPr="00321593" w:rsidRDefault="00CA2DC2" w:rsidP="00C51F2F">
      <w:pPr>
        <w:rPr>
          <w:sz w:val="2"/>
          <w:szCs w:val="2"/>
        </w:rPr>
      </w:pPr>
    </w:p>
    <w:p w14:paraId="7BB32831" w14:textId="77777777" w:rsidR="00CA2DC2" w:rsidRPr="00321593" w:rsidRDefault="00CA2DC2" w:rsidP="00C51F2F">
      <w:pPr>
        <w:rPr>
          <w:sz w:val="2"/>
          <w:szCs w:val="2"/>
        </w:rPr>
      </w:pPr>
    </w:p>
    <w:p w14:paraId="7BB32832" w14:textId="77777777" w:rsidR="00CA2DC2" w:rsidRPr="00321593" w:rsidRDefault="00CA2DC2" w:rsidP="00C51F2F">
      <w:pPr>
        <w:rPr>
          <w:sz w:val="2"/>
          <w:szCs w:val="2"/>
        </w:rPr>
      </w:pPr>
    </w:p>
    <w:p w14:paraId="7BB32833" w14:textId="77777777" w:rsidR="00CA2DC2" w:rsidRPr="00321593" w:rsidRDefault="00CA2DC2" w:rsidP="00C51F2F">
      <w:pPr>
        <w:pStyle w:val="Heading2"/>
      </w:pPr>
      <w:r w:rsidRPr="00321593">
        <w:t>Introduction</w:t>
      </w:r>
    </w:p>
    <w:p w14:paraId="7BB32834" w14:textId="77777777" w:rsidR="00CA2DC2" w:rsidRPr="00321593" w:rsidRDefault="00CA2DC2" w:rsidP="00C51F2F">
      <w:pPr>
        <w:rPr>
          <w:sz w:val="2"/>
          <w:szCs w:val="2"/>
        </w:rPr>
      </w:pPr>
    </w:p>
    <w:p w14:paraId="7BB32835" w14:textId="77777777" w:rsidR="00CA2DC2" w:rsidRPr="00321593" w:rsidRDefault="00CA2DC2" w:rsidP="00C51F2F">
      <w:pPr>
        <w:rPr>
          <w:sz w:val="2"/>
          <w:szCs w:val="2"/>
        </w:rPr>
      </w:pPr>
    </w:p>
    <w:p w14:paraId="7BB32836" w14:textId="77777777" w:rsidR="00CA2DC2" w:rsidRPr="00321593" w:rsidRDefault="00CA2DC2" w:rsidP="00C51F2F">
      <w:pPr>
        <w:rPr>
          <w:sz w:val="2"/>
          <w:szCs w:val="2"/>
        </w:rPr>
      </w:pPr>
    </w:p>
    <w:p w14:paraId="7BB32837" w14:textId="77777777" w:rsidR="00CA2DC2" w:rsidRPr="00321593" w:rsidRDefault="00CA2DC2" w:rsidP="00C51F2F">
      <w:pPr>
        <w:rPr>
          <w:sz w:val="2"/>
          <w:szCs w:val="2"/>
        </w:rPr>
      </w:pPr>
    </w:p>
    <w:p w14:paraId="7BB32838" w14:textId="77777777" w:rsidR="00CA2DC2" w:rsidRPr="00321593" w:rsidRDefault="00CA2DC2" w:rsidP="00C51F2F">
      <w:pPr>
        <w:rPr>
          <w:sz w:val="2"/>
          <w:szCs w:val="2"/>
        </w:rPr>
      </w:pPr>
    </w:p>
    <w:p w14:paraId="7BB32839" w14:textId="77777777" w:rsidR="00CA2DC2" w:rsidRPr="00321593" w:rsidRDefault="00CA2DC2" w:rsidP="00C51F2F">
      <w:pPr>
        <w:rPr>
          <w:sz w:val="2"/>
          <w:szCs w:val="2"/>
        </w:rPr>
      </w:pPr>
    </w:p>
    <w:p w14:paraId="7BB3283A" w14:textId="77777777" w:rsidR="00CA2DC2" w:rsidRPr="00321593" w:rsidRDefault="00CA2DC2" w:rsidP="00C51F2F">
      <w:pPr>
        <w:rPr>
          <w:sz w:val="2"/>
          <w:szCs w:val="2"/>
        </w:rPr>
      </w:pPr>
    </w:p>
    <w:p w14:paraId="7BB3283B" w14:textId="77777777" w:rsidR="00CA2DC2" w:rsidRPr="00321593" w:rsidRDefault="00CA2DC2" w:rsidP="00C51F2F">
      <w:pPr>
        <w:rPr>
          <w:sz w:val="2"/>
          <w:szCs w:val="2"/>
        </w:rPr>
      </w:pPr>
    </w:p>
    <w:p w14:paraId="7BB3283C" w14:textId="77777777" w:rsidR="00CA2DC2" w:rsidRPr="00321593" w:rsidRDefault="00CA2DC2" w:rsidP="00C51F2F">
      <w:pPr>
        <w:rPr>
          <w:sz w:val="2"/>
          <w:szCs w:val="2"/>
        </w:rPr>
      </w:pPr>
    </w:p>
    <w:p w14:paraId="7BB3283D" w14:textId="77777777" w:rsidR="00CA2DC2" w:rsidRPr="00321593" w:rsidRDefault="00CA2DC2" w:rsidP="00C51F2F">
      <w:pPr>
        <w:rPr>
          <w:sz w:val="2"/>
          <w:szCs w:val="2"/>
        </w:rPr>
      </w:pPr>
    </w:p>
    <w:p w14:paraId="7BB3283E" w14:textId="77777777" w:rsidR="00CA2DC2" w:rsidRPr="00321593" w:rsidRDefault="00CA2DC2" w:rsidP="00C51F2F">
      <w:pPr>
        <w:rPr>
          <w:sz w:val="2"/>
          <w:szCs w:val="2"/>
        </w:rPr>
      </w:pPr>
    </w:p>
    <w:p w14:paraId="7BB3283F" w14:textId="77777777" w:rsidR="00CA2DC2" w:rsidRPr="00321593" w:rsidRDefault="00CA2DC2" w:rsidP="00C51F2F">
      <w:pPr>
        <w:rPr>
          <w:sz w:val="2"/>
          <w:szCs w:val="2"/>
        </w:rPr>
      </w:pPr>
    </w:p>
    <w:p w14:paraId="7BB32840" w14:textId="77777777" w:rsidR="00CA2DC2" w:rsidRPr="00321593" w:rsidRDefault="00CA2DC2" w:rsidP="00C51F2F">
      <w:pPr>
        <w:rPr>
          <w:sz w:val="2"/>
          <w:szCs w:val="2"/>
        </w:rPr>
      </w:pPr>
    </w:p>
    <w:p w14:paraId="7BB32841" w14:textId="77777777" w:rsidR="00CA2DC2" w:rsidRPr="00321593" w:rsidRDefault="00CA2DC2" w:rsidP="00C51F2F">
      <w:pPr>
        <w:rPr>
          <w:sz w:val="2"/>
          <w:szCs w:val="2"/>
        </w:rPr>
      </w:pPr>
    </w:p>
    <w:p w14:paraId="7BB32842" w14:textId="77777777" w:rsidR="00CA2DC2" w:rsidRPr="00321593" w:rsidRDefault="00CA2DC2" w:rsidP="00C51F2F">
      <w:r>
        <w:rPr>
          <w:noProof/>
          <w:sz w:val="20"/>
          <w:lang w:val="en-AU" w:eastAsia="en-AU"/>
        </w:rPr>
        <mc:AlternateContent>
          <mc:Choice Requires="wps">
            <w:drawing>
              <wp:anchor distT="0" distB="0" distL="114300" distR="114300" simplePos="0" relativeHeight="251749376" behindDoc="0" locked="0" layoutInCell="1" allowOverlap="1" wp14:anchorId="7BB3335D" wp14:editId="7BB3335E">
                <wp:simplePos x="0" y="0"/>
                <wp:positionH relativeFrom="column">
                  <wp:posOffset>-5080</wp:posOffset>
                </wp:positionH>
                <wp:positionV relativeFrom="paragraph">
                  <wp:posOffset>27305</wp:posOffset>
                </wp:positionV>
                <wp:extent cx="2047240" cy="983615"/>
                <wp:effectExtent l="9525" t="8255" r="505460" b="389255"/>
                <wp:wrapNone/>
                <wp:docPr id="321" name="Rounded Rectangular Callout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240" cy="983615"/>
                        </a:xfrm>
                        <a:prstGeom prst="wedgeRoundRectCallout">
                          <a:avLst>
                            <a:gd name="adj1" fmla="val 71278"/>
                            <a:gd name="adj2" fmla="val 86282"/>
                            <a:gd name="adj3" fmla="val 16667"/>
                          </a:avLst>
                        </a:prstGeom>
                        <a:solidFill>
                          <a:srgbClr val="FFFFFF"/>
                        </a:solidFill>
                        <a:ln w="9525">
                          <a:solidFill>
                            <a:srgbClr val="000000"/>
                          </a:solidFill>
                          <a:miter lim="800000"/>
                          <a:headEnd/>
                          <a:tailEnd/>
                        </a:ln>
                      </wps:spPr>
                      <wps:txbx>
                        <w:txbxContent>
                          <w:p w14:paraId="7BB334FE" w14:textId="77777777" w:rsidR="0085797F" w:rsidRDefault="0085797F" w:rsidP="00CA2DC2">
                            <w:pPr>
                              <w:rPr>
                                <w:rFonts w:ascii="Comic Sans MS" w:hAnsi="Comic Sans MS"/>
                              </w:rPr>
                            </w:pPr>
                            <w:r>
                              <w:rPr>
                                <w:rFonts w:ascii="Comic Sans MS" w:hAnsi="Comic Sans MS"/>
                              </w:rPr>
                              <w:t xml:space="preserve">There are </w:t>
                            </w:r>
                            <w:r>
                              <w:rPr>
                                <w:rFonts w:ascii="Comic Sans MS" w:hAnsi="Comic Sans MS"/>
                                <w:b/>
                                <w:bCs/>
                              </w:rPr>
                              <w:t>straight</w:t>
                            </w:r>
                            <w:r>
                              <w:rPr>
                                <w:rFonts w:ascii="Comic Sans MS" w:hAnsi="Comic Sans MS"/>
                              </w:rPr>
                              <w:t xml:space="preserve">, </w:t>
                            </w:r>
                            <w:r>
                              <w:rPr>
                                <w:rFonts w:ascii="Comic Sans MS" w:hAnsi="Comic Sans MS"/>
                                <w:b/>
                                <w:bCs/>
                              </w:rPr>
                              <w:t>curved</w:t>
                            </w:r>
                            <w:r>
                              <w:rPr>
                                <w:rFonts w:ascii="Comic Sans MS" w:hAnsi="Comic Sans MS"/>
                              </w:rPr>
                              <w:t xml:space="preserve"> and </w:t>
                            </w:r>
                            <w:r>
                              <w:rPr>
                                <w:rFonts w:ascii="Comic Sans MS" w:hAnsi="Comic Sans MS"/>
                                <w:b/>
                                <w:bCs/>
                              </w:rPr>
                              <w:t xml:space="preserve">diagonal </w:t>
                            </w:r>
                            <w:r>
                              <w:rPr>
                                <w:rFonts w:ascii="Comic Sans MS" w:hAnsi="Comic Sans MS"/>
                              </w:rPr>
                              <w:t>lin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5D" id="Rounded Rectangular Callout 321" o:spid="_x0000_s1037" type="#_x0000_t62" style="position:absolute;margin-left:-.4pt;margin-top:2.15pt;width:161.2pt;height:77.4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" adj="26196,29437">
                <v:textbox>
                  <w:txbxContent>
                    <w:p w14:paraId="7BB334FE" w14:textId="77777777" w:rsidR="0085797F" w:rsidRDefault="0085797F" w:rsidP="00CA2DC2">
                      <w:pPr>
                        <w:rPr>
                          <w:rFonts w:ascii="Comic Sans MS" w:hAnsi="Comic Sans MS"/>
                        </w:rPr>
                      </w:pPr>
                      <w:r>
                        <w:rPr>
                          <w:rFonts w:ascii="Comic Sans MS" w:hAnsi="Comic Sans MS"/>
                        </w:rPr>
                        <w:t xml:space="preserve">There are </w:t>
                      </w:r>
                      <w:r>
                        <w:rPr>
                          <w:rFonts w:ascii="Comic Sans MS" w:hAnsi="Comic Sans MS"/>
                          <w:b/>
                          <w:bCs/>
                        </w:rPr>
                        <w:t>straight</w:t>
                      </w:r>
                      <w:r>
                        <w:rPr>
                          <w:rFonts w:ascii="Comic Sans MS" w:hAnsi="Comic Sans MS"/>
                        </w:rPr>
                        <w:t xml:space="preserve">, </w:t>
                      </w:r>
                      <w:r>
                        <w:rPr>
                          <w:rFonts w:ascii="Comic Sans MS" w:hAnsi="Comic Sans MS"/>
                          <w:b/>
                          <w:bCs/>
                        </w:rPr>
                        <w:t>curved</w:t>
                      </w:r>
                      <w:r>
                        <w:rPr>
                          <w:rFonts w:ascii="Comic Sans MS" w:hAnsi="Comic Sans MS"/>
                        </w:rPr>
                        <w:t xml:space="preserve"> and </w:t>
                      </w:r>
                      <w:r>
                        <w:rPr>
                          <w:rFonts w:ascii="Comic Sans MS" w:hAnsi="Comic Sans MS"/>
                          <w:b/>
                          <w:bCs/>
                        </w:rPr>
                        <w:t xml:space="preserve">diagonal </w:t>
                      </w:r>
                      <w:r>
                        <w:rPr>
                          <w:rFonts w:ascii="Comic Sans MS" w:hAnsi="Comic Sans MS"/>
                        </w:rPr>
                        <w:t>lines.</w:t>
                      </w:r>
                    </w:p>
                  </w:txbxContent>
                </v:textbox>
              </v:shape>
            </w:pict>
          </mc:Fallback>
        </mc:AlternateContent>
      </w:r>
    </w:p>
    <w:p w14:paraId="7BB32843" w14:textId="77777777" w:rsidR="00CA2DC2" w:rsidRPr="00321593" w:rsidRDefault="00CA2DC2" w:rsidP="00C51F2F"/>
    <w:p w14:paraId="7BB32844" w14:textId="77777777" w:rsidR="00CA2DC2" w:rsidRPr="00CA2DC2" w:rsidRDefault="00CA2DC2" w:rsidP="00C51F2F">
      <w:pPr>
        <w:jc w:val="center"/>
        <w:rPr>
          <w:szCs w:val="28"/>
        </w:rPr>
      </w:pPr>
      <w:r>
        <w:rPr>
          <w:noProof/>
          <w:sz w:val="20"/>
          <w:lang w:val="en-AU" w:eastAsia="en-AU"/>
        </w:rPr>
        <mc:AlternateContent>
          <mc:Choice Requires="wps">
            <w:drawing>
              <wp:anchor distT="0" distB="0" distL="114300" distR="114300" simplePos="0" relativeHeight="251750400" behindDoc="0" locked="0" layoutInCell="1" allowOverlap="1" wp14:anchorId="7BB3335F" wp14:editId="7BB33360">
                <wp:simplePos x="0" y="0"/>
                <wp:positionH relativeFrom="column">
                  <wp:posOffset>3935730</wp:posOffset>
                </wp:positionH>
                <wp:positionV relativeFrom="paragraph">
                  <wp:posOffset>10160</wp:posOffset>
                </wp:positionV>
                <wp:extent cx="1808480" cy="920115"/>
                <wp:effectExtent l="483235" t="8255" r="13335" b="62230"/>
                <wp:wrapNone/>
                <wp:docPr id="320" name="Rounded Rectangular Callout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8480" cy="920115"/>
                        </a:xfrm>
                        <a:prstGeom prst="wedgeRoundRectCallout">
                          <a:avLst>
                            <a:gd name="adj1" fmla="val -74741"/>
                            <a:gd name="adj2" fmla="val 54005"/>
                            <a:gd name="adj3" fmla="val 16667"/>
                          </a:avLst>
                        </a:prstGeom>
                        <a:solidFill>
                          <a:srgbClr val="FFFFFF"/>
                        </a:solidFill>
                        <a:ln w="9525">
                          <a:solidFill>
                            <a:srgbClr val="000000"/>
                          </a:solidFill>
                          <a:miter lim="800000"/>
                          <a:headEnd/>
                          <a:tailEnd/>
                        </a:ln>
                      </wps:spPr>
                      <wps:txbx>
                        <w:txbxContent>
                          <w:p w14:paraId="7BB334FF" w14:textId="77777777" w:rsidR="0085797F" w:rsidRDefault="0085797F" w:rsidP="00CA2DC2">
                            <w:pPr>
                              <w:rPr>
                                <w:rFonts w:ascii="Comic Sans MS" w:hAnsi="Comic Sans MS"/>
                              </w:rPr>
                            </w:pPr>
                            <w:r>
                              <w:rPr>
                                <w:rFonts w:ascii="Comic Sans MS" w:hAnsi="Comic Sans MS"/>
                              </w:rPr>
                              <w:t xml:space="preserve">There are also </w:t>
                            </w:r>
                            <w:r>
                              <w:rPr>
                                <w:rFonts w:ascii="Comic Sans MS" w:hAnsi="Comic Sans MS"/>
                                <w:b/>
                                <w:bCs/>
                              </w:rPr>
                              <w:t>vertical</w:t>
                            </w:r>
                            <w:r>
                              <w:rPr>
                                <w:rFonts w:ascii="Comic Sans MS" w:hAnsi="Comic Sans MS"/>
                              </w:rPr>
                              <w:t xml:space="preserve"> and </w:t>
                            </w:r>
                            <w:r>
                              <w:rPr>
                                <w:rFonts w:ascii="Comic Sans MS" w:hAnsi="Comic Sans MS"/>
                                <w:b/>
                                <w:bCs/>
                              </w:rPr>
                              <w:t xml:space="preserve">horizontal </w:t>
                            </w:r>
                            <w:r>
                              <w:rPr>
                                <w:rFonts w:ascii="Comic Sans MS" w:hAnsi="Comic Sans MS"/>
                              </w:rPr>
                              <w:t>lin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5F" id="Rounded Rectangular Callout 320" o:spid="_x0000_s1038" type="#_x0000_t62" style="position:absolute;left:0;text-align:left;margin-left:309.9pt;margin-top:.8pt;width:142.4pt;height:72.4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" adj="-5344,22465">
                <v:textbox>
                  <w:txbxContent>
                    <w:p w14:paraId="7BB334FF" w14:textId="77777777" w:rsidR="0085797F" w:rsidRDefault="0085797F" w:rsidP="00CA2DC2">
                      <w:pPr>
                        <w:rPr>
                          <w:rFonts w:ascii="Comic Sans MS" w:hAnsi="Comic Sans MS"/>
                        </w:rPr>
                      </w:pPr>
                      <w:r>
                        <w:rPr>
                          <w:rFonts w:ascii="Comic Sans MS" w:hAnsi="Comic Sans MS"/>
                        </w:rPr>
                        <w:t xml:space="preserve">There are also </w:t>
                      </w:r>
                      <w:r>
                        <w:rPr>
                          <w:rFonts w:ascii="Comic Sans MS" w:hAnsi="Comic Sans MS"/>
                          <w:b/>
                          <w:bCs/>
                        </w:rPr>
                        <w:t>vertical</w:t>
                      </w:r>
                      <w:r>
                        <w:rPr>
                          <w:rFonts w:ascii="Comic Sans MS" w:hAnsi="Comic Sans MS"/>
                        </w:rPr>
                        <w:t xml:space="preserve"> and </w:t>
                      </w:r>
                      <w:r>
                        <w:rPr>
                          <w:rFonts w:ascii="Comic Sans MS" w:hAnsi="Comic Sans MS"/>
                          <w:b/>
                          <w:bCs/>
                        </w:rPr>
                        <w:t xml:space="preserve">horizontal </w:t>
                      </w:r>
                      <w:r>
                        <w:rPr>
                          <w:rFonts w:ascii="Comic Sans MS" w:hAnsi="Comic Sans MS"/>
                        </w:rPr>
                        <w:t>lines.</w:t>
                      </w:r>
                    </w:p>
                  </w:txbxContent>
                </v:textbox>
              </v:shape>
            </w:pict>
          </mc:Fallback>
        </mc:AlternateContent>
      </w:r>
      <w:r w:rsidRPr="00321593">
        <w:object w:dxaOrig="3375" w:dyaOrig="4320" w14:anchorId="7BB33361">
          <v:shape id="_x0000_i1026" type="#_x0000_t75" style="width:103.45pt;height:133.5pt" o:ole="">
            <v:imagedata r:id="rId18" o:title=""/>
          </v:shape>
          <o:OLEObject Type="Embed" ProgID="PI3.Image" ShapeID="_x0000_i1026" DrawAspect="Content" ObjectID="_1646202473" r:id="rId53"/>
        </w:object>
      </w:r>
    </w:p>
    <w:p w14:paraId="7BB32845" w14:textId="77777777" w:rsidR="00CA2DC2" w:rsidRPr="00CA2DC2" w:rsidRDefault="00CA2DC2" w:rsidP="00C51F2F">
      <w:pPr>
        <w:jc w:val="center"/>
        <w:rPr>
          <w:szCs w:val="28"/>
        </w:rPr>
      </w:pPr>
    </w:p>
    <w:p w14:paraId="7BB32846" w14:textId="77777777" w:rsidR="00CA2DC2" w:rsidRPr="00321593" w:rsidRDefault="00CA2DC2" w:rsidP="00C51F2F">
      <w:pPr>
        <w:pStyle w:val="Header"/>
        <w:rPr>
          <w:rFonts w:ascii="Century Schoolbook" w:hAnsi="Century Schoolbook"/>
        </w:rPr>
      </w:pPr>
      <w:r w:rsidRPr="00321593">
        <w:rPr>
          <w:rFonts w:ascii="Century Schoolbook" w:hAnsi="Century Schoolbook"/>
        </w:rPr>
        <w:t xml:space="preserve">Look around your room. Each object is made up of many types of lines. Can you locate the </w:t>
      </w:r>
      <w:r w:rsidRPr="00321593">
        <w:rPr>
          <w:rFonts w:ascii="Century Schoolbook" w:hAnsi="Century Schoolbook"/>
          <w:b/>
          <w:bCs/>
        </w:rPr>
        <w:t>straight lines</w:t>
      </w:r>
      <w:r w:rsidR="00CB332E">
        <w:rPr>
          <w:rFonts w:ascii="Century Schoolbook" w:hAnsi="Century Schoolbook"/>
        </w:rPr>
        <w:t xml:space="preserve"> on a door or table? </w:t>
      </w:r>
      <w:r w:rsidRPr="00321593">
        <w:rPr>
          <w:rFonts w:ascii="Century Schoolbook" w:hAnsi="Century Schoolbook"/>
        </w:rPr>
        <w:t xml:space="preserve">Maybe you can see the </w:t>
      </w:r>
      <w:r w:rsidRPr="00321593">
        <w:rPr>
          <w:rFonts w:ascii="Century Schoolbook" w:hAnsi="Century Schoolbook"/>
          <w:b/>
          <w:bCs/>
        </w:rPr>
        <w:t xml:space="preserve">curved </w:t>
      </w:r>
      <w:r w:rsidRPr="00321593">
        <w:rPr>
          <w:rFonts w:ascii="Century Schoolbook" w:hAnsi="Century Schoolbook"/>
        </w:rPr>
        <w:t>line on a clock?</w:t>
      </w:r>
    </w:p>
    <w:p w14:paraId="7BB32847" w14:textId="77777777" w:rsidR="00CA2DC2" w:rsidRPr="00321593" w:rsidRDefault="00CA2DC2" w:rsidP="00C51F2F">
      <w:pPr>
        <w:ind w:left="80"/>
        <w:rPr>
          <w:rFonts w:ascii="Arial" w:hAnsi="Arial" w:cs="Arial"/>
          <w:b/>
          <w:bCs/>
          <w:sz w:val="16"/>
          <w:szCs w:val="16"/>
        </w:rPr>
      </w:pPr>
    </w:p>
    <w:p w14:paraId="7BB32848" w14:textId="77777777" w:rsidR="00CA2DC2" w:rsidRPr="00321593" w:rsidRDefault="00CA2DC2" w:rsidP="00C51F2F">
      <w:pPr>
        <w:pStyle w:val="Header"/>
        <w:rPr>
          <w:rFonts w:ascii="Century Schoolbook" w:hAnsi="Century Schoolbook"/>
        </w:rPr>
      </w:pPr>
      <w:r>
        <w:rPr>
          <w:noProof/>
          <w:lang w:eastAsia="en-AU"/>
        </w:rPr>
        <mc:AlternateContent>
          <mc:Choice Requires="wps">
            <w:drawing>
              <wp:anchor distT="0" distB="0" distL="114300" distR="114300" simplePos="0" relativeHeight="251753472" behindDoc="0" locked="0" layoutInCell="1" allowOverlap="1" wp14:anchorId="7BB33362" wp14:editId="7BB33363">
                <wp:simplePos x="0" y="0"/>
                <wp:positionH relativeFrom="column">
                  <wp:posOffset>1207546</wp:posOffset>
                </wp:positionH>
                <wp:positionV relativeFrom="paragraph">
                  <wp:posOffset>62977</wp:posOffset>
                </wp:positionV>
                <wp:extent cx="571500" cy="1549400"/>
                <wp:effectExtent l="19050" t="0" r="19050" b="31750"/>
                <wp:wrapNone/>
                <wp:docPr id="89" name="Curved Left Arrow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1549400"/>
                        </a:xfrm>
                        <a:prstGeom prst="curvedLeftArrow">
                          <a:avLst>
                            <a:gd name="adj1" fmla="val 1607"/>
                            <a:gd name="adj2" fmla="val 100562"/>
                            <a:gd name="adj3" fmla="val 2444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803E14"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89" o:spid="_x0000_s1026" type="#_x0000_t103" style="position:absolute;margin-left:95.1pt;margin-top:4.95pt;width:45pt;height:122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" adj="13588,17658,5280"/>
            </w:pict>
          </mc:Fallback>
        </mc:AlternateContent>
      </w:r>
      <w:r>
        <w:rPr>
          <w:noProof/>
          <w:lang w:eastAsia="en-AU"/>
        </w:rPr>
        <w:drawing>
          <wp:anchor distT="0" distB="0" distL="114300" distR="114300" simplePos="0" relativeHeight="251755520" behindDoc="1" locked="0" layoutInCell="1" allowOverlap="1" wp14:anchorId="7BB33364" wp14:editId="7BB33365">
            <wp:simplePos x="0" y="0"/>
            <wp:positionH relativeFrom="column">
              <wp:posOffset>-3175</wp:posOffset>
            </wp:positionH>
            <wp:positionV relativeFrom="paragraph">
              <wp:posOffset>-4445</wp:posOffset>
            </wp:positionV>
            <wp:extent cx="1748155" cy="1183640"/>
            <wp:effectExtent l="0" t="0" r="4445" b="0"/>
            <wp:wrapNone/>
            <wp:docPr id="7" name="Picture 7" descr="ph01035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01035u"/>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748155" cy="1183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849" w14:textId="77777777" w:rsidR="00CA2DC2" w:rsidRPr="00321593" w:rsidRDefault="00CA2DC2" w:rsidP="00CA2DC2">
      <w:pPr>
        <w:pStyle w:val="Header"/>
        <w:tabs>
          <w:tab w:val="clear" w:pos="4320"/>
          <w:tab w:val="clear" w:pos="8640"/>
        </w:tabs>
        <w:ind w:left="3330"/>
        <w:rPr>
          <w:rFonts w:ascii="Century Schoolbook" w:hAnsi="Century Schoolbook"/>
        </w:rPr>
      </w:pPr>
      <w:r w:rsidRPr="00321593">
        <w:rPr>
          <w:rFonts w:ascii="Century Schoolbook" w:hAnsi="Century Schoolbook"/>
        </w:rPr>
        <w:t xml:space="preserve">If you drew a curved line and ended at the starting point you would form a </w:t>
      </w:r>
      <w:r w:rsidRPr="00321593">
        <w:rPr>
          <w:rFonts w:ascii="Century Schoolbook" w:hAnsi="Century Schoolbook"/>
          <w:i/>
          <w:iCs/>
        </w:rPr>
        <w:t xml:space="preserve">circle. </w:t>
      </w:r>
      <w:r w:rsidRPr="00321593">
        <w:rPr>
          <w:rFonts w:ascii="Century Schoolbook" w:hAnsi="Century Schoolbook"/>
        </w:rPr>
        <w:t xml:space="preserve"> </w:t>
      </w:r>
    </w:p>
    <w:p w14:paraId="7BB3284A" w14:textId="77777777" w:rsidR="00CA2DC2" w:rsidRPr="00CA2DC2" w:rsidRDefault="00CA2DC2" w:rsidP="00C51F2F">
      <w:pPr>
        <w:pStyle w:val="Header"/>
        <w:rPr>
          <w:rFonts w:ascii="Century Schoolbook" w:hAnsi="Century Schoolbook"/>
          <w:szCs w:val="28"/>
        </w:rPr>
      </w:pPr>
    </w:p>
    <w:p w14:paraId="7BB3284B" w14:textId="77777777" w:rsidR="00CA2DC2" w:rsidRPr="00CA2DC2" w:rsidRDefault="00CA2DC2" w:rsidP="00C51F2F">
      <w:pPr>
        <w:rPr>
          <w:rFonts w:cs="Arial"/>
          <w:bCs/>
          <w:szCs w:val="28"/>
        </w:rPr>
      </w:pPr>
    </w:p>
    <w:p w14:paraId="7BB3284C" w14:textId="77777777" w:rsidR="00CA2DC2" w:rsidRPr="00CA2DC2" w:rsidRDefault="00CA2DC2" w:rsidP="00C51F2F">
      <w:pPr>
        <w:pStyle w:val="Header"/>
        <w:rPr>
          <w:rFonts w:ascii="Century Schoolbook" w:hAnsi="Century Schoolbook"/>
          <w:szCs w:val="28"/>
        </w:rPr>
      </w:pPr>
    </w:p>
    <w:p w14:paraId="7BB3284D" w14:textId="77777777" w:rsidR="00CA2DC2" w:rsidRPr="00CA2DC2" w:rsidRDefault="00CA2DC2" w:rsidP="00C51F2F">
      <w:pPr>
        <w:pStyle w:val="Header"/>
        <w:rPr>
          <w:rFonts w:ascii="Century Schoolbook" w:hAnsi="Century Schoolbook"/>
          <w:szCs w:val="28"/>
        </w:rPr>
      </w:pPr>
    </w:p>
    <w:p w14:paraId="7BB3284E" w14:textId="77777777" w:rsidR="00CA2DC2" w:rsidRDefault="00CA2DC2" w:rsidP="00C51F2F">
      <w:pPr>
        <w:pStyle w:val="Header"/>
        <w:rPr>
          <w:rFonts w:ascii="Century Schoolbook" w:hAnsi="Century Schoolbook"/>
          <w:szCs w:val="28"/>
        </w:rPr>
      </w:pPr>
    </w:p>
    <w:p w14:paraId="7BB3284F" w14:textId="77777777" w:rsidR="00CA2DC2" w:rsidRPr="00CA2DC2" w:rsidRDefault="00CA2DC2" w:rsidP="00C51F2F">
      <w:pPr>
        <w:pStyle w:val="Header"/>
        <w:rPr>
          <w:rFonts w:ascii="Century Schoolbook" w:hAnsi="Century Schoolbook"/>
          <w:szCs w:val="28"/>
        </w:rPr>
      </w:pPr>
      <w:r w:rsidRPr="00CA2DC2">
        <w:rPr>
          <w:rFonts w:ascii="Century Schoolbook" w:hAnsi="Century Schoolbook"/>
          <w:szCs w:val="28"/>
        </w:rPr>
        <w:t xml:space="preserve">Straight lines form shapes with </w:t>
      </w:r>
      <w:r w:rsidRPr="00CA2DC2">
        <w:rPr>
          <w:rFonts w:ascii="Century Schoolbook" w:hAnsi="Century Schoolbook"/>
          <w:i/>
          <w:iCs/>
          <w:szCs w:val="28"/>
        </w:rPr>
        <w:t xml:space="preserve">corners, </w:t>
      </w:r>
      <w:r w:rsidRPr="00CA2DC2">
        <w:rPr>
          <w:rFonts w:ascii="Century Schoolbook" w:hAnsi="Century Schoolbook"/>
          <w:szCs w:val="28"/>
        </w:rPr>
        <w:t xml:space="preserve">such as squares and triangles. </w:t>
      </w:r>
    </w:p>
    <w:p w14:paraId="7BB32850" w14:textId="77777777" w:rsidR="00CA2DC2" w:rsidRPr="00CA2DC2" w:rsidRDefault="00CA2DC2" w:rsidP="00C51F2F">
      <w:pPr>
        <w:pStyle w:val="Header"/>
        <w:rPr>
          <w:rFonts w:ascii="Century Schoolbook" w:hAnsi="Century Schoolbook"/>
          <w:szCs w:val="28"/>
        </w:rPr>
      </w:pPr>
      <w:r w:rsidRPr="00CA2DC2">
        <w:rPr>
          <w:rFonts w:ascii="Century Schoolbook" w:hAnsi="Century Schoolbook"/>
          <w:noProof/>
          <w:szCs w:val="28"/>
          <w:lang w:eastAsia="en-AU"/>
        </w:rPr>
        <mc:AlternateContent>
          <mc:Choice Requires="wps">
            <w:drawing>
              <wp:anchor distT="0" distB="0" distL="114300" distR="114300" simplePos="0" relativeHeight="251751424" behindDoc="0" locked="0" layoutInCell="1" allowOverlap="1" wp14:anchorId="7BB33366" wp14:editId="7BB33367">
                <wp:simplePos x="0" y="0"/>
                <wp:positionH relativeFrom="column">
                  <wp:posOffset>3314700</wp:posOffset>
                </wp:positionH>
                <wp:positionV relativeFrom="paragraph">
                  <wp:posOffset>94615</wp:posOffset>
                </wp:positionV>
                <wp:extent cx="685800" cy="685800"/>
                <wp:effectExtent l="5080" t="22860" r="23495" b="5715"/>
                <wp:wrapNone/>
                <wp:docPr id="88" name="Right Tri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685800"/>
                        </a:xfrm>
                        <a:prstGeom prst="rtTriangle">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54B91C" id="_x0000_t6" coordsize="21600,21600" o:spt="6" path="m,l,21600r21600,xe">
                <v:stroke joinstyle="miter"/>
                <v:path gradientshapeok="t" o:connecttype="custom" o:connectlocs="0,0;0,10800;0,21600;10800,21600;21600,21600;10800,10800" textboxrect="1800,12600,12600,19800"/>
              </v:shapetype>
              <v:shape id="Right Triangle 88" o:spid="_x0000_s1026" type="#_x0000_t6" style="position:absolute;margin-left:261pt;margin-top:7.45pt;width:54pt;height:54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" fillcolor="yellow"/>
            </w:pict>
          </mc:Fallback>
        </mc:AlternateContent>
      </w:r>
    </w:p>
    <w:p w14:paraId="7BB32851" w14:textId="77777777" w:rsidR="006B1B5C" w:rsidRDefault="00CA2DC2" w:rsidP="00C51F2F">
      <w:pPr>
        <w:pStyle w:val="Header"/>
        <w:rPr>
          <w:rFonts w:ascii="Century Schoolbook" w:hAnsi="Century Schoolbook"/>
          <w:szCs w:val="28"/>
        </w:rPr>
      </w:pPr>
      <w:r w:rsidRPr="00CA2DC2">
        <w:rPr>
          <w:rFonts w:ascii="Century Schoolbook" w:hAnsi="Century Schoolbook"/>
          <w:noProof/>
          <w:szCs w:val="28"/>
          <w:lang w:eastAsia="en-AU"/>
        </w:rPr>
        <mc:AlternateContent>
          <mc:Choice Requires="wps">
            <w:drawing>
              <wp:anchor distT="0" distB="0" distL="114300" distR="114300" simplePos="0" relativeHeight="251752448" behindDoc="0" locked="0" layoutInCell="1" allowOverlap="1" wp14:anchorId="7BB33368" wp14:editId="7BB33369">
                <wp:simplePos x="0" y="0"/>
                <wp:positionH relativeFrom="column">
                  <wp:posOffset>2171700</wp:posOffset>
                </wp:positionH>
                <wp:positionV relativeFrom="paragraph">
                  <wp:posOffset>-5080</wp:posOffset>
                </wp:positionV>
                <wp:extent cx="581660" cy="559435"/>
                <wp:effectExtent l="5080" t="12700" r="13335" b="8890"/>
                <wp:wrapNone/>
                <wp:docPr id="87"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660" cy="559435"/>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FC202E" id="Rectangle 87" o:spid="_x0000_s1026" style="position:absolute;margin-left:171pt;margin-top:-.4pt;width:45.8pt;height:44.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" fillcolor="yellow"/>
            </w:pict>
          </mc:Fallback>
        </mc:AlternateContent>
      </w:r>
      <w:r w:rsidR="006B1B5C">
        <w:rPr>
          <w:rFonts w:ascii="Century Schoolbook" w:hAnsi="Century Schoolbook"/>
          <w:szCs w:val="28"/>
        </w:rPr>
        <w:br w:type="page"/>
      </w:r>
    </w:p>
    <w:p w14:paraId="7BB32852" w14:textId="77777777" w:rsidR="00CA2DC2" w:rsidRPr="00321593" w:rsidRDefault="00CA2DC2" w:rsidP="006B1B5C">
      <w:pPr>
        <w:pStyle w:val="Heading2"/>
      </w:pPr>
      <w:r w:rsidRPr="00321593">
        <w:lastRenderedPageBreak/>
        <w:t>Introduction continued</w:t>
      </w:r>
    </w:p>
    <w:p w14:paraId="7BB32853" w14:textId="77777777" w:rsidR="00CA2DC2" w:rsidRPr="00321593" w:rsidRDefault="00CA2DC2" w:rsidP="00CA2DC2"/>
    <w:p w14:paraId="7BB32854" w14:textId="77777777" w:rsidR="00CA2DC2" w:rsidRPr="00321593" w:rsidRDefault="00CA2DC2" w:rsidP="00CA2DC2">
      <w:r w:rsidRPr="00321593">
        <w:t xml:space="preserve">Now let’s have a look at </w:t>
      </w:r>
      <w:r w:rsidRPr="00321593">
        <w:rPr>
          <w:i/>
          <w:iCs/>
        </w:rPr>
        <w:t>horizontal</w:t>
      </w:r>
      <w:r w:rsidRPr="00321593">
        <w:t xml:space="preserve">, </w:t>
      </w:r>
      <w:r w:rsidRPr="00321593">
        <w:rPr>
          <w:i/>
          <w:iCs/>
        </w:rPr>
        <w:t>vertical</w:t>
      </w:r>
      <w:r w:rsidRPr="00321593">
        <w:t xml:space="preserve"> and </w:t>
      </w:r>
      <w:r w:rsidRPr="00321593">
        <w:rPr>
          <w:i/>
          <w:iCs/>
        </w:rPr>
        <w:t>diagonal</w:t>
      </w:r>
      <w:r w:rsidRPr="00321593">
        <w:t xml:space="preserve"> lines.</w:t>
      </w:r>
    </w:p>
    <w:p w14:paraId="7BB32855" w14:textId="77777777" w:rsidR="00CA2DC2" w:rsidRPr="00321593" w:rsidRDefault="00CA2DC2" w:rsidP="00CA2DC2"/>
    <w:p w14:paraId="7BB32856" w14:textId="77777777" w:rsidR="00CA2DC2" w:rsidRPr="00321593" w:rsidRDefault="00CA2DC2" w:rsidP="00CA2DC2">
      <w:r w:rsidRPr="00321593">
        <w:t xml:space="preserve">A </w:t>
      </w:r>
      <w:r w:rsidRPr="00321593">
        <w:rPr>
          <w:b/>
          <w:bCs/>
        </w:rPr>
        <w:t>horizontal</w:t>
      </w:r>
      <w:r w:rsidRPr="00321593">
        <w:rPr>
          <w:i/>
          <w:iCs/>
        </w:rPr>
        <w:t xml:space="preserve"> </w:t>
      </w:r>
      <w:r w:rsidRPr="00321593">
        <w:t xml:space="preserve">line runs </w:t>
      </w:r>
      <w:r w:rsidRPr="00321593">
        <w:rPr>
          <w:b/>
          <w:bCs/>
        </w:rPr>
        <w:t xml:space="preserve">across </w:t>
      </w:r>
      <w:r w:rsidRPr="00321593">
        <w:t>from either left to right or right to left.</w:t>
      </w:r>
    </w:p>
    <w:p w14:paraId="7BB32857" w14:textId="77777777" w:rsidR="00CA2DC2" w:rsidRPr="00321593" w:rsidRDefault="00CA2DC2" w:rsidP="00CA2DC2">
      <w:r w:rsidRPr="00321593">
        <w:t xml:space="preserve">It comes from the word </w:t>
      </w:r>
      <w:r w:rsidRPr="00321593">
        <w:rPr>
          <w:i/>
          <w:iCs/>
        </w:rPr>
        <w:t xml:space="preserve">horizon </w:t>
      </w:r>
      <w:r w:rsidRPr="00321593">
        <w:t>(where the</w:t>
      </w:r>
      <w:r w:rsidR="006B1B5C">
        <w:t xml:space="preserve"> earth and sky appear to meet).</w:t>
      </w:r>
    </w:p>
    <w:p w14:paraId="7BB32858" w14:textId="77777777" w:rsidR="00CA2DC2" w:rsidRPr="006B1B5C" w:rsidRDefault="006B1B5C" w:rsidP="006B1B5C">
      <w:r>
        <w:rPr>
          <w:i/>
          <w:iCs/>
          <w:noProof/>
          <w:sz w:val="20"/>
          <w:lang w:val="en-AU" w:eastAsia="en-AU"/>
        </w:rPr>
        <mc:AlternateContent>
          <mc:Choice Requires="wps">
            <w:drawing>
              <wp:anchor distT="0" distB="0" distL="114300" distR="114300" simplePos="0" relativeHeight="251757568" behindDoc="0" locked="0" layoutInCell="1" allowOverlap="1" wp14:anchorId="7BB3336A" wp14:editId="7BB3336B">
                <wp:simplePos x="0" y="0"/>
                <wp:positionH relativeFrom="column">
                  <wp:posOffset>2171700</wp:posOffset>
                </wp:positionH>
                <wp:positionV relativeFrom="paragraph">
                  <wp:posOffset>131127</wp:posOffset>
                </wp:positionV>
                <wp:extent cx="1600200" cy="0"/>
                <wp:effectExtent l="0" t="38100" r="0" b="38100"/>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C034D" id="Straight Connector 86"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0.3pt" to="29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" strokecolor="red" strokeweight="6pt"/>
            </w:pict>
          </mc:Fallback>
        </mc:AlternateContent>
      </w:r>
    </w:p>
    <w:p w14:paraId="7BB32859" w14:textId="77777777" w:rsidR="006B1B5C" w:rsidRDefault="006B1B5C" w:rsidP="00CA2DC2"/>
    <w:p w14:paraId="7BB3285A" w14:textId="77777777" w:rsidR="00CA2DC2" w:rsidRPr="00321593" w:rsidRDefault="00CA2DC2" w:rsidP="00CA2DC2">
      <w:pPr>
        <w:rPr>
          <w:i/>
          <w:iCs/>
        </w:rPr>
      </w:pPr>
      <w:r w:rsidRPr="00321593">
        <w:t xml:space="preserve">A </w:t>
      </w:r>
      <w:r w:rsidRPr="00321593">
        <w:rPr>
          <w:b/>
          <w:bCs/>
        </w:rPr>
        <w:t xml:space="preserve">vertical </w:t>
      </w:r>
      <w:r w:rsidRPr="00321593">
        <w:t xml:space="preserve">line runs straight up or down. For </w:t>
      </w:r>
      <w:proofErr w:type="gramStart"/>
      <w:r w:rsidRPr="00321593">
        <w:t>example</w:t>
      </w:r>
      <w:proofErr w:type="gramEnd"/>
      <w:r w:rsidRPr="00321593">
        <w:t xml:space="preserve"> the line of a wall is </w:t>
      </w:r>
      <w:r w:rsidRPr="00321593">
        <w:rPr>
          <w:i/>
          <w:iCs/>
        </w:rPr>
        <w:t>vertical.</w:t>
      </w:r>
    </w:p>
    <w:p w14:paraId="7BB3285B" w14:textId="77777777" w:rsidR="00CA2DC2" w:rsidRPr="00321593" w:rsidRDefault="00CA2DC2" w:rsidP="00CA2DC2">
      <w:pPr>
        <w:ind w:left="4320"/>
      </w:pPr>
      <w:r>
        <w:rPr>
          <w:noProof/>
          <w:sz w:val="20"/>
          <w:lang w:val="en-AU" w:eastAsia="en-AU"/>
        </w:rPr>
        <mc:AlternateContent>
          <mc:Choice Requires="wps">
            <w:drawing>
              <wp:anchor distT="0" distB="0" distL="114300" distR="114300" simplePos="0" relativeHeight="251735040" behindDoc="0" locked="0" layoutInCell="1" allowOverlap="1" wp14:anchorId="7BB3336C" wp14:editId="7BB3336D">
                <wp:simplePos x="0" y="0"/>
                <wp:positionH relativeFrom="column">
                  <wp:posOffset>2286000</wp:posOffset>
                </wp:positionH>
                <wp:positionV relativeFrom="paragraph">
                  <wp:posOffset>113030</wp:posOffset>
                </wp:positionV>
                <wp:extent cx="0" cy="1523365"/>
                <wp:effectExtent l="43180" t="41910" r="42545" b="44450"/>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523365"/>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AB5E90" id="Straight Connector 85" o:spid="_x0000_s1026" style="position:absolute;flip:x;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8.9pt" to="180pt,1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" strokecolor="red" strokeweight="6pt"/>
            </w:pict>
          </mc:Fallback>
        </mc:AlternateContent>
      </w:r>
      <w:r w:rsidRPr="00321593">
        <w:t xml:space="preserve"> </w:t>
      </w:r>
      <w:r>
        <w:rPr>
          <w:noProof/>
          <w:lang w:val="en-AU" w:eastAsia="en-AU"/>
        </w:rPr>
        <w:drawing>
          <wp:inline distT="0" distB="0" distL="0" distR="0" wp14:anchorId="7BB3336E" wp14:editId="7BB3336F">
            <wp:extent cx="914400" cy="2218690"/>
            <wp:effectExtent l="0" t="0" r="0" b="0"/>
            <wp:docPr id="6" name="Picture 6" descr="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0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914400" cy="2218690"/>
                    </a:xfrm>
                    <a:prstGeom prst="rect">
                      <a:avLst/>
                    </a:prstGeom>
                    <a:noFill/>
                    <a:ln>
                      <a:noFill/>
                    </a:ln>
                  </pic:spPr>
                </pic:pic>
              </a:graphicData>
            </a:graphic>
          </wp:inline>
        </w:drawing>
      </w:r>
    </w:p>
    <w:p w14:paraId="7BB3285C" w14:textId="77777777" w:rsidR="00CA2DC2" w:rsidRPr="00321593" w:rsidRDefault="00CA2DC2" w:rsidP="00CA2DC2">
      <w:pPr>
        <w:pStyle w:val="Heading2"/>
        <w:spacing w:before="120"/>
        <w:rPr>
          <w:rFonts w:ascii="Century Schoolbook" w:hAnsi="Century Schoolbook"/>
          <w:b w:val="0"/>
          <w:bCs w:val="0"/>
        </w:rPr>
      </w:pPr>
      <w:r w:rsidRPr="00321593">
        <w:rPr>
          <w:rFonts w:ascii="Century Schoolbook" w:hAnsi="Century Schoolbook"/>
          <w:b w:val="0"/>
          <w:bCs w:val="0"/>
        </w:rPr>
        <w:t xml:space="preserve">Now let’s have a look at </w:t>
      </w:r>
      <w:r w:rsidRPr="00321593">
        <w:rPr>
          <w:rFonts w:ascii="Century Schoolbook" w:hAnsi="Century Schoolbook"/>
        </w:rPr>
        <w:t>diagonal</w:t>
      </w:r>
      <w:r w:rsidRPr="00321593">
        <w:rPr>
          <w:rFonts w:ascii="Century Schoolbook" w:hAnsi="Century Schoolbook"/>
          <w:b w:val="0"/>
          <w:bCs w:val="0"/>
        </w:rPr>
        <w:t xml:space="preserve"> lines.</w:t>
      </w:r>
    </w:p>
    <w:p w14:paraId="7BB3285D" w14:textId="77777777" w:rsidR="00CA2DC2" w:rsidRPr="00321593" w:rsidRDefault="00CA2DC2" w:rsidP="00CA2DC2"/>
    <w:p w14:paraId="7BB3285E" w14:textId="77777777" w:rsidR="00CA2DC2" w:rsidRPr="00321593" w:rsidRDefault="00CA2DC2" w:rsidP="00CA2DC2">
      <w:pPr>
        <w:pStyle w:val="Heading2"/>
        <w:rPr>
          <w:rFonts w:ascii="Century Schoolbook" w:hAnsi="Century Schoolbook"/>
          <w:b w:val="0"/>
          <w:bCs w:val="0"/>
        </w:rPr>
      </w:pPr>
      <w:r>
        <w:rPr>
          <w:rFonts w:ascii="Century Schoolbook" w:hAnsi="Century Schoolbook"/>
          <w:b w:val="0"/>
          <w:bCs w:val="0"/>
          <w:noProof/>
          <w:sz w:val="20"/>
          <w:lang w:eastAsia="en-AU"/>
        </w:rPr>
        <mc:AlternateContent>
          <mc:Choice Requires="wps">
            <w:drawing>
              <wp:anchor distT="0" distB="0" distL="114300" distR="114300" simplePos="0" relativeHeight="251736064" behindDoc="0" locked="0" layoutInCell="1" allowOverlap="1" wp14:anchorId="7BB33370" wp14:editId="7BB33371">
                <wp:simplePos x="0" y="0"/>
                <wp:positionH relativeFrom="column">
                  <wp:posOffset>2057400</wp:posOffset>
                </wp:positionH>
                <wp:positionV relativeFrom="paragraph">
                  <wp:posOffset>593725</wp:posOffset>
                </wp:positionV>
                <wp:extent cx="1143000" cy="1028700"/>
                <wp:effectExtent l="5080" t="5080" r="13970" b="13970"/>
                <wp:wrapNone/>
                <wp:docPr id="83"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1028700"/>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071011" id="Rectangle 83" o:spid="_x0000_s1026" style="position:absolute;margin-left:162pt;margin-top:46.75pt;width:90pt;height:8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">
                <v:stroke dashstyle="1 1"/>
              </v:rect>
            </w:pict>
          </mc:Fallback>
        </mc:AlternateContent>
      </w:r>
      <w:r w:rsidRPr="00321593">
        <w:rPr>
          <w:rFonts w:ascii="Century Schoolbook" w:hAnsi="Century Schoolbook"/>
          <w:b w:val="0"/>
          <w:bCs w:val="0"/>
        </w:rPr>
        <w:t xml:space="preserve">Below I have drawn a square. Within the square I have drawn a </w:t>
      </w:r>
    </w:p>
    <w:p w14:paraId="7BB3285F" w14:textId="77777777" w:rsidR="00CA2DC2" w:rsidRPr="00321593" w:rsidRDefault="00CA2DC2" w:rsidP="00CA2DC2">
      <w:pPr>
        <w:pStyle w:val="Heading2"/>
        <w:rPr>
          <w:rFonts w:ascii="Century Schoolbook" w:hAnsi="Century Schoolbook"/>
          <w:b w:val="0"/>
          <w:bCs w:val="0"/>
        </w:rPr>
      </w:pPr>
      <w:r w:rsidRPr="00321593">
        <w:rPr>
          <w:rFonts w:ascii="Century Schoolbook" w:hAnsi="Century Schoolbook"/>
          <w:b w:val="0"/>
          <w:bCs w:val="0"/>
        </w:rPr>
        <w:t xml:space="preserve">line from one corner to the other. This line is called a </w:t>
      </w:r>
      <w:r w:rsidRPr="00321593">
        <w:rPr>
          <w:rFonts w:ascii="Century Schoolbook" w:hAnsi="Century Schoolbook"/>
        </w:rPr>
        <w:t>diagonal</w:t>
      </w:r>
      <w:r w:rsidRPr="00321593">
        <w:rPr>
          <w:rFonts w:ascii="Century Schoolbook" w:hAnsi="Century Schoolbook"/>
          <w:b w:val="0"/>
          <w:bCs w:val="0"/>
        </w:rPr>
        <w:t>.</w:t>
      </w:r>
    </w:p>
    <w:p w14:paraId="7BB32860" w14:textId="77777777" w:rsidR="00CA2DC2" w:rsidRPr="00321593" w:rsidRDefault="006B1B5C" w:rsidP="00CA2DC2">
      <w:pPr>
        <w:pStyle w:val="Heading2"/>
        <w:rPr>
          <w:rFonts w:ascii="Century Schoolbook" w:hAnsi="Century Schoolbook"/>
          <w:b w:val="0"/>
          <w:bCs w:val="0"/>
        </w:rPr>
      </w:pPr>
      <w:r>
        <w:rPr>
          <w:rFonts w:ascii="Century Schoolbook" w:hAnsi="Century Schoolbook"/>
          <w:b w:val="0"/>
          <w:bCs w:val="0"/>
          <w:noProof/>
          <w:sz w:val="20"/>
          <w:lang w:eastAsia="en-AU"/>
        </w:rPr>
        <mc:AlternateContent>
          <mc:Choice Requires="wps">
            <w:drawing>
              <wp:anchor distT="0" distB="0" distL="114300" distR="114300" simplePos="0" relativeHeight="251737088" behindDoc="0" locked="0" layoutInCell="1" allowOverlap="1" wp14:anchorId="7BB33372" wp14:editId="7BB33373">
                <wp:simplePos x="0" y="0"/>
                <wp:positionH relativeFrom="column">
                  <wp:posOffset>2058354</wp:posOffset>
                </wp:positionH>
                <wp:positionV relativeFrom="paragraph">
                  <wp:posOffset>177800</wp:posOffset>
                </wp:positionV>
                <wp:extent cx="1142364" cy="1014095"/>
                <wp:effectExtent l="38100" t="38100" r="20320" b="33655"/>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2364" cy="1014095"/>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991AC9" id="Straight Connector 84" o:spid="_x0000_s1026" style="position:absolute;flip:x;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1pt,14pt" to="252.05pt,9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" strokecolor="red" strokeweight="6pt"/>
            </w:pict>
          </mc:Fallback>
        </mc:AlternateContent>
      </w:r>
    </w:p>
    <w:p w14:paraId="7BB32861" w14:textId="77777777" w:rsidR="00CA2DC2" w:rsidRPr="006B1B5C" w:rsidRDefault="00CA2DC2" w:rsidP="00CA2DC2">
      <w:pPr>
        <w:pStyle w:val="Heading2"/>
        <w:rPr>
          <w:rFonts w:ascii="Century Schoolbook" w:hAnsi="Century Schoolbook"/>
          <w:b w:val="0"/>
          <w:bCs w:val="0"/>
        </w:rPr>
      </w:pPr>
    </w:p>
    <w:p w14:paraId="7BB32862" w14:textId="77777777" w:rsidR="00CA2DC2" w:rsidRPr="006B1B5C" w:rsidRDefault="00CA2DC2" w:rsidP="00CA2DC2">
      <w:pPr>
        <w:pStyle w:val="Heading2"/>
        <w:rPr>
          <w:rFonts w:ascii="Century Schoolbook" w:hAnsi="Century Schoolbook"/>
          <w:b w:val="0"/>
        </w:rPr>
      </w:pPr>
    </w:p>
    <w:p w14:paraId="7BB32863" w14:textId="77777777" w:rsidR="00CA2DC2" w:rsidRPr="006B1B5C" w:rsidRDefault="00CA2DC2" w:rsidP="00CA2DC2">
      <w:pPr>
        <w:pStyle w:val="Heading2"/>
        <w:rPr>
          <w:rFonts w:ascii="Century Schoolbook" w:hAnsi="Century Schoolbook"/>
          <w:b w:val="0"/>
        </w:rPr>
      </w:pPr>
    </w:p>
    <w:p w14:paraId="7BB32864" w14:textId="77777777" w:rsidR="00CA2DC2" w:rsidRPr="006B1B5C" w:rsidRDefault="00CA2DC2" w:rsidP="00CA2DC2">
      <w:pPr>
        <w:pStyle w:val="Heading2"/>
        <w:rPr>
          <w:rFonts w:ascii="Century Schoolbook" w:hAnsi="Century Schoolbook"/>
          <w:b w:val="0"/>
        </w:rPr>
      </w:pPr>
    </w:p>
    <w:p w14:paraId="7BB32865" w14:textId="77777777" w:rsidR="00CA2DC2" w:rsidRPr="006B1B5C" w:rsidRDefault="00CA2DC2" w:rsidP="00CA2DC2">
      <w:pPr>
        <w:pStyle w:val="Heading2"/>
        <w:rPr>
          <w:rFonts w:ascii="Century Schoolbook" w:hAnsi="Century Schoolbook"/>
          <w:b w:val="0"/>
          <w:bCs w:val="0"/>
        </w:rPr>
      </w:pPr>
    </w:p>
    <w:p w14:paraId="7BB32866" w14:textId="77777777" w:rsidR="00CA2DC2" w:rsidRPr="00321593" w:rsidRDefault="00CA2DC2" w:rsidP="00CA2DC2">
      <w:pPr>
        <w:pStyle w:val="Heading2"/>
        <w:rPr>
          <w:rFonts w:ascii="Century Schoolbook" w:hAnsi="Century Schoolbook"/>
          <w:b w:val="0"/>
          <w:bCs w:val="0"/>
        </w:rPr>
      </w:pPr>
      <w:r w:rsidRPr="00321593">
        <w:rPr>
          <w:rFonts w:ascii="Century Schoolbook" w:hAnsi="Century Schoolbook"/>
          <w:b w:val="0"/>
          <w:bCs w:val="0"/>
        </w:rPr>
        <w:t xml:space="preserve">Below is a shape with many corners. In this shape I have drawn many </w:t>
      </w:r>
    </w:p>
    <w:p w14:paraId="7BB32867" w14:textId="77777777" w:rsidR="00CA2DC2" w:rsidRPr="00321593" w:rsidRDefault="00CA2DC2" w:rsidP="00CA2DC2">
      <w:pPr>
        <w:pStyle w:val="Heading2"/>
        <w:rPr>
          <w:rFonts w:ascii="Century Schoolbook" w:hAnsi="Century Schoolbook"/>
          <w:b w:val="0"/>
          <w:bCs w:val="0"/>
        </w:rPr>
      </w:pPr>
      <w:r w:rsidRPr="00321593">
        <w:rPr>
          <w:rFonts w:ascii="Century Schoolbook" w:hAnsi="Century Schoolbook"/>
          <w:b w:val="0"/>
          <w:bCs w:val="0"/>
        </w:rPr>
        <w:t>diagonal lines.</w:t>
      </w:r>
    </w:p>
    <w:p w14:paraId="7BB32868" w14:textId="77777777" w:rsidR="00CA2DC2" w:rsidRPr="006B1B5C" w:rsidRDefault="006B1B5C" w:rsidP="00CA2DC2">
      <w:pPr>
        <w:rPr>
          <w:szCs w:val="28"/>
        </w:rPr>
      </w:pPr>
      <w:r>
        <w:rPr>
          <w:b/>
          <w:bCs/>
          <w:noProof/>
          <w:sz w:val="20"/>
          <w:lang w:val="en-AU" w:eastAsia="en-AU"/>
        </w:rPr>
        <mc:AlternateContent>
          <mc:Choice Requires="wps">
            <w:drawing>
              <wp:anchor distT="0" distB="0" distL="114300" distR="114300" simplePos="0" relativeHeight="251739136" behindDoc="0" locked="0" layoutInCell="1" allowOverlap="1" wp14:anchorId="7BB33374" wp14:editId="7BB33375">
                <wp:simplePos x="0" y="0"/>
                <wp:positionH relativeFrom="column">
                  <wp:posOffset>2229485</wp:posOffset>
                </wp:positionH>
                <wp:positionV relativeFrom="paragraph">
                  <wp:posOffset>172720</wp:posOffset>
                </wp:positionV>
                <wp:extent cx="746760" cy="1231900"/>
                <wp:effectExtent l="19050" t="19050" r="34290" b="2540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6760" cy="12319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6CB30D" id="Straight Connector 73"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5pt,13.6pt" to="234.35pt,1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" strokecolor="red" strokeweight="3pt"/>
            </w:pict>
          </mc:Fallback>
        </mc:AlternateContent>
      </w:r>
      <w:r>
        <w:rPr>
          <w:b/>
          <w:bCs/>
          <w:noProof/>
          <w:sz w:val="20"/>
          <w:lang w:val="en-AU" w:eastAsia="en-AU"/>
        </w:rPr>
        <mc:AlternateContent>
          <mc:Choice Requires="wps">
            <w:drawing>
              <wp:anchor distT="0" distB="0" distL="114300" distR="114300" simplePos="0" relativeHeight="251741184" behindDoc="0" locked="0" layoutInCell="1" allowOverlap="1" wp14:anchorId="7BB33376" wp14:editId="7BB33377">
                <wp:simplePos x="0" y="0"/>
                <wp:positionH relativeFrom="column">
                  <wp:posOffset>2229485</wp:posOffset>
                </wp:positionH>
                <wp:positionV relativeFrom="paragraph">
                  <wp:posOffset>172720</wp:posOffset>
                </wp:positionV>
                <wp:extent cx="1114425" cy="634365"/>
                <wp:effectExtent l="19050" t="19050" r="9525" b="32385"/>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4425" cy="63436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F39368" id="Straight Connector 82"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5pt,13.6pt" to="263.3pt,6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" strokecolor="red" strokeweight="3pt"/>
            </w:pict>
          </mc:Fallback>
        </mc:AlternateContent>
      </w:r>
      <w:r>
        <w:rPr>
          <w:b/>
          <w:bCs/>
          <w:noProof/>
          <w:sz w:val="20"/>
          <w:lang w:val="en-AU" w:eastAsia="en-AU"/>
        </w:rPr>
        <mc:AlternateContent>
          <mc:Choice Requires="wps">
            <w:drawing>
              <wp:anchor distT="0" distB="0" distL="114300" distR="114300" simplePos="0" relativeHeight="251738112" behindDoc="0" locked="0" layoutInCell="1" allowOverlap="1" wp14:anchorId="7BB33378" wp14:editId="7BB33379">
                <wp:simplePos x="0" y="0"/>
                <wp:positionH relativeFrom="column">
                  <wp:posOffset>1857375</wp:posOffset>
                </wp:positionH>
                <wp:positionV relativeFrom="paragraph">
                  <wp:posOffset>172720</wp:posOffset>
                </wp:positionV>
                <wp:extent cx="1485900" cy="1257300"/>
                <wp:effectExtent l="19050" t="0" r="38100" b="19050"/>
                <wp:wrapNone/>
                <wp:docPr id="71" name="Hexagon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1257300"/>
                        </a:xfrm>
                        <a:prstGeom prst="hexagon">
                          <a:avLst>
                            <a:gd name="adj" fmla="val 29545"/>
                            <a:gd name="vf" fmla="val 115470"/>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49E21A"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71" o:spid="_x0000_s1026" type="#_x0000_t9" style="position:absolute;margin-left:146.25pt;margin-top:13.6pt;width:117pt;height:99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">
                <v:stroke dashstyle="1 1"/>
              </v:shape>
            </w:pict>
          </mc:Fallback>
        </mc:AlternateContent>
      </w:r>
      <w:r>
        <w:rPr>
          <w:b/>
          <w:bCs/>
          <w:noProof/>
          <w:sz w:val="20"/>
          <w:lang w:val="en-AU" w:eastAsia="en-AU"/>
        </w:rPr>
        <mc:AlternateContent>
          <mc:Choice Requires="wps">
            <w:drawing>
              <wp:anchor distT="0" distB="0" distL="114300" distR="114300" simplePos="0" relativeHeight="251740160" behindDoc="0" locked="0" layoutInCell="1" allowOverlap="1" wp14:anchorId="7BB3337A" wp14:editId="7BB3337B">
                <wp:simplePos x="0" y="0"/>
                <wp:positionH relativeFrom="column">
                  <wp:posOffset>2229485</wp:posOffset>
                </wp:positionH>
                <wp:positionV relativeFrom="paragraph">
                  <wp:posOffset>172085</wp:posOffset>
                </wp:positionV>
                <wp:extent cx="746760" cy="1232535"/>
                <wp:effectExtent l="19050" t="19050" r="34290" b="24765"/>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6760" cy="123253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F3BA34" id="Straight Connector 80" o:spid="_x0000_s1026" style="position:absolute;flip:x;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55pt,13.55pt" to="234.35pt,1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" strokecolor="red" strokeweight="3pt"/>
            </w:pict>
          </mc:Fallback>
        </mc:AlternateContent>
      </w:r>
      <w:r w:rsidRPr="006B1B5C">
        <w:rPr>
          <w:b/>
          <w:bCs/>
          <w:noProof/>
          <w:szCs w:val="28"/>
          <w:lang w:val="en-AU" w:eastAsia="en-AU"/>
        </w:rPr>
        <mc:AlternateContent>
          <mc:Choice Requires="wps">
            <w:drawing>
              <wp:anchor distT="0" distB="0" distL="114300" distR="114300" simplePos="0" relativeHeight="251742208" behindDoc="0" locked="0" layoutInCell="1" allowOverlap="1" wp14:anchorId="7BB3337C" wp14:editId="7BB3337D">
                <wp:simplePos x="0" y="0"/>
                <wp:positionH relativeFrom="column">
                  <wp:posOffset>1858010</wp:posOffset>
                </wp:positionH>
                <wp:positionV relativeFrom="paragraph">
                  <wp:posOffset>781685</wp:posOffset>
                </wp:positionV>
                <wp:extent cx="1118870" cy="623570"/>
                <wp:effectExtent l="19050" t="19050" r="24130" b="43180"/>
                <wp:wrapNone/>
                <wp:docPr id="319" name="Straight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8870" cy="62357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4A20BD" id="Straight Connector 319"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3pt,61.55pt" to="234.4pt,1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" strokecolor="red" strokeweight="4.5pt"/>
            </w:pict>
          </mc:Fallback>
        </mc:AlternateContent>
      </w:r>
    </w:p>
    <w:p w14:paraId="7BB32869" w14:textId="77777777" w:rsidR="00CA2DC2" w:rsidRPr="006B1B5C" w:rsidRDefault="00CA2DC2" w:rsidP="00CA2DC2">
      <w:pPr>
        <w:pStyle w:val="Heading2"/>
        <w:rPr>
          <w:rFonts w:ascii="Century Schoolbook" w:hAnsi="Century Schoolbook"/>
        </w:rPr>
      </w:pPr>
    </w:p>
    <w:p w14:paraId="7BB3286A" w14:textId="77777777" w:rsidR="00CA2DC2" w:rsidRPr="006B1B5C" w:rsidRDefault="00CA2DC2" w:rsidP="006B1B5C">
      <w:pPr>
        <w:pStyle w:val="Heading2"/>
        <w:ind w:left="6030"/>
        <w:rPr>
          <w:rFonts w:ascii="Century Schoolbook" w:hAnsi="Century Schoolbook"/>
          <w:b w:val="0"/>
          <w:bCs w:val="0"/>
        </w:rPr>
      </w:pPr>
      <w:r w:rsidRPr="006B1B5C">
        <w:rPr>
          <w:rFonts w:ascii="Century Schoolbook" w:hAnsi="Century Schoolbook"/>
          <w:b w:val="0"/>
          <w:bCs w:val="0"/>
        </w:rPr>
        <w:t xml:space="preserve">Diagonal lines run </w:t>
      </w:r>
    </w:p>
    <w:p w14:paraId="7BB3286B" w14:textId="77777777" w:rsidR="00CA2DC2" w:rsidRPr="006B1B5C" w:rsidRDefault="00CA2DC2" w:rsidP="006B1B5C">
      <w:pPr>
        <w:pStyle w:val="Heading2"/>
        <w:ind w:left="6030"/>
        <w:rPr>
          <w:rFonts w:ascii="Century Schoolbook" w:hAnsi="Century Schoolbook"/>
          <w:b w:val="0"/>
          <w:bCs w:val="0"/>
        </w:rPr>
      </w:pPr>
      <w:r w:rsidRPr="006B1B5C">
        <w:rPr>
          <w:rFonts w:ascii="Century Schoolbook" w:hAnsi="Century Schoolbook"/>
          <w:b w:val="0"/>
          <w:bCs w:val="0"/>
        </w:rPr>
        <w:t>on a slant or angle.</w:t>
      </w:r>
    </w:p>
    <w:p w14:paraId="7BB3286C" w14:textId="77777777" w:rsidR="006B1B5C" w:rsidRDefault="006B1B5C" w:rsidP="00CA2DC2">
      <w:pPr>
        <w:pStyle w:val="Heading2"/>
        <w:rPr>
          <w:rFonts w:ascii="Century Schoolbook" w:hAnsi="Century Schoolbook"/>
        </w:rPr>
      </w:pPr>
      <w:r>
        <w:rPr>
          <w:rFonts w:ascii="Century Schoolbook" w:hAnsi="Century Schoolbook"/>
        </w:rPr>
        <w:br w:type="page"/>
      </w:r>
    </w:p>
    <w:p w14:paraId="7BB3286D" w14:textId="77777777" w:rsidR="006B1B5C" w:rsidRPr="00321593" w:rsidRDefault="006B1B5C" w:rsidP="00C51F2F">
      <w:pPr>
        <w:pStyle w:val="Heading2"/>
      </w:pPr>
      <w:r w:rsidRPr="00321593">
        <w:lastRenderedPageBreak/>
        <w:t>Introduction continued</w:t>
      </w:r>
    </w:p>
    <w:p w14:paraId="7BB3286E" w14:textId="77777777" w:rsidR="006B1B5C" w:rsidRPr="00321593" w:rsidRDefault="006B1B5C" w:rsidP="00C51F2F">
      <w:pPr>
        <w:pStyle w:val="Heading2"/>
      </w:pPr>
    </w:p>
    <w:p w14:paraId="7BB3286F" w14:textId="77777777" w:rsidR="006B1B5C" w:rsidRPr="00321593" w:rsidRDefault="006B1B5C" w:rsidP="00C51F2F">
      <w:r w:rsidRPr="00321593">
        <w:t>You can also have a straight or curved horizontal, vertical or diagonal line.</w:t>
      </w:r>
    </w:p>
    <w:p w14:paraId="7BB32870" w14:textId="77777777" w:rsidR="006B1B5C" w:rsidRPr="00321593" w:rsidRDefault="006B1B5C" w:rsidP="00C51F2F"/>
    <w:p w14:paraId="7BB32871" w14:textId="77777777" w:rsidR="006B1B5C" w:rsidRPr="00321593" w:rsidRDefault="006B1B5C" w:rsidP="00C51F2F">
      <w:r>
        <w:rPr>
          <w:rFonts w:ascii="Arial" w:hAnsi="Arial" w:cs="Arial"/>
          <w:b/>
          <w:bCs/>
          <w:noProof/>
          <w:sz w:val="20"/>
          <w:lang w:val="en-AU" w:eastAsia="en-AU"/>
        </w:rPr>
        <mc:AlternateContent>
          <mc:Choice Requires="wps">
            <w:drawing>
              <wp:anchor distT="0" distB="0" distL="114300" distR="114300" simplePos="0" relativeHeight="251760640" behindDoc="0" locked="0" layoutInCell="1" allowOverlap="1" wp14:anchorId="7BB3337E" wp14:editId="7BB3337F">
                <wp:simplePos x="0" y="0"/>
                <wp:positionH relativeFrom="column">
                  <wp:posOffset>-255905</wp:posOffset>
                </wp:positionH>
                <wp:positionV relativeFrom="paragraph">
                  <wp:posOffset>893445</wp:posOffset>
                </wp:positionV>
                <wp:extent cx="1720215" cy="304800"/>
                <wp:effectExtent l="76200" t="50800" r="95250" b="48260"/>
                <wp:wrapNone/>
                <wp:docPr id="318" name="Freeform 3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647979">
                          <a:off x="0" y="0"/>
                          <a:ext cx="1720215" cy="304800"/>
                        </a:xfrm>
                        <a:custGeom>
                          <a:avLst/>
                          <a:gdLst>
                            <a:gd name="T0" fmla="*/ 0 w 5040"/>
                            <a:gd name="T1" fmla="*/ 60 h 480"/>
                            <a:gd name="T2" fmla="*/ 360 w 5040"/>
                            <a:gd name="T3" fmla="*/ 420 h 480"/>
                            <a:gd name="T4" fmla="*/ 900 w 5040"/>
                            <a:gd name="T5" fmla="*/ 420 h 480"/>
                            <a:gd name="T6" fmla="*/ 1260 w 5040"/>
                            <a:gd name="T7" fmla="*/ 240 h 480"/>
                            <a:gd name="T8" fmla="*/ 1620 w 5040"/>
                            <a:gd name="T9" fmla="*/ 60 h 480"/>
                            <a:gd name="T10" fmla="*/ 1980 w 5040"/>
                            <a:gd name="T11" fmla="*/ 60 h 480"/>
                            <a:gd name="T12" fmla="*/ 2520 w 5040"/>
                            <a:gd name="T13" fmla="*/ 420 h 480"/>
                            <a:gd name="T14" fmla="*/ 3240 w 5040"/>
                            <a:gd name="T15" fmla="*/ 420 h 480"/>
                            <a:gd name="T16" fmla="*/ 3780 w 5040"/>
                            <a:gd name="T17" fmla="*/ 60 h 480"/>
                            <a:gd name="T18" fmla="*/ 4140 w 5040"/>
                            <a:gd name="T19" fmla="*/ 60 h 480"/>
                            <a:gd name="T20" fmla="*/ 4500 w 5040"/>
                            <a:gd name="T21" fmla="*/ 420 h 480"/>
                            <a:gd name="T22" fmla="*/ 5040 w 5040"/>
                            <a:gd name="T23" fmla="*/ 42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0" h="480">
                              <a:moveTo>
                                <a:pt x="0" y="60"/>
                              </a:moveTo>
                              <a:cubicBezTo>
                                <a:pt x="105" y="210"/>
                                <a:pt x="210" y="360"/>
                                <a:pt x="360" y="420"/>
                              </a:cubicBezTo>
                              <a:cubicBezTo>
                                <a:pt x="510" y="480"/>
                                <a:pt x="750" y="450"/>
                                <a:pt x="900" y="420"/>
                              </a:cubicBezTo>
                              <a:cubicBezTo>
                                <a:pt x="1050" y="390"/>
                                <a:pt x="1140" y="300"/>
                                <a:pt x="1260" y="240"/>
                              </a:cubicBezTo>
                              <a:cubicBezTo>
                                <a:pt x="1380" y="180"/>
                                <a:pt x="1500" y="90"/>
                                <a:pt x="1620" y="60"/>
                              </a:cubicBezTo>
                              <a:cubicBezTo>
                                <a:pt x="1740" y="30"/>
                                <a:pt x="1830" y="0"/>
                                <a:pt x="1980" y="60"/>
                              </a:cubicBezTo>
                              <a:cubicBezTo>
                                <a:pt x="2130" y="120"/>
                                <a:pt x="2310" y="360"/>
                                <a:pt x="2520" y="420"/>
                              </a:cubicBezTo>
                              <a:cubicBezTo>
                                <a:pt x="2730" y="480"/>
                                <a:pt x="3030" y="480"/>
                                <a:pt x="3240" y="420"/>
                              </a:cubicBezTo>
                              <a:cubicBezTo>
                                <a:pt x="3450" y="360"/>
                                <a:pt x="3630" y="120"/>
                                <a:pt x="3780" y="60"/>
                              </a:cubicBezTo>
                              <a:cubicBezTo>
                                <a:pt x="3930" y="0"/>
                                <a:pt x="4020" y="0"/>
                                <a:pt x="4140" y="60"/>
                              </a:cubicBezTo>
                              <a:cubicBezTo>
                                <a:pt x="4260" y="120"/>
                                <a:pt x="4350" y="360"/>
                                <a:pt x="4500" y="420"/>
                              </a:cubicBezTo>
                              <a:cubicBezTo>
                                <a:pt x="4650" y="480"/>
                                <a:pt x="4845" y="450"/>
                                <a:pt x="5040" y="420"/>
                              </a:cubicBezTo>
                            </a:path>
                          </a:pathLst>
                        </a:custGeom>
                        <a:noFill/>
                        <a:ln w="7620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38334" id="Freeform 318" o:spid="_x0000_s1026" style="position:absolute;margin-left:-20.15pt;margin-top:70.35pt;width:135.45pt;height:24pt;rotation:-6169099fd;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" path="m,60c105,210,210,360,360,420v150,60,390,30,540,c1050,390,1140,300,1260,240,1380,180,1500,90,1620,60v120,-30,210,-60,360,c2130,120,2310,360,2520,420v210,60,510,60,720,c3450,360,3630,120,3780,60,3930,,4020,,4140,60v120,60,210,300,360,360c4650,480,4845,450,5040,420e" filled="f" strokecolor="red" strokeweight="6pt">
                <v:path arrowok="t" o:connecttype="custom" o:connectlocs="0,38100;122873,266700;307181,266700;430054,152400;552926,38100;675799,38100;860108,266700;1105853,266700;1290161,38100;1413034,38100;1535906,266700;1720215,266700" o:connectangles="0,0,0,0,0,0,0,0,0,0,0,0"/>
              </v:shape>
            </w:pict>
          </mc:Fallback>
        </mc:AlternateContent>
      </w:r>
      <w:r>
        <w:rPr>
          <w:noProof/>
          <w:sz w:val="20"/>
          <w:lang w:val="en-AU" w:eastAsia="en-AU"/>
        </w:rPr>
        <mc:AlternateContent>
          <mc:Choice Requires="wps">
            <w:drawing>
              <wp:anchor distT="0" distB="0" distL="114300" distR="114300" simplePos="0" relativeHeight="251759616" behindDoc="0" locked="0" layoutInCell="1" allowOverlap="1" wp14:anchorId="7BB33380" wp14:editId="7BB33381">
                <wp:simplePos x="0" y="0"/>
                <wp:positionH relativeFrom="column">
                  <wp:posOffset>1943100</wp:posOffset>
                </wp:positionH>
                <wp:positionV relativeFrom="paragraph">
                  <wp:posOffset>76835</wp:posOffset>
                </wp:positionV>
                <wp:extent cx="1948180" cy="304800"/>
                <wp:effectExtent l="43180" t="46990" r="46990" b="38735"/>
                <wp:wrapNone/>
                <wp:docPr id="317" name="Freeform 3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48180" cy="304800"/>
                        </a:xfrm>
                        <a:custGeom>
                          <a:avLst/>
                          <a:gdLst>
                            <a:gd name="T0" fmla="*/ 0 w 5040"/>
                            <a:gd name="T1" fmla="*/ 60 h 480"/>
                            <a:gd name="T2" fmla="*/ 360 w 5040"/>
                            <a:gd name="T3" fmla="*/ 420 h 480"/>
                            <a:gd name="T4" fmla="*/ 900 w 5040"/>
                            <a:gd name="T5" fmla="*/ 420 h 480"/>
                            <a:gd name="T6" fmla="*/ 1260 w 5040"/>
                            <a:gd name="T7" fmla="*/ 240 h 480"/>
                            <a:gd name="T8" fmla="*/ 1620 w 5040"/>
                            <a:gd name="T9" fmla="*/ 60 h 480"/>
                            <a:gd name="T10" fmla="*/ 1980 w 5040"/>
                            <a:gd name="T11" fmla="*/ 60 h 480"/>
                            <a:gd name="T12" fmla="*/ 2520 w 5040"/>
                            <a:gd name="T13" fmla="*/ 420 h 480"/>
                            <a:gd name="T14" fmla="*/ 3240 w 5040"/>
                            <a:gd name="T15" fmla="*/ 420 h 480"/>
                            <a:gd name="T16" fmla="*/ 3780 w 5040"/>
                            <a:gd name="T17" fmla="*/ 60 h 480"/>
                            <a:gd name="T18" fmla="*/ 4140 w 5040"/>
                            <a:gd name="T19" fmla="*/ 60 h 480"/>
                            <a:gd name="T20" fmla="*/ 4500 w 5040"/>
                            <a:gd name="T21" fmla="*/ 420 h 480"/>
                            <a:gd name="T22" fmla="*/ 5040 w 5040"/>
                            <a:gd name="T23" fmla="*/ 42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0" h="480">
                              <a:moveTo>
                                <a:pt x="0" y="60"/>
                              </a:moveTo>
                              <a:cubicBezTo>
                                <a:pt x="105" y="210"/>
                                <a:pt x="210" y="360"/>
                                <a:pt x="360" y="420"/>
                              </a:cubicBezTo>
                              <a:cubicBezTo>
                                <a:pt x="510" y="480"/>
                                <a:pt x="750" y="450"/>
                                <a:pt x="900" y="420"/>
                              </a:cubicBezTo>
                              <a:cubicBezTo>
                                <a:pt x="1050" y="390"/>
                                <a:pt x="1140" y="300"/>
                                <a:pt x="1260" y="240"/>
                              </a:cubicBezTo>
                              <a:cubicBezTo>
                                <a:pt x="1380" y="180"/>
                                <a:pt x="1500" y="90"/>
                                <a:pt x="1620" y="60"/>
                              </a:cubicBezTo>
                              <a:cubicBezTo>
                                <a:pt x="1740" y="30"/>
                                <a:pt x="1830" y="0"/>
                                <a:pt x="1980" y="60"/>
                              </a:cubicBezTo>
                              <a:cubicBezTo>
                                <a:pt x="2130" y="120"/>
                                <a:pt x="2310" y="360"/>
                                <a:pt x="2520" y="420"/>
                              </a:cubicBezTo>
                              <a:cubicBezTo>
                                <a:pt x="2730" y="480"/>
                                <a:pt x="3030" y="480"/>
                                <a:pt x="3240" y="420"/>
                              </a:cubicBezTo>
                              <a:cubicBezTo>
                                <a:pt x="3450" y="360"/>
                                <a:pt x="3630" y="120"/>
                                <a:pt x="3780" y="60"/>
                              </a:cubicBezTo>
                              <a:cubicBezTo>
                                <a:pt x="3930" y="0"/>
                                <a:pt x="4020" y="0"/>
                                <a:pt x="4140" y="60"/>
                              </a:cubicBezTo>
                              <a:cubicBezTo>
                                <a:pt x="4260" y="120"/>
                                <a:pt x="4350" y="360"/>
                                <a:pt x="4500" y="420"/>
                              </a:cubicBezTo>
                              <a:cubicBezTo>
                                <a:pt x="4650" y="480"/>
                                <a:pt x="4845" y="450"/>
                                <a:pt x="5040" y="420"/>
                              </a:cubicBezTo>
                            </a:path>
                          </a:pathLst>
                        </a:custGeom>
                        <a:noFill/>
                        <a:ln w="7620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0717A" id="Freeform 317" o:spid="_x0000_s1026" style="position:absolute;margin-left:153pt;margin-top:6.05pt;width:153.4pt;height:24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" path="m,60c105,210,210,360,360,420v150,60,390,30,540,c1050,390,1140,300,1260,240,1380,180,1500,90,1620,60v120,-30,210,-60,360,c2130,120,2310,360,2520,420v210,60,510,60,720,c3450,360,3630,120,3780,60,3930,,4020,,4140,60v120,60,210,300,360,360c4650,480,4845,450,5040,420e" filled="f" strokecolor="red" strokeweight="6pt">
                <v:path arrowok="t" o:connecttype="custom" o:connectlocs="0,38100;139156,266700;347889,266700;487045,152400;626201,38100;765356,38100;974090,266700;1252401,266700;1461135,38100;1600291,38100;1739446,266700;1948180,266700" o:connectangles="0,0,0,0,0,0,0,0,0,0,0,0"/>
              </v:shape>
            </w:pict>
          </mc:Fallback>
        </mc:AlternateContent>
      </w:r>
    </w:p>
    <w:p w14:paraId="7BB32872" w14:textId="77777777" w:rsidR="006B1B5C" w:rsidRPr="00321593" w:rsidRDefault="006B1B5C" w:rsidP="00C51F2F">
      <w:r>
        <w:rPr>
          <w:rFonts w:ascii="Arial" w:hAnsi="Arial" w:cs="Arial"/>
          <w:b/>
          <w:bCs/>
          <w:noProof/>
          <w:sz w:val="20"/>
          <w:lang w:val="en-AU" w:eastAsia="en-AU"/>
        </w:rPr>
        <mc:AlternateContent>
          <mc:Choice Requires="wps">
            <w:drawing>
              <wp:anchor distT="0" distB="0" distL="114300" distR="114300" simplePos="0" relativeHeight="251761664" behindDoc="0" locked="0" layoutInCell="1" allowOverlap="1" wp14:anchorId="7BB33382" wp14:editId="7BB33383">
                <wp:simplePos x="0" y="0"/>
                <wp:positionH relativeFrom="column">
                  <wp:posOffset>3517900</wp:posOffset>
                </wp:positionH>
                <wp:positionV relativeFrom="paragraph">
                  <wp:posOffset>791845</wp:posOffset>
                </wp:positionV>
                <wp:extent cx="1720215" cy="304800"/>
                <wp:effectExtent l="516255" t="0" r="512445" b="0"/>
                <wp:wrapNone/>
                <wp:docPr id="316" name="Freeform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3091798">
                          <a:off x="0" y="0"/>
                          <a:ext cx="1720215" cy="304800"/>
                        </a:xfrm>
                        <a:custGeom>
                          <a:avLst/>
                          <a:gdLst>
                            <a:gd name="T0" fmla="*/ 0 w 5040"/>
                            <a:gd name="T1" fmla="*/ 60 h 480"/>
                            <a:gd name="T2" fmla="*/ 360 w 5040"/>
                            <a:gd name="T3" fmla="*/ 420 h 480"/>
                            <a:gd name="T4" fmla="*/ 900 w 5040"/>
                            <a:gd name="T5" fmla="*/ 420 h 480"/>
                            <a:gd name="T6" fmla="*/ 1260 w 5040"/>
                            <a:gd name="T7" fmla="*/ 240 h 480"/>
                            <a:gd name="T8" fmla="*/ 1620 w 5040"/>
                            <a:gd name="T9" fmla="*/ 60 h 480"/>
                            <a:gd name="T10" fmla="*/ 1980 w 5040"/>
                            <a:gd name="T11" fmla="*/ 60 h 480"/>
                            <a:gd name="T12" fmla="*/ 2520 w 5040"/>
                            <a:gd name="T13" fmla="*/ 420 h 480"/>
                            <a:gd name="T14" fmla="*/ 3240 w 5040"/>
                            <a:gd name="T15" fmla="*/ 420 h 480"/>
                            <a:gd name="T16" fmla="*/ 3780 w 5040"/>
                            <a:gd name="T17" fmla="*/ 60 h 480"/>
                            <a:gd name="T18" fmla="*/ 4140 w 5040"/>
                            <a:gd name="T19" fmla="*/ 60 h 480"/>
                            <a:gd name="T20" fmla="*/ 4500 w 5040"/>
                            <a:gd name="T21" fmla="*/ 420 h 480"/>
                            <a:gd name="T22" fmla="*/ 5040 w 5040"/>
                            <a:gd name="T23" fmla="*/ 42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0" h="480">
                              <a:moveTo>
                                <a:pt x="0" y="60"/>
                              </a:moveTo>
                              <a:cubicBezTo>
                                <a:pt x="105" y="210"/>
                                <a:pt x="210" y="360"/>
                                <a:pt x="360" y="420"/>
                              </a:cubicBezTo>
                              <a:cubicBezTo>
                                <a:pt x="510" y="480"/>
                                <a:pt x="750" y="450"/>
                                <a:pt x="900" y="420"/>
                              </a:cubicBezTo>
                              <a:cubicBezTo>
                                <a:pt x="1050" y="390"/>
                                <a:pt x="1140" y="300"/>
                                <a:pt x="1260" y="240"/>
                              </a:cubicBezTo>
                              <a:cubicBezTo>
                                <a:pt x="1380" y="180"/>
                                <a:pt x="1500" y="90"/>
                                <a:pt x="1620" y="60"/>
                              </a:cubicBezTo>
                              <a:cubicBezTo>
                                <a:pt x="1740" y="30"/>
                                <a:pt x="1830" y="0"/>
                                <a:pt x="1980" y="60"/>
                              </a:cubicBezTo>
                              <a:cubicBezTo>
                                <a:pt x="2130" y="120"/>
                                <a:pt x="2310" y="360"/>
                                <a:pt x="2520" y="420"/>
                              </a:cubicBezTo>
                              <a:cubicBezTo>
                                <a:pt x="2730" y="480"/>
                                <a:pt x="3030" y="480"/>
                                <a:pt x="3240" y="420"/>
                              </a:cubicBezTo>
                              <a:cubicBezTo>
                                <a:pt x="3450" y="360"/>
                                <a:pt x="3630" y="120"/>
                                <a:pt x="3780" y="60"/>
                              </a:cubicBezTo>
                              <a:cubicBezTo>
                                <a:pt x="3930" y="0"/>
                                <a:pt x="4020" y="0"/>
                                <a:pt x="4140" y="60"/>
                              </a:cubicBezTo>
                              <a:cubicBezTo>
                                <a:pt x="4260" y="120"/>
                                <a:pt x="4350" y="360"/>
                                <a:pt x="4500" y="420"/>
                              </a:cubicBezTo>
                              <a:cubicBezTo>
                                <a:pt x="4650" y="480"/>
                                <a:pt x="4845" y="450"/>
                                <a:pt x="5040" y="420"/>
                              </a:cubicBezTo>
                            </a:path>
                          </a:pathLst>
                        </a:custGeom>
                        <a:noFill/>
                        <a:ln w="7620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9CDB1" id="Freeform 316" o:spid="_x0000_s1026" style="position:absolute;margin-left:277pt;margin-top:62.35pt;width:135.45pt;height:24pt;rotation:-3377068fd;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0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" path="m,60c105,210,210,360,360,420v150,60,390,30,540,c1050,390,1140,300,1260,240,1380,180,1500,90,1620,60v120,-30,210,-60,360,c2130,120,2310,360,2520,420v210,60,510,60,720,c3450,360,3630,120,3780,60,3930,,4020,,4140,60v120,60,210,300,360,360c4650,480,4845,450,5040,420e" filled="f" strokecolor="red" strokeweight="6pt">
                <v:path arrowok="t" o:connecttype="custom" o:connectlocs="0,38100;122873,266700;307181,266700;430054,152400;552926,38100;675799,38100;860108,266700;1105853,266700;1290161,38100;1413034,38100;1535906,266700;1720215,266700" o:connectangles="0,0,0,0,0,0,0,0,0,0,0,0"/>
              </v:shape>
            </w:pict>
          </mc:Fallback>
        </mc:AlternateContent>
      </w:r>
    </w:p>
    <w:p w14:paraId="7BB32873" w14:textId="77777777" w:rsidR="006B1B5C" w:rsidRPr="00321593" w:rsidRDefault="006B1B5C" w:rsidP="00C51F2F"/>
    <w:p w14:paraId="7BB32874" w14:textId="77777777" w:rsidR="006B1B5C" w:rsidRPr="006B1B5C" w:rsidRDefault="006B1B5C" w:rsidP="006B1B5C">
      <w:pPr>
        <w:ind w:left="3150"/>
        <w:rPr>
          <w:i/>
        </w:rPr>
      </w:pPr>
      <w:r w:rsidRPr="006B1B5C">
        <w:rPr>
          <w:i/>
        </w:rPr>
        <w:t xml:space="preserve"> Curved horizontal line</w:t>
      </w:r>
    </w:p>
    <w:p w14:paraId="7BB32875" w14:textId="77777777" w:rsidR="006B1B5C" w:rsidRPr="00321593" w:rsidRDefault="006B1B5C" w:rsidP="00C51F2F"/>
    <w:p w14:paraId="7BB32876" w14:textId="77777777" w:rsidR="006B1B5C" w:rsidRPr="00321593" w:rsidRDefault="006B1B5C" w:rsidP="00C51F2F"/>
    <w:p w14:paraId="7BB32877" w14:textId="77777777" w:rsidR="006B1B5C" w:rsidRPr="00321593" w:rsidRDefault="006B1B5C" w:rsidP="00C51F2F">
      <w:pPr>
        <w:rPr>
          <w:i/>
          <w:iCs/>
        </w:rPr>
      </w:pPr>
    </w:p>
    <w:p w14:paraId="7BB32878" w14:textId="77777777" w:rsidR="006B1B5C" w:rsidRPr="00321593" w:rsidRDefault="006B1B5C" w:rsidP="006B1B5C">
      <w:pPr>
        <w:ind w:left="1620"/>
      </w:pPr>
      <w:r w:rsidRPr="00321593">
        <w:t>Curved vertical line</w:t>
      </w:r>
    </w:p>
    <w:p w14:paraId="7BB32879" w14:textId="77777777" w:rsidR="006B1B5C" w:rsidRPr="00321593" w:rsidRDefault="006B1B5C" w:rsidP="006B1B5C">
      <w:pPr>
        <w:ind w:left="6750"/>
      </w:pPr>
      <w:r w:rsidRPr="00321593">
        <w:t>Curved diagonal line</w:t>
      </w:r>
    </w:p>
    <w:p w14:paraId="7BB3287A" w14:textId="77777777" w:rsidR="006B1B5C" w:rsidRDefault="006B1B5C" w:rsidP="00C51F2F">
      <w:pPr>
        <w:rPr>
          <w:rFonts w:cs="Arial"/>
        </w:rPr>
      </w:pPr>
    </w:p>
    <w:p w14:paraId="7BB3287B" w14:textId="77777777" w:rsidR="006B1B5C" w:rsidRDefault="006B1B5C" w:rsidP="00C51F2F">
      <w:pPr>
        <w:rPr>
          <w:rFonts w:cs="Arial"/>
        </w:rPr>
      </w:pPr>
      <w:r w:rsidRPr="00321593">
        <w:rPr>
          <w:rFonts w:cs="Arial"/>
        </w:rPr>
        <w:t xml:space="preserve">Have a look at the following </w:t>
      </w:r>
      <w:proofErr w:type="gramStart"/>
      <w:r w:rsidRPr="00321593">
        <w:rPr>
          <w:rFonts w:cs="Arial"/>
        </w:rPr>
        <w:t>web-site</w:t>
      </w:r>
      <w:proofErr w:type="gramEnd"/>
      <w:r w:rsidRPr="00321593">
        <w:rPr>
          <w:rFonts w:cs="Arial"/>
        </w:rPr>
        <w:t xml:space="preserve"> for more examples of the lines we have discussed.</w:t>
      </w:r>
    </w:p>
    <w:p w14:paraId="7BB3287C" w14:textId="77777777" w:rsidR="006B1B5C" w:rsidRPr="00321593" w:rsidRDefault="006B1B5C" w:rsidP="00C51F2F">
      <w:pPr>
        <w:rPr>
          <w:rFonts w:cs="Arial"/>
        </w:rPr>
      </w:pPr>
    </w:p>
    <w:p w14:paraId="7BB3287F" w14:textId="33A21D6F" w:rsidR="006B1B5C" w:rsidRDefault="006B1B5C" w:rsidP="00C51F2F">
      <w:pPr>
        <w:pStyle w:val="Heading2"/>
        <w:rPr>
          <w:rFonts w:ascii="Century Schoolbook" w:hAnsi="Century Schoolbook"/>
        </w:rPr>
      </w:pPr>
    </w:p>
    <w:p w14:paraId="6D50017D" w14:textId="77777777" w:rsidR="00911E5E" w:rsidRPr="00911E5E" w:rsidRDefault="00911E5E" w:rsidP="00911E5E">
      <w:pPr>
        <w:rPr>
          <w:lang w:val="en-AU"/>
        </w:rPr>
      </w:pPr>
    </w:p>
    <w:p w14:paraId="7BB32880" w14:textId="77777777" w:rsidR="006B1B5C" w:rsidRPr="006B1B5C" w:rsidRDefault="006B1B5C" w:rsidP="006B1B5C">
      <w:pPr>
        <w:pStyle w:val="Heading2"/>
      </w:pPr>
      <w:r w:rsidRPr="006B1B5C">
        <w:t>Activity 1</w:t>
      </w:r>
    </w:p>
    <w:p w14:paraId="7BB32881" w14:textId="77777777" w:rsidR="006B1B5C" w:rsidRPr="006B1B5C" w:rsidRDefault="006B1B5C" w:rsidP="006B1B5C">
      <w:pPr>
        <w:rPr>
          <w:szCs w:val="28"/>
          <w:lang w:val="en-AU"/>
        </w:rPr>
      </w:pPr>
    </w:p>
    <w:p w14:paraId="7BB32882" w14:textId="77777777" w:rsidR="006B1B5C" w:rsidRPr="006B1B5C" w:rsidRDefault="006B1B5C" w:rsidP="006B1B5C">
      <w:pPr>
        <w:rPr>
          <w:szCs w:val="28"/>
          <w:lang w:val="en-AU"/>
        </w:rPr>
      </w:pPr>
      <w:r w:rsidRPr="006B1B5C">
        <w:rPr>
          <w:b/>
          <w:bCs/>
          <w:noProof/>
          <w:szCs w:val="28"/>
          <w:lang w:val="en-AU" w:eastAsia="en-AU"/>
        </w:rPr>
        <w:drawing>
          <wp:anchor distT="0" distB="0" distL="114300" distR="114300" simplePos="0" relativeHeight="251763712" behindDoc="0" locked="0" layoutInCell="1" allowOverlap="1" wp14:anchorId="7BB33384" wp14:editId="7BB33385">
            <wp:simplePos x="0" y="0"/>
            <wp:positionH relativeFrom="column">
              <wp:posOffset>-2689</wp:posOffset>
            </wp:positionH>
            <wp:positionV relativeFrom="paragraph">
              <wp:posOffset>-149</wp:posOffset>
            </wp:positionV>
            <wp:extent cx="564515" cy="443865"/>
            <wp:effectExtent l="0" t="0" r="6985" b="0"/>
            <wp:wrapNone/>
            <wp:docPr id="5" name="Picture 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883" w14:textId="77777777" w:rsidR="006B1B5C" w:rsidRPr="006B1B5C" w:rsidRDefault="006B1B5C" w:rsidP="006B1B5C">
      <w:pPr>
        <w:pStyle w:val="Heading3"/>
        <w:ind w:left="1170"/>
      </w:pPr>
      <w:r w:rsidRPr="006B1B5C">
        <w:t xml:space="preserve">For you to do </w:t>
      </w:r>
    </w:p>
    <w:p w14:paraId="7BB32884" w14:textId="77777777" w:rsidR="006B1B5C" w:rsidRPr="006B1B5C" w:rsidRDefault="006B1B5C" w:rsidP="006B1B5C">
      <w:pPr>
        <w:rPr>
          <w:szCs w:val="28"/>
          <w:lang w:val="en-AU"/>
        </w:rPr>
      </w:pPr>
    </w:p>
    <w:p w14:paraId="7BB32885" w14:textId="77777777" w:rsidR="006B1B5C" w:rsidRPr="006B1B5C" w:rsidRDefault="006B1B5C" w:rsidP="00C51F2F">
      <w:pPr>
        <w:rPr>
          <w:rFonts w:cs="Arial"/>
        </w:rPr>
      </w:pPr>
      <w:r w:rsidRPr="006B1B5C">
        <w:rPr>
          <w:rFonts w:cs="Arial"/>
          <w:szCs w:val="28"/>
        </w:rPr>
        <w:t>Stand up and</w:t>
      </w:r>
      <w:r w:rsidRPr="006B1B5C">
        <w:rPr>
          <w:rFonts w:cs="Arial"/>
        </w:rPr>
        <w:t xml:space="preserve"> walk around your room. How many different lines can you see? Most windows and doors have horizontal and vertical lines. </w:t>
      </w:r>
    </w:p>
    <w:p w14:paraId="7BB32886" w14:textId="77777777" w:rsidR="006B1B5C" w:rsidRPr="006B1B5C" w:rsidRDefault="006B1B5C" w:rsidP="00C51F2F">
      <w:pPr>
        <w:rPr>
          <w:rFonts w:cs="Arial"/>
        </w:rPr>
      </w:pPr>
    </w:p>
    <w:p w14:paraId="7BB32887" w14:textId="77777777" w:rsidR="006B1B5C" w:rsidRPr="006B1B5C" w:rsidRDefault="006B1B5C" w:rsidP="00C51F2F">
      <w:pPr>
        <w:rPr>
          <w:rFonts w:cs="Arial"/>
        </w:rPr>
      </w:pPr>
      <w:r w:rsidRPr="006B1B5C">
        <w:rPr>
          <w:rFonts w:cs="Arial"/>
        </w:rPr>
        <w:t>On the following page draw four items from your room and label the lines. I have completed one below. Don’t forget to use a ruler if you need to draw a straight line.</w:t>
      </w:r>
    </w:p>
    <w:p w14:paraId="7BB32888" w14:textId="77777777" w:rsidR="006B1B5C" w:rsidRDefault="006B1B5C" w:rsidP="00C51F2F">
      <w:r>
        <w:rPr>
          <w:noProof/>
          <w:sz w:val="20"/>
          <w:lang w:val="en-AU" w:eastAsia="en-AU"/>
        </w:rPr>
        <mc:AlternateContent>
          <mc:Choice Requires="wpg">
            <w:drawing>
              <wp:anchor distT="0" distB="0" distL="114300" distR="114300" simplePos="0" relativeHeight="251762688" behindDoc="0" locked="0" layoutInCell="1" allowOverlap="1" wp14:anchorId="7BB33386" wp14:editId="7BB33387">
                <wp:simplePos x="0" y="0"/>
                <wp:positionH relativeFrom="column">
                  <wp:posOffset>1556385</wp:posOffset>
                </wp:positionH>
                <wp:positionV relativeFrom="paragraph">
                  <wp:posOffset>119268</wp:posOffset>
                </wp:positionV>
                <wp:extent cx="2057400" cy="1701800"/>
                <wp:effectExtent l="0" t="0" r="19050" b="0"/>
                <wp:wrapNone/>
                <wp:docPr id="300" name="Group 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701800"/>
                          <a:chOff x="4178" y="12481"/>
                          <a:chExt cx="3240" cy="2680"/>
                        </a:xfrm>
                      </wpg:grpSpPr>
                      <pic:pic xmlns:pic="http://schemas.openxmlformats.org/drawingml/2006/picture">
                        <pic:nvPicPr>
                          <pic:cNvPr id="313" name="Picture 15" descr="bd10859_"/>
                          <pic:cNvPicPr>
                            <a:picLocks noChangeAspect="1" noChangeArrowheads="1"/>
                          </pic:cNvPicPr>
                        </pic:nvPicPr>
                        <pic:blipFill>
                          <a:blip r:embed="rId56">
                            <a:lum bright="22000" contrast="36000"/>
                            <a:extLst>
                              <a:ext uri="{28A0092B-C50C-407E-A947-70E740481C1C}">
                                <a14:useLocalDpi xmlns:a14="http://schemas.microsoft.com/office/drawing/2010/main" val="0"/>
                              </a:ext>
                            </a:extLst>
                          </a:blip>
                          <a:srcRect/>
                          <a:stretch>
                            <a:fillRect/>
                          </a:stretch>
                        </pic:blipFill>
                        <pic:spPr bwMode="auto">
                          <a:xfrm>
                            <a:off x="4875" y="12481"/>
                            <a:ext cx="2320" cy="2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14" name="Line 16"/>
                        <wps:cNvCnPr/>
                        <wps:spPr bwMode="auto">
                          <a:xfrm>
                            <a:off x="4178" y="13031"/>
                            <a:ext cx="72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Line 17"/>
                        <wps:cNvCnPr/>
                        <wps:spPr bwMode="auto">
                          <a:xfrm flipH="1" flipV="1">
                            <a:off x="6338" y="13751"/>
                            <a:ext cx="1080" cy="1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C427476" id="Group 300" o:spid="_x0000_s1026" style="position:absolute;margin-left:122.55pt;margin-top:9.4pt;width:162pt;height:134pt;z-index:251762688" coordorigin="4178,12481" coordsize="3240,26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">
                <v:shape id="Picture 15" o:spid="_x0000_s1027" type="#_x0000_t75" alt="bd10859_" style="position:absolute;left:4875;top:12481;width:2320;height:26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">
                  <v:imagedata r:id="rId57" o:title="bd10859_" gain="1.5625" blacklevel="7209f"/>
                </v:shape>
                <v:line id="Line 16" o:spid="_x0000_s1028" style="position:absolute;visibility:visible;mso-wrap-style:square" from="4178,13031" to="4898,13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" strokeweight="3pt">
                  <v:stroke endarrow="block"/>
                </v:line>
                <v:line id="Line 17" o:spid="_x0000_s1029" style="position:absolute;flip:x y;visibility:visible;mso-wrap-style:square" from="6338,13751" to="7418,13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" strokeweight="3pt">
                  <v:stroke endarrow="block"/>
                </v:line>
              </v:group>
            </w:pict>
          </mc:Fallback>
        </mc:AlternateContent>
      </w:r>
    </w:p>
    <w:p w14:paraId="7BB32889" w14:textId="77777777" w:rsidR="006B1B5C" w:rsidRPr="006B1B5C" w:rsidRDefault="006B1B5C" w:rsidP="00C51F2F"/>
    <w:p w14:paraId="7BB3288A" w14:textId="77777777" w:rsidR="006B1B5C" w:rsidRPr="006B1B5C" w:rsidRDefault="006B1B5C" w:rsidP="006B1B5C">
      <w:pPr>
        <w:ind w:left="810"/>
      </w:pPr>
      <w:r>
        <w:t>vertical line</w:t>
      </w:r>
    </w:p>
    <w:p w14:paraId="7BB3288B" w14:textId="77777777" w:rsidR="006B1B5C" w:rsidRPr="006B1B5C" w:rsidRDefault="006B1B5C" w:rsidP="00C51F2F">
      <w:pPr>
        <w:ind w:left="3420"/>
      </w:pPr>
    </w:p>
    <w:p w14:paraId="7BB3288C" w14:textId="77777777" w:rsidR="006B1B5C" w:rsidRPr="006B1B5C" w:rsidRDefault="006B1B5C" w:rsidP="00C51F2F">
      <w:pPr>
        <w:rPr>
          <w:szCs w:val="28"/>
        </w:rPr>
      </w:pPr>
    </w:p>
    <w:p w14:paraId="7BB3288D" w14:textId="77777777" w:rsidR="006B1B5C" w:rsidRPr="006B1B5C" w:rsidRDefault="006B1B5C" w:rsidP="00C51F2F">
      <w:pPr>
        <w:ind w:left="5850"/>
      </w:pPr>
      <w:r>
        <w:t>horizontal line</w:t>
      </w:r>
    </w:p>
    <w:p w14:paraId="7BB3288E" w14:textId="77777777" w:rsidR="00C51F2F" w:rsidRDefault="00C51F2F" w:rsidP="00C51F2F">
      <w:r>
        <w:br w:type="page"/>
      </w:r>
    </w:p>
    <w:p w14:paraId="7BB3288F" w14:textId="77777777" w:rsidR="00CA2DC2" w:rsidRPr="00321593" w:rsidRDefault="00CA2DC2" w:rsidP="00CA2DC2">
      <w:pPr>
        <w:pStyle w:val="Heading2"/>
      </w:pPr>
      <w:r w:rsidRPr="00321593">
        <w:lastRenderedPageBreak/>
        <w:t>Activity 1 continued</w:t>
      </w:r>
    </w:p>
    <w:p w14:paraId="7BB32890" w14:textId="77777777" w:rsidR="00CA2DC2" w:rsidRPr="00321593" w:rsidRDefault="00CA2DC2" w:rsidP="00CA2DC2">
      <w:pPr>
        <w:rPr>
          <w:noProof/>
          <w:sz w:val="20"/>
        </w:rPr>
      </w:pPr>
    </w:p>
    <w:tbl>
      <w:tblPr>
        <w:tblW w:w="0" w:type="auto"/>
        <w:tblInd w:w="108" w:type="dxa"/>
        <w:tblLayout w:type="fixed"/>
        <w:tblLook w:val="0000" w:firstRow="0" w:lastRow="0" w:firstColumn="0" w:lastColumn="0" w:noHBand="0" w:noVBand="0"/>
      </w:tblPr>
      <w:tblGrid>
        <w:gridCol w:w="4635"/>
        <w:gridCol w:w="4635"/>
      </w:tblGrid>
      <w:tr w:rsidR="00CA2DC2" w:rsidRPr="00321593" w14:paraId="7BB32895" w14:textId="77777777" w:rsidTr="00C51F2F">
        <w:trPr>
          <w:trHeight w:val="2592"/>
        </w:trPr>
        <w:tc>
          <w:tcPr>
            <w:tcW w:w="4635" w:type="dxa"/>
            <w:tcBorders>
              <w:top w:val="single" w:sz="4" w:space="0" w:color="auto"/>
              <w:left w:val="single" w:sz="4" w:space="0" w:color="auto"/>
              <w:bottom w:val="single" w:sz="4" w:space="0" w:color="auto"/>
              <w:right w:val="single" w:sz="4" w:space="0" w:color="auto"/>
            </w:tcBorders>
          </w:tcPr>
          <w:p w14:paraId="7BB32891" w14:textId="77777777" w:rsidR="00CA2DC2" w:rsidRPr="00321593" w:rsidRDefault="00C51F2F" w:rsidP="00C51F2F">
            <w:r>
              <w:t xml:space="preserve">1. </w:t>
            </w:r>
          </w:p>
          <w:p w14:paraId="7BB32892" w14:textId="77777777" w:rsidR="00CA2DC2" w:rsidRPr="00321593" w:rsidRDefault="00CA2DC2" w:rsidP="00C51F2F"/>
        </w:tc>
        <w:tc>
          <w:tcPr>
            <w:tcW w:w="4635" w:type="dxa"/>
            <w:tcBorders>
              <w:top w:val="single" w:sz="4" w:space="0" w:color="auto"/>
              <w:left w:val="single" w:sz="4" w:space="0" w:color="auto"/>
              <w:bottom w:val="single" w:sz="4" w:space="0" w:color="auto"/>
              <w:right w:val="single" w:sz="4" w:space="0" w:color="auto"/>
            </w:tcBorders>
          </w:tcPr>
          <w:p w14:paraId="7BB32893" w14:textId="77777777" w:rsidR="00CA2DC2" w:rsidRPr="00321593" w:rsidRDefault="00CA2DC2" w:rsidP="00C51F2F">
            <w:r w:rsidRPr="00321593">
              <w:t>2.</w:t>
            </w:r>
          </w:p>
          <w:p w14:paraId="7BB32894" w14:textId="77777777" w:rsidR="00CA2DC2" w:rsidRPr="00321593" w:rsidRDefault="00CA2DC2" w:rsidP="00C51F2F"/>
        </w:tc>
      </w:tr>
      <w:tr w:rsidR="00CA2DC2" w:rsidRPr="00321593" w14:paraId="7BB3289A" w14:textId="77777777" w:rsidTr="00C51F2F">
        <w:trPr>
          <w:trHeight w:val="2592"/>
        </w:trPr>
        <w:tc>
          <w:tcPr>
            <w:tcW w:w="4635" w:type="dxa"/>
            <w:tcBorders>
              <w:top w:val="single" w:sz="4" w:space="0" w:color="auto"/>
              <w:left w:val="single" w:sz="4" w:space="0" w:color="auto"/>
              <w:bottom w:val="single" w:sz="4" w:space="0" w:color="auto"/>
              <w:right w:val="single" w:sz="4" w:space="0" w:color="auto"/>
            </w:tcBorders>
          </w:tcPr>
          <w:p w14:paraId="7BB32896" w14:textId="77777777" w:rsidR="00CA2DC2" w:rsidRPr="00321593" w:rsidRDefault="00C51F2F" w:rsidP="00C51F2F">
            <w:r>
              <w:t>3.</w:t>
            </w:r>
          </w:p>
          <w:p w14:paraId="7BB32897" w14:textId="77777777" w:rsidR="00CA2DC2" w:rsidRPr="00321593" w:rsidRDefault="00CA2DC2" w:rsidP="00C51F2F"/>
        </w:tc>
        <w:tc>
          <w:tcPr>
            <w:tcW w:w="4635" w:type="dxa"/>
            <w:tcBorders>
              <w:top w:val="single" w:sz="4" w:space="0" w:color="auto"/>
              <w:left w:val="single" w:sz="4" w:space="0" w:color="auto"/>
              <w:bottom w:val="single" w:sz="4" w:space="0" w:color="auto"/>
              <w:right w:val="single" w:sz="4" w:space="0" w:color="auto"/>
            </w:tcBorders>
          </w:tcPr>
          <w:p w14:paraId="7BB32898" w14:textId="77777777" w:rsidR="00CA2DC2" w:rsidRPr="00321593" w:rsidRDefault="00C51F2F" w:rsidP="00C51F2F">
            <w:r>
              <w:t>4.</w:t>
            </w:r>
          </w:p>
          <w:p w14:paraId="7BB32899" w14:textId="77777777" w:rsidR="00CA2DC2" w:rsidRPr="00321593" w:rsidRDefault="00CA2DC2" w:rsidP="00C51F2F"/>
        </w:tc>
      </w:tr>
    </w:tbl>
    <w:p w14:paraId="7BB3289B" w14:textId="77777777" w:rsidR="00CA2DC2" w:rsidRPr="00C51F2F" w:rsidRDefault="00CA2DC2" w:rsidP="00CA2DC2">
      <w:pPr>
        <w:pStyle w:val="Heading2"/>
        <w:rPr>
          <w:rFonts w:ascii="Century Schoolbook" w:hAnsi="Century Schoolbook"/>
          <w:b w:val="0"/>
        </w:rPr>
      </w:pPr>
    </w:p>
    <w:p w14:paraId="7BB3289C" w14:textId="77777777" w:rsidR="00C51F2F" w:rsidRDefault="00C51F2F" w:rsidP="00C51F2F">
      <w:pPr>
        <w:rPr>
          <w:szCs w:val="28"/>
          <w:lang w:val="en-AU"/>
        </w:rPr>
      </w:pPr>
    </w:p>
    <w:p w14:paraId="7BB3289D" w14:textId="77777777" w:rsidR="00E01D3C" w:rsidRPr="00C51F2F" w:rsidRDefault="00917BA0" w:rsidP="00917BA0">
      <w:pPr>
        <w:pStyle w:val="Heading2"/>
      </w:pPr>
      <w:r>
        <w:t>Activity 2</w:t>
      </w:r>
    </w:p>
    <w:p w14:paraId="7BB3289E" w14:textId="77777777" w:rsidR="00917BA0" w:rsidRDefault="00917BA0" w:rsidP="00E01D3C">
      <w:pPr>
        <w:pStyle w:val="Heading2"/>
        <w:ind w:left="1170"/>
      </w:pPr>
      <w:r w:rsidRPr="006B1B5C">
        <w:rPr>
          <w:b w:val="0"/>
          <w:bCs w:val="0"/>
          <w:noProof/>
          <w:lang w:eastAsia="en-AU"/>
        </w:rPr>
        <w:drawing>
          <wp:anchor distT="0" distB="0" distL="114300" distR="114300" simplePos="0" relativeHeight="251765760" behindDoc="0" locked="0" layoutInCell="1" allowOverlap="1" wp14:anchorId="7BB33388" wp14:editId="7BB33389">
            <wp:simplePos x="0" y="0"/>
            <wp:positionH relativeFrom="column">
              <wp:posOffset>41910</wp:posOffset>
            </wp:positionH>
            <wp:positionV relativeFrom="paragraph">
              <wp:posOffset>180863</wp:posOffset>
            </wp:positionV>
            <wp:extent cx="564515" cy="443865"/>
            <wp:effectExtent l="0" t="0" r="6985" b="0"/>
            <wp:wrapNone/>
            <wp:docPr id="325" name="Picture 32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89F" w14:textId="77777777" w:rsidR="00E01D3C" w:rsidRDefault="00E01D3C" w:rsidP="00E01D3C">
      <w:pPr>
        <w:pStyle w:val="Heading2"/>
        <w:ind w:left="1170"/>
      </w:pPr>
    </w:p>
    <w:p w14:paraId="7BB328A0" w14:textId="77777777" w:rsidR="00CA2DC2" w:rsidRPr="00917BA0" w:rsidRDefault="00917BA0" w:rsidP="00E01D3C">
      <w:pPr>
        <w:pStyle w:val="Heading2"/>
        <w:ind w:left="1170"/>
      </w:pPr>
      <w:r w:rsidRPr="00917BA0">
        <w:t>For you to do</w:t>
      </w:r>
    </w:p>
    <w:p w14:paraId="7BB328A1" w14:textId="77777777" w:rsidR="00CA2DC2" w:rsidRDefault="00CA2DC2" w:rsidP="00CA2DC2"/>
    <w:p w14:paraId="7BB328A2" w14:textId="77777777" w:rsidR="00CA2DC2" w:rsidRPr="00321593" w:rsidRDefault="00CA2DC2" w:rsidP="00CA2DC2">
      <w:r w:rsidRPr="00321593">
        <w:t>Using digits 0 – 9, I would like you to tell me the name of each line and how many of them are used to form each number. I have completed one for you.</w:t>
      </w:r>
      <w:r w:rsidRPr="00321593">
        <w:rPr>
          <w:rFonts w:cs="Arial"/>
          <w:bCs/>
        </w:rPr>
        <w:t xml:space="preserve"> </w:t>
      </w:r>
      <w:r w:rsidRPr="00321593">
        <w:rPr>
          <w:rFonts w:cs="Arial"/>
          <w:bCs/>
          <w:szCs w:val="28"/>
        </w:rPr>
        <w:t>To help, you might like to trace over each number first.</w:t>
      </w:r>
    </w:p>
    <w:p w14:paraId="7BB328A3" w14:textId="77777777" w:rsidR="00CA2DC2" w:rsidRPr="00C51F2F" w:rsidRDefault="00CA2DC2" w:rsidP="00CA2DC2">
      <w:pPr>
        <w:ind w:left="80"/>
        <w:rPr>
          <w:sz w:val="24"/>
          <w:szCs w:val="24"/>
        </w:rPr>
      </w:pPr>
    </w:p>
    <w:tbl>
      <w:tblPr>
        <w:tblW w:w="0" w:type="auto"/>
        <w:tblInd w:w="108" w:type="dxa"/>
        <w:tblLayout w:type="fixed"/>
        <w:tblLook w:val="0000" w:firstRow="0" w:lastRow="0" w:firstColumn="0" w:lastColumn="0" w:noHBand="0" w:noVBand="0"/>
      </w:tblPr>
      <w:tblGrid>
        <w:gridCol w:w="4635"/>
        <w:gridCol w:w="4635"/>
      </w:tblGrid>
      <w:tr w:rsidR="00CA2DC2" w:rsidRPr="00321593" w14:paraId="7BB328A8" w14:textId="77777777" w:rsidTr="00C51F2F">
        <w:trPr>
          <w:trHeight w:val="2304"/>
        </w:trPr>
        <w:tc>
          <w:tcPr>
            <w:tcW w:w="4635" w:type="dxa"/>
            <w:tcBorders>
              <w:top w:val="single" w:sz="4" w:space="0" w:color="auto"/>
              <w:left w:val="single" w:sz="4" w:space="0" w:color="auto"/>
              <w:bottom w:val="single" w:sz="4" w:space="0" w:color="auto"/>
              <w:right w:val="single" w:sz="4" w:space="0" w:color="auto"/>
            </w:tcBorders>
          </w:tcPr>
          <w:p w14:paraId="7BB328A4" w14:textId="77777777" w:rsidR="00CA2DC2" w:rsidRPr="00C51F2F" w:rsidRDefault="00CA2DC2" w:rsidP="00C51F2F">
            <w:pPr>
              <w:rPr>
                <w:rFonts w:ascii="VicRegular" w:hAnsi="VicRegular"/>
                <w:sz w:val="30"/>
                <w:szCs w:val="30"/>
              </w:rPr>
            </w:pPr>
          </w:p>
          <w:p w14:paraId="7BB328A5" w14:textId="77777777" w:rsidR="00CA2DC2" w:rsidRPr="00C51F2F" w:rsidRDefault="00C51F2F" w:rsidP="00C51F2F">
            <w:pPr>
              <w:rPr>
                <w:rFonts w:ascii="VicRegular" w:hAnsi="VicRegular"/>
                <w:sz w:val="100"/>
              </w:rPr>
            </w:pPr>
            <w:r>
              <w:rPr>
                <w:rFonts w:ascii="VicRegular" w:hAnsi="VicRegular"/>
                <w:sz w:val="100"/>
              </w:rPr>
              <w:t>0</w:t>
            </w:r>
          </w:p>
        </w:tc>
        <w:tc>
          <w:tcPr>
            <w:tcW w:w="4635" w:type="dxa"/>
            <w:tcBorders>
              <w:top w:val="single" w:sz="4" w:space="0" w:color="auto"/>
              <w:left w:val="single" w:sz="4" w:space="0" w:color="auto"/>
              <w:bottom w:val="single" w:sz="4" w:space="0" w:color="auto"/>
              <w:right w:val="single" w:sz="4" w:space="0" w:color="auto"/>
            </w:tcBorders>
          </w:tcPr>
          <w:p w14:paraId="7BB328A6" w14:textId="77777777" w:rsidR="00CA2DC2" w:rsidRPr="00C51F2F" w:rsidRDefault="00CA2DC2" w:rsidP="00C51F2F">
            <w:pPr>
              <w:rPr>
                <w:rFonts w:ascii="VicRegular" w:hAnsi="VicRegular"/>
                <w:sz w:val="30"/>
                <w:szCs w:val="30"/>
              </w:rPr>
            </w:pPr>
          </w:p>
          <w:p w14:paraId="7BB328A7" w14:textId="77777777" w:rsidR="00CA2DC2" w:rsidRPr="00321593" w:rsidRDefault="00CA2DC2" w:rsidP="00C51F2F">
            <w:pPr>
              <w:rPr>
                <w:rFonts w:ascii="VicRegular" w:hAnsi="VicRegular"/>
              </w:rPr>
            </w:pPr>
            <w:r w:rsidRPr="00321593">
              <w:rPr>
                <w:rFonts w:ascii="VicRegular" w:hAnsi="VicRegular"/>
                <w:sz w:val="100"/>
              </w:rPr>
              <w:t>1</w:t>
            </w:r>
          </w:p>
        </w:tc>
      </w:tr>
      <w:tr w:rsidR="00CA2DC2" w:rsidRPr="00321593" w14:paraId="7BB328AE" w14:textId="77777777" w:rsidTr="00C51F2F">
        <w:trPr>
          <w:trHeight w:val="2304"/>
        </w:trPr>
        <w:tc>
          <w:tcPr>
            <w:tcW w:w="4635" w:type="dxa"/>
            <w:tcBorders>
              <w:top w:val="single" w:sz="4" w:space="0" w:color="auto"/>
              <w:left w:val="single" w:sz="4" w:space="0" w:color="auto"/>
              <w:bottom w:val="single" w:sz="4" w:space="0" w:color="auto"/>
              <w:right w:val="single" w:sz="4" w:space="0" w:color="auto"/>
            </w:tcBorders>
          </w:tcPr>
          <w:p w14:paraId="7BB328A9" w14:textId="77777777" w:rsidR="00CA2DC2" w:rsidRPr="00321593" w:rsidRDefault="00CA2DC2" w:rsidP="00C51F2F">
            <w:pPr>
              <w:rPr>
                <w:rFonts w:ascii="VicRegular" w:hAnsi="VicRegular"/>
                <w:sz w:val="30"/>
              </w:rPr>
            </w:pPr>
          </w:p>
          <w:p w14:paraId="7BB328AA" w14:textId="77777777" w:rsidR="00CA2DC2" w:rsidRPr="00321593" w:rsidRDefault="00CA2DC2" w:rsidP="00C51F2F">
            <w:pPr>
              <w:rPr>
                <w:rFonts w:ascii="VicRegular" w:hAnsi="VicRegular"/>
                <w:sz w:val="44"/>
              </w:rPr>
            </w:pPr>
            <w:proofErr w:type="gramStart"/>
            <w:r w:rsidRPr="00321593">
              <w:rPr>
                <w:rFonts w:ascii="VicRegular" w:hAnsi="VicRegular"/>
                <w:sz w:val="100"/>
              </w:rPr>
              <w:t>2</w:t>
            </w:r>
            <w:r w:rsidRPr="00321593">
              <w:rPr>
                <w:rFonts w:ascii="VicRegular" w:hAnsi="VicRegular"/>
                <w:sz w:val="44"/>
              </w:rPr>
              <w:t xml:space="preserve">  1</w:t>
            </w:r>
            <w:proofErr w:type="gramEnd"/>
            <w:r w:rsidRPr="00321593">
              <w:rPr>
                <w:rFonts w:ascii="VicRegular" w:hAnsi="VicRegular"/>
                <w:sz w:val="44"/>
              </w:rPr>
              <w:t xml:space="preserve"> curved line</w:t>
            </w:r>
          </w:p>
          <w:p w14:paraId="7BB328AB" w14:textId="77777777" w:rsidR="00CA2DC2" w:rsidRPr="00321593" w:rsidRDefault="00CA2DC2" w:rsidP="00C51F2F">
            <w:pPr>
              <w:rPr>
                <w:rFonts w:ascii="VicRegular" w:hAnsi="VicRegular"/>
                <w:sz w:val="44"/>
              </w:rPr>
            </w:pPr>
            <w:r w:rsidRPr="00321593">
              <w:rPr>
                <w:rFonts w:ascii="VicRegular" w:hAnsi="VicRegular"/>
                <w:sz w:val="44"/>
              </w:rPr>
              <w:t xml:space="preserve">    1 horizontal line</w:t>
            </w:r>
          </w:p>
        </w:tc>
        <w:tc>
          <w:tcPr>
            <w:tcW w:w="4635" w:type="dxa"/>
            <w:tcBorders>
              <w:top w:val="single" w:sz="4" w:space="0" w:color="auto"/>
              <w:left w:val="single" w:sz="4" w:space="0" w:color="auto"/>
              <w:bottom w:val="single" w:sz="4" w:space="0" w:color="auto"/>
              <w:right w:val="single" w:sz="4" w:space="0" w:color="auto"/>
            </w:tcBorders>
          </w:tcPr>
          <w:p w14:paraId="7BB328AC" w14:textId="77777777" w:rsidR="00CA2DC2" w:rsidRPr="00321593" w:rsidRDefault="00CA2DC2" w:rsidP="00C51F2F">
            <w:pPr>
              <w:rPr>
                <w:rFonts w:ascii="VicRegular" w:hAnsi="VicRegular"/>
                <w:sz w:val="30"/>
              </w:rPr>
            </w:pPr>
          </w:p>
          <w:p w14:paraId="7BB328AD" w14:textId="77777777" w:rsidR="00CA2DC2" w:rsidRPr="00321593" w:rsidRDefault="00CA2DC2" w:rsidP="00C51F2F">
            <w:pPr>
              <w:rPr>
                <w:rFonts w:ascii="VicRegular" w:hAnsi="VicRegular"/>
                <w:sz w:val="60"/>
              </w:rPr>
            </w:pPr>
            <w:r w:rsidRPr="00321593">
              <w:rPr>
                <w:rFonts w:ascii="VicRegular" w:hAnsi="VicRegular"/>
                <w:sz w:val="100"/>
              </w:rPr>
              <w:t>3</w:t>
            </w:r>
          </w:p>
        </w:tc>
      </w:tr>
    </w:tbl>
    <w:p w14:paraId="7BB328AF" w14:textId="77777777" w:rsidR="00CA2DC2" w:rsidRPr="00321593" w:rsidRDefault="00CA2DC2" w:rsidP="00C51F2F">
      <w:pPr>
        <w:pStyle w:val="Heading2"/>
      </w:pPr>
      <w:r w:rsidRPr="00321593">
        <w:br w:type="page"/>
      </w:r>
      <w:r w:rsidRPr="00321593">
        <w:lastRenderedPageBreak/>
        <w:t>Activity 2 continued</w:t>
      </w:r>
    </w:p>
    <w:p w14:paraId="7BB328B0" w14:textId="77777777" w:rsidR="00CA2DC2" w:rsidRPr="00321593" w:rsidRDefault="00CA2DC2" w:rsidP="00CA2DC2">
      <w:pPr>
        <w:ind w:left="80"/>
      </w:pPr>
    </w:p>
    <w:tbl>
      <w:tblPr>
        <w:tblW w:w="0" w:type="auto"/>
        <w:tblInd w:w="108" w:type="dxa"/>
        <w:tblLayout w:type="fixed"/>
        <w:tblLook w:val="0000" w:firstRow="0" w:lastRow="0" w:firstColumn="0" w:lastColumn="0" w:noHBand="0" w:noVBand="0"/>
      </w:tblPr>
      <w:tblGrid>
        <w:gridCol w:w="4635"/>
        <w:gridCol w:w="4635"/>
      </w:tblGrid>
      <w:tr w:rsidR="00CA2DC2" w:rsidRPr="00321593" w14:paraId="7BB328B5" w14:textId="77777777" w:rsidTr="00C51F2F">
        <w:trPr>
          <w:trHeight w:val="2304"/>
        </w:trPr>
        <w:tc>
          <w:tcPr>
            <w:tcW w:w="4635" w:type="dxa"/>
            <w:tcBorders>
              <w:top w:val="single" w:sz="4" w:space="0" w:color="auto"/>
              <w:left w:val="single" w:sz="4" w:space="0" w:color="auto"/>
              <w:bottom w:val="single" w:sz="4" w:space="0" w:color="auto"/>
              <w:right w:val="single" w:sz="4" w:space="0" w:color="auto"/>
            </w:tcBorders>
          </w:tcPr>
          <w:p w14:paraId="7BB328B1" w14:textId="77777777" w:rsidR="00CA2DC2" w:rsidRPr="00C51F2F" w:rsidRDefault="00CA2DC2" w:rsidP="00C51F2F">
            <w:pPr>
              <w:rPr>
                <w:rFonts w:ascii="VicRegular" w:hAnsi="VicRegular"/>
                <w:sz w:val="30"/>
                <w:szCs w:val="30"/>
              </w:rPr>
            </w:pPr>
          </w:p>
          <w:p w14:paraId="7BB328B2" w14:textId="77777777" w:rsidR="00CA2DC2" w:rsidRPr="00C51F2F" w:rsidRDefault="00C51F2F" w:rsidP="00C51F2F">
            <w:pPr>
              <w:rPr>
                <w:rFonts w:ascii="VicRegular" w:hAnsi="VicRegular"/>
                <w:sz w:val="100"/>
              </w:rPr>
            </w:pPr>
            <w:r>
              <w:rPr>
                <w:rFonts w:ascii="VicRegular" w:hAnsi="VicRegular"/>
                <w:sz w:val="100"/>
              </w:rPr>
              <w:t>4</w:t>
            </w:r>
          </w:p>
        </w:tc>
        <w:tc>
          <w:tcPr>
            <w:tcW w:w="4635" w:type="dxa"/>
            <w:tcBorders>
              <w:top w:val="single" w:sz="4" w:space="0" w:color="auto"/>
              <w:left w:val="single" w:sz="4" w:space="0" w:color="auto"/>
              <w:bottom w:val="single" w:sz="4" w:space="0" w:color="auto"/>
              <w:right w:val="single" w:sz="4" w:space="0" w:color="auto"/>
            </w:tcBorders>
          </w:tcPr>
          <w:p w14:paraId="7BB328B3" w14:textId="77777777" w:rsidR="00CA2DC2" w:rsidRPr="00C51F2F" w:rsidRDefault="00CA2DC2" w:rsidP="00C51F2F">
            <w:pPr>
              <w:rPr>
                <w:rFonts w:ascii="VicRegular" w:hAnsi="VicRegular"/>
                <w:sz w:val="30"/>
                <w:szCs w:val="30"/>
              </w:rPr>
            </w:pPr>
          </w:p>
          <w:p w14:paraId="7BB328B4" w14:textId="77777777" w:rsidR="00CA2DC2" w:rsidRPr="00321593" w:rsidRDefault="00CA2DC2" w:rsidP="00C51F2F">
            <w:pPr>
              <w:rPr>
                <w:rFonts w:ascii="Arial" w:hAnsi="Arial" w:cs="Arial"/>
                <w:b/>
                <w:bCs/>
              </w:rPr>
            </w:pPr>
            <w:r w:rsidRPr="00321593">
              <w:rPr>
                <w:rFonts w:ascii="VicRegular" w:hAnsi="VicRegular"/>
                <w:sz w:val="100"/>
              </w:rPr>
              <w:t>5</w:t>
            </w:r>
          </w:p>
        </w:tc>
      </w:tr>
      <w:tr w:rsidR="00CA2DC2" w:rsidRPr="00321593" w14:paraId="7BB328BA" w14:textId="77777777" w:rsidTr="00C51F2F">
        <w:trPr>
          <w:trHeight w:val="2304"/>
        </w:trPr>
        <w:tc>
          <w:tcPr>
            <w:tcW w:w="4635" w:type="dxa"/>
            <w:tcBorders>
              <w:top w:val="single" w:sz="4" w:space="0" w:color="auto"/>
              <w:left w:val="single" w:sz="4" w:space="0" w:color="auto"/>
              <w:bottom w:val="single" w:sz="4" w:space="0" w:color="auto"/>
              <w:right w:val="single" w:sz="4" w:space="0" w:color="auto"/>
            </w:tcBorders>
          </w:tcPr>
          <w:p w14:paraId="7BB328B6" w14:textId="77777777" w:rsidR="00CA2DC2" w:rsidRPr="00C51F2F" w:rsidRDefault="00CA2DC2" w:rsidP="00C51F2F">
            <w:pPr>
              <w:rPr>
                <w:rFonts w:ascii="VicRegular" w:hAnsi="VicRegular"/>
                <w:sz w:val="30"/>
                <w:szCs w:val="30"/>
              </w:rPr>
            </w:pPr>
          </w:p>
          <w:p w14:paraId="7BB328B7" w14:textId="77777777" w:rsidR="00CA2DC2" w:rsidRPr="00C51F2F" w:rsidRDefault="00C51F2F" w:rsidP="00C51F2F">
            <w:pPr>
              <w:rPr>
                <w:rFonts w:ascii="VicRegular" w:hAnsi="VicRegular"/>
                <w:sz w:val="100"/>
              </w:rPr>
            </w:pPr>
            <w:r>
              <w:rPr>
                <w:rFonts w:ascii="VicRegular" w:hAnsi="VicRegular"/>
                <w:sz w:val="100"/>
              </w:rPr>
              <w:t>6</w:t>
            </w:r>
          </w:p>
        </w:tc>
        <w:tc>
          <w:tcPr>
            <w:tcW w:w="4635" w:type="dxa"/>
            <w:tcBorders>
              <w:top w:val="single" w:sz="4" w:space="0" w:color="auto"/>
              <w:left w:val="single" w:sz="4" w:space="0" w:color="auto"/>
              <w:bottom w:val="single" w:sz="4" w:space="0" w:color="auto"/>
              <w:right w:val="single" w:sz="4" w:space="0" w:color="auto"/>
            </w:tcBorders>
          </w:tcPr>
          <w:p w14:paraId="7BB328B8" w14:textId="77777777" w:rsidR="00CA2DC2" w:rsidRPr="00C51F2F" w:rsidRDefault="00CA2DC2" w:rsidP="00C51F2F">
            <w:pPr>
              <w:rPr>
                <w:rFonts w:ascii="VicRegular" w:hAnsi="VicRegular"/>
                <w:sz w:val="30"/>
                <w:szCs w:val="30"/>
              </w:rPr>
            </w:pPr>
          </w:p>
          <w:p w14:paraId="7BB328B9" w14:textId="77777777" w:rsidR="00CA2DC2" w:rsidRPr="00321593" w:rsidRDefault="00CA2DC2" w:rsidP="00C51F2F">
            <w:pPr>
              <w:rPr>
                <w:rFonts w:ascii="VicRegular" w:hAnsi="VicRegular"/>
                <w:sz w:val="60"/>
              </w:rPr>
            </w:pPr>
            <w:r w:rsidRPr="00321593">
              <w:rPr>
                <w:rFonts w:ascii="VicRegular" w:hAnsi="VicRegular"/>
                <w:sz w:val="100"/>
              </w:rPr>
              <w:t>7</w:t>
            </w:r>
          </w:p>
        </w:tc>
      </w:tr>
      <w:tr w:rsidR="00CA2DC2" w:rsidRPr="00321593" w14:paraId="7BB328BF" w14:textId="77777777" w:rsidTr="00C51F2F">
        <w:trPr>
          <w:trHeight w:val="2304"/>
        </w:trPr>
        <w:tc>
          <w:tcPr>
            <w:tcW w:w="4635" w:type="dxa"/>
            <w:tcBorders>
              <w:top w:val="single" w:sz="4" w:space="0" w:color="auto"/>
              <w:left w:val="single" w:sz="4" w:space="0" w:color="auto"/>
              <w:bottom w:val="single" w:sz="4" w:space="0" w:color="auto"/>
              <w:right w:val="single" w:sz="4" w:space="0" w:color="auto"/>
            </w:tcBorders>
          </w:tcPr>
          <w:p w14:paraId="7BB328BB" w14:textId="77777777" w:rsidR="00CA2DC2" w:rsidRPr="00C51F2F" w:rsidRDefault="00CA2DC2" w:rsidP="00C51F2F">
            <w:pPr>
              <w:rPr>
                <w:rFonts w:ascii="VicRegular" w:hAnsi="VicRegular"/>
                <w:sz w:val="30"/>
                <w:szCs w:val="30"/>
              </w:rPr>
            </w:pPr>
          </w:p>
          <w:p w14:paraId="7BB328BC" w14:textId="77777777" w:rsidR="00CA2DC2" w:rsidRPr="00C51F2F" w:rsidRDefault="00C51F2F" w:rsidP="00C51F2F">
            <w:pPr>
              <w:rPr>
                <w:rFonts w:ascii="VicRegular" w:hAnsi="VicRegular"/>
                <w:sz w:val="100"/>
              </w:rPr>
            </w:pPr>
            <w:r>
              <w:rPr>
                <w:rFonts w:ascii="VicRegular" w:hAnsi="VicRegular"/>
                <w:sz w:val="100"/>
              </w:rPr>
              <w:t>8</w:t>
            </w:r>
          </w:p>
        </w:tc>
        <w:tc>
          <w:tcPr>
            <w:tcW w:w="4635" w:type="dxa"/>
            <w:tcBorders>
              <w:top w:val="single" w:sz="4" w:space="0" w:color="auto"/>
              <w:left w:val="single" w:sz="4" w:space="0" w:color="auto"/>
              <w:bottom w:val="single" w:sz="4" w:space="0" w:color="auto"/>
              <w:right w:val="single" w:sz="4" w:space="0" w:color="auto"/>
            </w:tcBorders>
          </w:tcPr>
          <w:p w14:paraId="7BB328BD" w14:textId="77777777" w:rsidR="00CA2DC2" w:rsidRPr="00C51F2F" w:rsidRDefault="00CA2DC2" w:rsidP="00C51F2F">
            <w:pPr>
              <w:rPr>
                <w:rFonts w:ascii="VicRegular" w:hAnsi="VicRegular"/>
                <w:sz w:val="30"/>
                <w:szCs w:val="30"/>
              </w:rPr>
            </w:pPr>
          </w:p>
          <w:p w14:paraId="7BB328BE" w14:textId="77777777" w:rsidR="00CA2DC2" w:rsidRPr="00C51F2F" w:rsidRDefault="00C51F2F" w:rsidP="00C51F2F">
            <w:pPr>
              <w:rPr>
                <w:rFonts w:ascii="VicRegular" w:hAnsi="VicRegular"/>
                <w:sz w:val="100"/>
              </w:rPr>
            </w:pPr>
            <w:r>
              <w:rPr>
                <w:rFonts w:ascii="VicRegular" w:hAnsi="VicRegular"/>
                <w:sz w:val="100"/>
              </w:rPr>
              <w:t>9</w:t>
            </w:r>
          </w:p>
        </w:tc>
      </w:tr>
    </w:tbl>
    <w:p w14:paraId="7BB328C0" w14:textId="77777777" w:rsidR="00CA2DC2" w:rsidRPr="00C51F2F" w:rsidRDefault="00CA2DC2" w:rsidP="00CA2DC2">
      <w:pPr>
        <w:rPr>
          <w:szCs w:val="28"/>
        </w:rPr>
      </w:pPr>
    </w:p>
    <w:p w14:paraId="7BB328C1" w14:textId="77777777" w:rsidR="00C51F2F" w:rsidRPr="00C51F2F" w:rsidRDefault="00C51F2F" w:rsidP="00CA2DC2">
      <w:pPr>
        <w:rPr>
          <w:szCs w:val="28"/>
        </w:rPr>
      </w:pPr>
    </w:p>
    <w:p w14:paraId="7BB328C2" w14:textId="77777777" w:rsidR="00C51F2F" w:rsidRPr="00C51F2F" w:rsidRDefault="00C51F2F" w:rsidP="00C51F2F">
      <w:pPr>
        <w:rPr>
          <w:szCs w:val="28"/>
        </w:rPr>
      </w:pPr>
    </w:p>
    <w:p w14:paraId="7BB328C3" w14:textId="77777777" w:rsidR="00C51F2F" w:rsidRPr="00C51F2F" w:rsidRDefault="00C51F2F" w:rsidP="00C51F2F">
      <w:pPr>
        <w:pStyle w:val="Heading2"/>
      </w:pPr>
      <w:r w:rsidRPr="00C51F2F">
        <w:t>Optional</w:t>
      </w:r>
    </w:p>
    <w:p w14:paraId="7BB328C4" w14:textId="77777777" w:rsidR="00C51F2F" w:rsidRPr="00C51F2F" w:rsidRDefault="00C51F2F" w:rsidP="00C51F2F">
      <w:pPr>
        <w:rPr>
          <w:szCs w:val="28"/>
        </w:rPr>
      </w:pPr>
    </w:p>
    <w:p w14:paraId="7BB328C5" w14:textId="77777777" w:rsidR="00C51F2F" w:rsidRPr="00C039B4" w:rsidRDefault="00C51F2F" w:rsidP="008C7154">
      <w:r w:rsidRPr="00C039B4">
        <w:t xml:space="preserve">Work out how many different types of lines you have in your first </w:t>
      </w:r>
      <w:r>
        <w:t>name.</w:t>
      </w:r>
    </w:p>
    <w:p w14:paraId="7BB328C6" w14:textId="77777777" w:rsidR="00C51F2F" w:rsidRPr="00321593" w:rsidRDefault="00C51F2F" w:rsidP="00C51F2F">
      <w:pPr>
        <w:ind w:left="360"/>
      </w:pPr>
    </w:p>
    <w:p w14:paraId="7BB328C7" w14:textId="77777777" w:rsidR="00C51F2F" w:rsidRPr="00321593" w:rsidRDefault="00C51F2F" w:rsidP="00C51F2F">
      <w:pPr>
        <w:ind w:left="360"/>
      </w:pPr>
    </w:p>
    <w:p w14:paraId="7BB328C8" w14:textId="77777777" w:rsidR="00C51F2F" w:rsidRPr="00C039B4" w:rsidRDefault="00C51F2F" w:rsidP="00C51F2F">
      <w:pPr>
        <w:tabs>
          <w:tab w:val="left" w:pos="2790"/>
        </w:tabs>
        <w:ind w:left="810"/>
      </w:pPr>
      <w:r>
        <w:t>__________</w:t>
      </w:r>
      <w:r>
        <w:tab/>
        <w:t>h</w:t>
      </w:r>
      <w:r w:rsidRPr="00C039B4">
        <w:t>orizontal lines</w:t>
      </w:r>
    </w:p>
    <w:p w14:paraId="7BB328C9" w14:textId="77777777" w:rsidR="00C51F2F" w:rsidRPr="00C039B4" w:rsidRDefault="00C51F2F" w:rsidP="00C51F2F">
      <w:pPr>
        <w:tabs>
          <w:tab w:val="left" w:pos="2790"/>
        </w:tabs>
        <w:ind w:left="810"/>
      </w:pPr>
    </w:p>
    <w:p w14:paraId="7BB328CA" w14:textId="77777777" w:rsidR="00C51F2F" w:rsidRPr="00C039B4" w:rsidRDefault="00C51F2F" w:rsidP="00C51F2F">
      <w:pPr>
        <w:tabs>
          <w:tab w:val="left" w:pos="2790"/>
        </w:tabs>
        <w:ind w:left="810"/>
      </w:pPr>
      <w:r>
        <w:t>__________</w:t>
      </w:r>
      <w:r>
        <w:tab/>
      </w:r>
      <w:r w:rsidRPr="00C039B4">
        <w:t>vertical lines</w:t>
      </w:r>
    </w:p>
    <w:p w14:paraId="7BB328CB" w14:textId="77777777" w:rsidR="00C51F2F" w:rsidRPr="00C039B4" w:rsidRDefault="00C51F2F" w:rsidP="00C51F2F">
      <w:pPr>
        <w:tabs>
          <w:tab w:val="left" w:pos="2790"/>
        </w:tabs>
        <w:ind w:left="810"/>
      </w:pPr>
    </w:p>
    <w:p w14:paraId="7BB328CC" w14:textId="77777777" w:rsidR="00C51F2F" w:rsidRPr="00C039B4" w:rsidRDefault="00C51F2F" w:rsidP="00C51F2F">
      <w:pPr>
        <w:tabs>
          <w:tab w:val="left" w:pos="2790"/>
        </w:tabs>
        <w:ind w:left="810"/>
      </w:pPr>
      <w:r>
        <w:t>__________</w:t>
      </w:r>
      <w:r>
        <w:tab/>
      </w:r>
      <w:r w:rsidRPr="00C039B4">
        <w:t>diagonal lines</w:t>
      </w:r>
    </w:p>
    <w:p w14:paraId="7BB328CD" w14:textId="77777777" w:rsidR="00C51F2F" w:rsidRPr="00C039B4" w:rsidRDefault="00C51F2F" w:rsidP="00C51F2F">
      <w:pPr>
        <w:tabs>
          <w:tab w:val="left" w:pos="2790"/>
        </w:tabs>
        <w:ind w:left="810"/>
      </w:pPr>
    </w:p>
    <w:p w14:paraId="7BB328CE" w14:textId="77777777" w:rsidR="00C51F2F" w:rsidRPr="00C039B4" w:rsidRDefault="00C51F2F" w:rsidP="00C51F2F">
      <w:pPr>
        <w:tabs>
          <w:tab w:val="left" w:pos="2790"/>
        </w:tabs>
        <w:ind w:left="810"/>
      </w:pPr>
      <w:r>
        <w:t>__________</w:t>
      </w:r>
      <w:r>
        <w:tab/>
      </w:r>
      <w:r w:rsidRPr="00C039B4">
        <w:t>curved lines</w:t>
      </w:r>
    </w:p>
    <w:p w14:paraId="7BB328CF" w14:textId="77777777" w:rsidR="00C51F2F" w:rsidRPr="00C039B4" w:rsidRDefault="00C51F2F" w:rsidP="00C51F2F"/>
    <w:p w14:paraId="7BB328D0" w14:textId="77777777" w:rsidR="00C51F2F" w:rsidRDefault="00C51F2F" w:rsidP="00C51F2F">
      <w:r>
        <w:br w:type="page"/>
      </w:r>
    </w:p>
    <w:p w14:paraId="7BB328D1" w14:textId="77777777" w:rsidR="00CA2DC2" w:rsidRPr="00321593" w:rsidRDefault="00CA2DC2" w:rsidP="00CA2DC2">
      <w:pPr>
        <w:jc w:val="center"/>
      </w:pPr>
      <w:r>
        <w:rPr>
          <w:noProof/>
          <w:lang w:val="en-AU" w:eastAsia="en-AU"/>
        </w:rPr>
        <w:lastRenderedPageBreak/>
        <w:drawing>
          <wp:anchor distT="0" distB="0" distL="114300" distR="114300" simplePos="0" relativeHeight="251768832" behindDoc="0" locked="0" layoutInCell="1" allowOverlap="1" wp14:anchorId="7BB3338A" wp14:editId="7BB3338B">
            <wp:simplePos x="0" y="0"/>
            <wp:positionH relativeFrom="column">
              <wp:posOffset>157592</wp:posOffset>
            </wp:positionH>
            <wp:positionV relativeFrom="paragraph">
              <wp:posOffset>1270</wp:posOffset>
            </wp:positionV>
            <wp:extent cx="5822315" cy="3133090"/>
            <wp:effectExtent l="0" t="0" r="6985" b="0"/>
            <wp:wrapNone/>
            <wp:docPr id="3" name="Picture 3"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idYouKnow"/>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22315" cy="3133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8D2" w14:textId="77777777" w:rsidR="00CA2DC2" w:rsidRPr="00321593" w:rsidRDefault="00CA2DC2" w:rsidP="00CA2DC2"/>
    <w:p w14:paraId="7BB328D3" w14:textId="77777777" w:rsidR="004806C9" w:rsidRDefault="004806C9" w:rsidP="00C51F2F">
      <w:pPr>
        <w:ind w:right="-230"/>
      </w:pPr>
    </w:p>
    <w:p w14:paraId="7BB328D4" w14:textId="77777777" w:rsidR="004806C9" w:rsidRDefault="004806C9" w:rsidP="00C51F2F">
      <w:pPr>
        <w:ind w:right="-230"/>
      </w:pPr>
    </w:p>
    <w:p w14:paraId="7BB328D5" w14:textId="77777777" w:rsidR="004806C9" w:rsidRDefault="004806C9" w:rsidP="00C51F2F">
      <w:pPr>
        <w:ind w:right="-230"/>
      </w:pPr>
    </w:p>
    <w:p w14:paraId="7BB328D6" w14:textId="77777777" w:rsidR="004806C9" w:rsidRDefault="004806C9" w:rsidP="00C51F2F">
      <w:pPr>
        <w:ind w:right="-230"/>
      </w:pPr>
    </w:p>
    <w:p w14:paraId="7BB328D7" w14:textId="77777777" w:rsidR="004806C9" w:rsidRDefault="004806C9" w:rsidP="00C51F2F">
      <w:pPr>
        <w:ind w:right="-230"/>
      </w:pPr>
    </w:p>
    <w:p w14:paraId="7BB328D8" w14:textId="77777777" w:rsidR="004806C9" w:rsidRDefault="004806C9" w:rsidP="00C51F2F">
      <w:pPr>
        <w:ind w:right="-230"/>
      </w:pPr>
    </w:p>
    <w:p w14:paraId="7BB328D9" w14:textId="77777777" w:rsidR="004806C9" w:rsidRDefault="004806C9" w:rsidP="00C51F2F">
      <w:pPr>
        <w:ind w:right="-230"/>
      </w:pPr>
    </w:p>
    <w:p w14:paraId="7BB328DA" w14:textId="77777777" w:rsidR="004806C9" w:rsidRDefault="004806C9" w:rsidP="00C51F2F">
      <w:pPr>
        <w:ind w:right="-230"/>
      </w:pPr>
    </w:p>
    <w:p w14:paraId="7BB328DB" w14:textId="77777777" w:rsidR="004806C9" w:rsidRDefault="004806C9" w:rsidP="00C51F2F">
      <w:pPr>
        <w:ind w:right="-230"/>
      </w:pPr>
    </w:p>
    <w:p w14:paraId="7BB328DC" w14:textId="77777777" w:rsidR="004806C9" w:rsidRDefault="004806C9" w:rsidP="00C51F2F">
      <w:pPr>
        <w:ind w:right="-230"/>
      </w:pPr>
    </w:p>
    <w:p w14:paraId="7BB328DD" w14:textId="77777777" w:rsidR="004806C9" w:rsidRDefault="004806C9" w:rsidP="00C51F2F">
      <w:pPr>
        <w:ind w:right="-230"/>
      </w:pPr>
    </w:p>
    <w:p w14:paraId="7BB328DE" w14:textId="77777777" w:rsidR="004806C9" w:rsidRDefault="004806C9" w:rsidP="00C51F2F">
      <w:pPr>
        <w:ind w:right="-230"/>
      </w:pPr>
    </w:p>
    <w:p w14:paraId="7BB328DF" w14:textId="77777777" w:rsidR="004806C9" w:rsidRDefault="004806C9" w:rsidP="00C51F2F">
      <w:pPr>
        <w:ind w:right="-230"/>
      </w:pPr>
    </w:p>
    <w:p w14:paraId="7BB328E0" w14:textId="77777777" w:rsidR="004806C9" w:rsidRDefault="004806C9" w:rsidP="00C51F2F">
      <w:pPr>
        <w:ind w:right="-230"/>
      </w:pPr>
    </w:p>
    <w:p w14:paraId="7BB328E1" w14:textId="77777777" w:rsidR="004806C9" w:rsidRDefault="004806C9" w:rsidP="004806C9"/>
    <w:p w14:paraId="7BB328E2" w14:textId="77777777" w:rsidR="004806C9" w:rsidRDefault="004806C9" w:rsidP="004806C9">
      <w:pPr>
        <w:rPr>
          <w:rFonts w:ascii="Comic Sans MS" w:hAnsi="Comic Sans MS"/>
        </w:rPr>
      </w:pPr>
      <w:r>
        <w:rPr>
          <w:rFonts w:ascii="Comic Sans MS" w:hAnsi="Comic Sans MS"/>
        </w:rPr>
        <w:t xml:space="preserve">…that the tallest building in the world is the </w:t>
      </w:r>
      <w:r>
        <w:rPr>
          <w:rFonts w:ascii="Comic Sans MS" w:hAnsi="Comic Sans MS"/>
          <w:i/>
          <w:iCs/>
        </w:rPr>
        <w:t xml:space="preserve">Burj Khalifa </w:t>
      </w:r>
      <w:r>
        <w:rPr>
          <w:rFonts w:ascii="Comic Sans MS" w:hAnsi="Comic Sans MS"/>
        </w:rPr>
        <w:t>in Dubai, United Arab Emirates?</w:t>
      </w:r>
    </w:p>
    <w:p w14:paraId="7BB328E3" w14:textId="77777777" w:rsidR="004806C9" w:rsidRDefault="004806C9" w:rsidP="004806C9">
      <w:pPr>
        <w:rPr>
          <w:rFonts w:ascii="Comic Sans MS" w:hAnsi="Comic Sans MS"/>
        </w:rPr>
      </w:pPr>
    </w:p>
    <w:p w14:paraId="34662736" w14:textId="77777777" w:rsidR="00911E5E" w:rsidRDefault="004806C9" w:rsidP="00911E5E">
      <w:pPr>
        <w:jc w:val="both"/>
        <w:rPr>
          <w:rFonts w:ascii="Comic Sans MS" w:hAnsi="Comic Sans MS"/>
        </w:rPr>
      </w:pPr>
      <w:r>
        <w:rPr>
          <w:rFonts w:ascii="Comic Sans MS" w:hAnsi="Comic Sans MS"/>
        </w:rPr>
        <w:t xml:space="preserve">It is over 828 </w:t>
      </w:r>
      <w:proofErr w:type="spellStart"/>
      <w:r>
        <w:rPr>
          <w:rFonts w:ascii="Comic Sans MS" w:hAnsi="Comic Sans MS"/>
        </w:rPr>
        <w:t>metres</w:t>
      </w:r>
      <w:proofErr w:type="spellEnd"/>
      <w:r>
        <w:rPr>
          <w:rFonts w:ascii="Comic Sans MS" w:hAnsi="Comic Sans MS"/>
        </w:rPr>
        <w:t xml:space="preserve"> tall with 160 </w:t>
      </w:r>
      <w:proofErr w:type="spellStart"/>
      <w:r>
        <w:rPr>
          <w:rFonts w:ascii="Comic Sans MS" w:hAnsi="Comic Sans MS"/>
        </w:rPr>
        <w:t>storeys</w:t>
      </w:r>
      <w:proofErr w:type="spellEnd"/>
      <w:r>
        <w:rPr>
          <w:rFonts w:ascii="Comic Sans MS" w:hAnsi="Comic Sans MS"/>
        </w:rPr>
        <w:t xml:space="preserve"> and has a tall spire.</w:t>
      </w:r>
    </w:p>
    <w:p w14:paraId="7BB328E6" w14:textId="1C8BA5D9" w:rsidR="00E7288F" w:rsidRPr="00911E5E" w:rsidRDefault="00E7288F" w:rsidP="00911E5E">
      <w:pPr>
        <w:jc w:val="both"/>
        <w:rPr>
          <w:rFonts w:ascii="Comic Sans MS" w:hAnsi="Comic Sans MS"/>
        </w:rPr>
        <w:sectPr w:rsidR="00E7288F" w:rsidRPr="00911E5E" w:rsidSect="00357C23">
          <w:headerReference w:type="default" r:id="rId58"/>
          <w:pgSz w:w="11906" w:h="16838" w:code="9"/>
          <w:pgMar w:top="1152" w:right="1296" w:bottom="1152" w:left="1296" w:header="576" w:footer="576" w:gutter="0"/>
          <w:cols w:space="708"/>
          <w:docGrid w:linePitch="360"/>
        </w:sectPr>
      </w:pPr>
      <w:r>
        <w:rPr>
          <w:rFonts w:ascii="Comic Sans MS" w:hAnsi="Comic Sans MS"/>
          <w:noProof/>
          <w:lang w:val="en-AU" w:eastAsia="en-AU"/>
        </w:rPr>
        <w:drawing>
          <wp:anchor distT="0" distB="0" distL="114300" distR="114300" simplePos="0" relativeHeight="251769856" behindDoc="0" locked="0" layoutInCell="1" allowOverlap="1" wp14:anchorId="7BB3338C" wp14:editId="7BB3338D">
            <wp:simplePos x="0" y="0"/>
            <wp:positionH relativeFrom="column">
              <wp:posOffset>2592070</wp:posOffset>
            </wp:positionH>
            <wp:positionV relativeFrom="paragraph">
              <wp:posOffset>356870</wp:posOffset>
            </wp:positionV>
            <wp:extent cx="443865" cy="2326640"/>
            <wp:effectExtent l="0" t="0" r="0" b="0"/>
            <wp:wrapNone/>
            <wp:docPr id="298" name="Picture 298" descr="bl0031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l00311_"/>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43865" cy="2326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8E7" w14:textId="226AABA3" w:rsidR="00A84429" w:rsidRPr="00102CA3" w:rsidRDefault="001847C0" w:rsidP="00A84429">
      <w:pPr>
        <w:pStyle w:val="Heading1"/>
      </w:pPr>
      <w:r>
        <w:rPr>
          <w:noProof/>
          <w:lang w:eastAsia="en-AU"/>
        </w:rPr>
        <w:lastRenderedPageBreak/>
        <mc:AlternateContent>
          <mc:Choice Requires="wps">
            <w:drawing>
              <wp:anchor distT="0" distB="0" distL="114300" distR="114300" simplePos="0" relativeHeight="251971584" behindDoc="0" locked="0" layoutInCell="1" allowOverlap="1" wp14:anchorId="7BB3338E" wp14:editId="7BB3338F">
                <wp:simplePos x="0" y="0"/>
                <wp:positionH relativeFrom="column">
                  <wp:posOffset>1482090</wp:posOffset>
                </wp:positionH>
                <wp:positionV relativeFrom="paragraph">
                  <wp:posOffset>2540</wp:posOffset>
                </wp:positionV>
                <wp:extent cx="4371975" cy="771525"/>
                <wp:effectExtent l="0" t="0" r="28575" b="28575"/>
                <wp:wrapNone/>
                <wp:docPr id="1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71975" cy="771525"/>
                        </a:xfrm>
                        <a:prstGeom prst="rect">
                          <a:avLst/>
                        </a:prstGeom>
                        <a:solidFill>
                          <a:srgbClr val="FFFFFF"/>
                        </a:solidFill>
                        <a:ln w="9525">
                          <a:solidFill>
                            <a:srgbClr val="000000"/>
                          </a:solidFill>
                          <a:miter lim="800000"/>
                          <a:headEnd/>
                          <a:tailEnd/>
                        </a:ln>
                      </wps:spPr>
                      <wps:txbx>
                        <w:txbxContent>
                          <w:p w14:paraId="7BB33500" w14:textId="77777777" w:rsidR="0085797F" w:rsidRPr="00013C4F" w:rsidRDefault="0085797F" w:rsidP="001847C0">
                            <w:pPr>
                              <w:jc w:val="center"/>
                              <w:rPr>
                                <w:rFonts w:asciiTheme="minorHAnsi" w:hAnsiTheme="minorHAnsi" w:cstheme="minorHAnsi"/>
                                <w:b/>
                                <w:i/>
                                <w:sz w:val="22"/>
                                <w:szCs w:val="22"/>
                                <w:u w:val="single"/>
                              </w:rPr>
                            </w:pPr>
                            <w:r w:rsidRPr="00013C4F">
                              <w:rPr>
                                <w:rFonts w:asciiTheme="minorHAnsi" w:hAnsiTheme="minorHAnsi" w:cstheme="minorHAnsi"/>
                                <w:b/>
                                <w:i/>
                                <w:sz w:val="22"/>
                                <w:szCs w:val="22"/>
                                <w:u w:val="single"/>
                              </w:rPr>
                              <w:t xml:space="preserve">Learning Intentions </w:t>
                            </w:r>
                          </w:p>
                          <w:p w14:paraId="7BB33501" w14:textId="77777777" w:rsidR="0085797F" w:rsidRPr="0009355E" w:rsidRDefault="0085797F" w:rsidP="001847C0">
                            <w:pPr>
                              <w:jc w:val="center"/>
                              <w:rPr>
                                <w:rFonts w:asciiTheme="minorHAnsi" w:hAnsiTheme="minorHAnsi" w:cstheme="minorHAnsi"/>
                                <w:i/>
                                <w:sz w:val="22"/>
                                <w:szCs w:val="22"/>
                              </w:rPr>
                            </w:pPr>
                            <w:r w:rsidRPr="0009355E">
                              <w:rPr>
                                <w:rFonts w:asciiTheme="minorHAnsi" w:hAnsiTheme="minorHAnsi" w:cstheme="minorHAnsi"/>
                                <w:i/>
                                <w:sz w:val="22"/>
                                <w:szCs w:val="22"/>
                              </w:rPr>
                              <w:t>To tell time to the minute and investigate the relationship between units of time</w:t>
                            </w:r>
                          </w:p>
                          <w:p w14:paraId="7BB33502" w14:textId="77777777" w:rsidR="0085797F" w:rsidRDefault="0085797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38E" id="_x0000_s1039" type="#_x0000_t202" style="position:absolute;margin-left:116.7pt;margin-top:.2pt;width:344.25pt;height:60.75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">
                <v:textbox>
                  <w:txbxContent>
                    <w:p w14:paraId="7BB33500" w14:textId="77777777" w:rsidR="0085797F" w:rsidRPr="00013C4F" w:rsidRDefault="0085797F" w:rsidP="001847C0">
                      <w:pPr>
                        <w:jc w:val="center"/>
                        <w:rPr>
                          <w:rFonts w:asciiTheme="minorHAnsi" w:hAnsiTheme="minorHAnsi" w:cstheme="minorHAnsi"/>
                          <w:b/>
                          <w:i/>
                          <w:sz w:val="22"/>
                          <w:szCs w:val="22"/>
                          <w:u w:val="single"/>
                        </w:rPr>
                      </w:pPr>
                      <w:r w:rsidRPr="00013C4F">
                        <w:rPr>
                          <w:rFonts w:asciiTheme="minorHAnsi" w:hAnsiTheme="minorHAnsi" w:cstheme="minorHAnsi"/>
                          <w:b/>
                          <w:i/>
                          <w:sz w:val="22"/>
                          <w:szCs w:val="22"/>
                          <w:u w:val="single"/>
                        </w:rPr>
                        <w:t xml:space="preserve">Learning Intentions </w:t>
                      </w:r>
                    </w:p>
                    <w:p w14:paraId="7BB33501" w14:textId="77777777" w:rsidR="0085797F" w:rsidRPr="0009355E" w:rsidRDefault="0085797F" w:rsidP="001847C0">
                      <w:pPr>
                        <w:jc w:val="center"/>
                        <w:rPr>
                          <w:rFonts w:asciiTheme="minorHAnsi" w:hAnsiTheme="minorHAnsi" w:cstheme="minorHAnsi"/>
                          <w:i/>
                          <w:sz w:val="22"/>
                          <w:szCs w:val="22"/>
                        </w:rPr>
                      </w:pPr>
                      <w:r w:rsidRPr="0009355E">
                        <w:rPr>
                          <w:rFonts w:asciiTheme="minorHAnsi" w:hAnsiTheme="minorHAnsi" w:cstheme="minorHAnsi"/>
                          <w:i/>
                          <w:sz w:val="22"/>
                          <w:szCs w:val="22"/>
                        </w:rPr>
                        <w:t>To tell time to the minute and investigate the relationship between units of time</w:t>
                      </w:r>
                    </w:p>
                    <w:p w14:paraId="7BB33502" w14:textId="77777777" w:rsidR="0085797F" w:rsidRDefault="0085797F"/>
                  </w:txbxContent>
                </v:textbox>
              </v:shape>
            </w:pict>
          </mc:Fallback>
        </mc:AlternateContent>
      </w:r>
    </w:p>
    <w:p w14:paraId="7BB328E8" w14:textId="77777777" w:rsidR="00A84429" w:rsidRPr="00A84429" w:rsidRDefault="00A84429" w:rsidP="00A84429">
      <w:pPr>
        <w:rPr>
          <w:rFonts w:cs="Arial"/>
          <w:szCs w:val="28"/>
        </w:rPr>
      </w:pPr>
    </w:p>
    <w:p w14:paraId="7BB328E9" w14:textId="77777777" w:rsidR="00A84429" w:rsidRPr="00A84429" w:rsidRDefault="00A84429" w:rsidP="00A84429">
      <w:pPr>
        <w:pStyle w:val="Heading2"/>
      </w:pPr>
      <w:r w:rsidRPr="00A84429">
        <w:t>Focus</w:t>
      </w:r>
    </w:p>
    <w:p w14:paraId="7BB328EA" w14:textId="77777777" w:rsidR="00A84429" w:rsidRPr="00A84429" w:rsidRDefault="00A84429" w:rsidP="00A84429">
      <w:pPr>
        <w:rPr>
          <w:rFonts w:cs="Arial"/>
          <w:szCs w:val="28"/>
        </w:rPr>
      </w:pPr>
    </w:p>
    <w:p w14:paraId="7BB328EB" w14:textId="77777777" w:rsidR="00A84429" w:rsidRPr="00A84429" w:rsidRDefault="0009355E" w:rsidP="00A84429">
      <w:pPr>
        <w:rPr>
          <w:rFonts w:cs="Arial"/>
          <w:szCs w:val="28"/>
        </w:rPr>
      </w:pPr>
      <w:r w:rsidRPr="00A84429">
        <w:rPr>
          <w:rFonts w:cs="Arial"/>
          <w:noProof/>
          <w:szCs w:val="28"/>
          <w:lang w:val="en-AU" w:eastAsia="en-AU"/>
        </w:rPr>
        <mc:AlternateContent>
          <mc:Choice Requires="wps">
            <w:drawing>
              <wp:anchor distT="0" distB="0" distL="114300" distR="114300" simplePos="0" relativeHeight="251772928" behindDoc="0" locked="0" layoutInCell="1" allowOverlap="1" wp14:anchorId="7BB33390" wp14:editId="7BB33391">
                <wp:simplePos x="0" y="0"/>
                <wp:positionH relativeFrom="column">
                  <wp:posOffset>1952045</wp:posOffset>
                </wp:positionH>
                <wp:positionV relativeFrom="paragraph">
                  <wp:posOffset>114880</wp:posOffset>
                </wp:positionV>
                <wp:extent cx="3314700" cy="795655"/>
                <wp:effectExtent l="723900" t="0" r="19050" b="23495"/>
                <wp:wrapNone/>
                <wp:docPr id="559" name="Rounded Rectangular Callout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795655"/>
                        </a:xfrm>
                        <a:prstGeom prst="wedgeRoundRectCallout">
                          <a:avLst>
                            <a:gd name="adj1" fmla="val -70260"/>
                            <a:gd name="adj2" fmla="val -6319"/>
                            <a:gd name="adj3" fmla="val 16667"/>
                          </a:avLst>
                        </a:prstGeom>
                        <a:solidFill>
                          <a:srgbClr val="FFFFFF"/>
                        </a:solidFill>
                        <a:ln w="9525">
                          <a:solidFill>
                            <a:srgbClr val="000000"/>
                          </a:solidFill>
                          <a:miter lim="800000"/>
                          <a:headEnd/>
                          <a:tailEnd/>
                        </a:ln>
                      </wps:spPr>
                      <wps:txbx>
                        <w:txbxContent>
                          <w:p w14:paraId="7BB33503" w14:textId="3F233CA3" w:rsidR="0085797F" w:rsidRDefault="00911E5E" w:rsidP="00A84429">
                            <w:pPr>
                              <w:rPr>
                                <w:rFonts w:ascii="Comic Sans MS" w:hAnsi="Comic Sans MS"/>
                              </w:rPr>
                            </w:pPr>
                            <w:r>
                              <w:rPr>
                                <w:rFonts w:ascii="Comic Sans MS" w:hAnsi="Comic Sans MS"/>
                              </w:rPr>
                              <w:t>You</w:t>
                            </w:r>
                            <w:r w:rsidR="0085797F">
                              <w:rPr>
                                <w:rFonts w:ascii="Comic Sans MS" w:hAnsi="Comic Sans MS"/>
                              </w:rPr>
                              <w:t xml:space="preserve"> will be telling the time using </w:t>
                            </w:r>
                            <w:r w:rsidR="0085797F">
                              <w:rPr>
                                <w:rFonts w:ascii="Comic Sans MS" w:hAnsi="Comic Sans MS"/>
                                <w:b/>
                                <w:bCs/>
                              </w:rPr>
                              <w:t>analogue clocks</w:t>
                            </w:r>
                            <w:r w:rsidR="0085797F">
                              <w:rPr>
                                <w:rFonts w:ascii="Comic Sans MS" w:hAnsi="Comic Sans M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90" id="Rounded Rectangular Callout 559" o:spid="_x0000_s1040" type="#_x0000_t62" style="position:absolute;margin-left:153.7pt;margin-top:9.05pt;width:261pt;height:62.6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" adj="-4376,9435">
                <v:textbox>
                  <w:txbxContent>
                    <w:p w14:paraId="7BB33503" w14:textId="3F233CA3" w:rsidR="0085797F" w:rsidRDefault="00911E5E" w:rsidP="00A84429">
                      <w:pPr>
                        <w:rPr>
                          <w:rFonts w:ascii="Comic Sans MS" w:hAnsi="Comic Sans MS"/>
                        </w:rPr>
                      </w:pPr>
                      <w:r>
                        <w:rPr>
                          <w:rFonts w:ascii="Comic Sans MS" w:hAnsi="Comic Sans MS"/>
                        </w:rPr>
                        <w:t>You</w:t>
                      </w:r>
                      <w:r w:rsidR="0085797F">
                        <w:rPr>
                          <w:rFonts w:ascii="Comic Sans MS" w:hAnsi="Comic Sans MS"/>
                        </w:rPr>
                        <w:t xml:space="preserve"> will be telling the time using </w:t>
                      </w:r>
                      <w:r w:rsidR="0085797F">
                        <w:rPr>
                          <w:rFonts w:ascii="Comic Sans MS" w:hAnsi="Comic Sans MS"/>
                          <w:b/>
                          <w:bCs/>
                        </w:rPr>
                        <w:t>analogue clocks</w:t>
                      </w:r>
                      <w:r w:rsidR="0085797F">
                        <w:rPr>
                          <w:rFonts w:ascii="Comic Sans MS" w:hAnsi="Comic Sans MS"/>
                        </w:rPr>
                        <w:t>.</w:t>
                      </w:r>
                    </w:p>
                  </w:txbxContent>
                </v:textbox>
              </v:shape>
            </w:pict>
          </mc:Fallback>
        </mc:AlternateContent>
      </w:r>
      <w:r w:rsidR="00A84429" w:rsidRPr="00A84429">
        <w:rPr>
          <w:rFonts w:cs="Arial"/>
          <w:noProof/>
          <w:szCs w:val="28"/>
          <w:lang w:val="en-AU" w:eastAsia="en-AU"/>
        </w:rPr>
        <w:drawing>
          <wp:inline distT="0" distB="0" distL="0" distR="0" wp14:anchorId="7BB33392" wp14:editId="7BB33393">
            <wp:extent cx="1425575" cy="1330960"/>
            <wp:effectExtent l="0" t="0" r="3175" b="2540"/>
            <wp:docPr id="334" name="Picture 334" descr="S21570467708015020941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S21570467708015020941312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25575" cy="1330960"/>
                    </a:xfrm>
                    <a:prstGeom prst="rect">
                      <a:avLst/>
                    </a:prstGeom>
                    <a:noFill/>
                    <a:ln>
                      <a:noFill/>
                    </a:ln>
                  </pic:spPr>
                </pic:pic>
              </a:graphicData>
            </a:graphic>
          </wp:inline>
        </w:drawing>
      </w:r>
    </w:p>
    <w:p w14:paraId="7BB328EC" w14:textId="77777777" w:rsidR="00A84429" w:rsidRPr="00A84429" w:rsidRDefault="00A84429" w:rsidP="00A84429"/>
    <w:p w14:paraId="7BB328ED" w14:textId="77777777" w:rsidR="00A84429" w:rsidRPr="00A84429" w:rsidRDefault="00A84429" w:rsidP="00A84429">
      <w:pPr>
        <w:pStyle w:val="Heading2"/>
      </w:pPr>
      <w:r w:rsidRPr="00A84429">
        <w:rPr>
          <w:noProof/>
          <w:lang w:eastAsia="en-AU"/>
        </w:rPr>
        <mc:AlternateContent>
          <mc:Choice Requires="wps">
            <w:drawing>
              <wp:anchor distT="0" distB="0" distL="114300" distR="114300" simplePos="0" relativeHeight="251773952" behindDoc="0" locked="0" layoutInCell="1" allowOverlap="1" wp14:anchorId="7BB33394" wp14:editId="7BB33395">
                <wp:simplePos x="0" y="0"/>
                <wp:positionH relativeFrom="column">
                  <wp:posOffset>2171700</wp:posOffset>
                </wp:positionH>
                <wp:positionV relativeFrom="paragraph">
                  <wp:posOffset>65405</wp:posOffset>
                </wp:positionV>
                <wp:extent cx="3195320" cy="452755"/>
                <wp:effectExtent l="13335" t="13335" r="10795" b="600710"/>
                <wp:wrapNone/>
                <wp:docPr id="558" name="Rounded Rectangular Callout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95320" cy="452755"/>
                        </a:xfrm>
                        <a:prstGeom prst="wedgeRoundRectCallout">
                          <a:avLst>
                            <a:gd name="adj1" fmla="val -38019"/>
                            <a:gd name="adj2" fmla="val 178611"/>
                            <a:gd name="adj3" fmla="val 16667"/>
                          </a:avLst>
                        </a:prstGeom>
                        <a:solidFill>
                          <a:srgbClr val="FFFFFF"/>
                        </a:solidFill>
                        <a:ln w="9525">
                          <a:solidFill>
                            <a:srgbClr val="000000"/>
                          </a:solidFill>
                          <a:miter lim="800000"/>
                          <a:headEnd/>
                          <a:tailEnd/>
                        </a:ln>
                      </wps:spPr>
                      <wps:txbx>
                        <w:txbxContent>
                          <w:p w14:paraId="7BB33504" w14:textId="77777777" w:rsidR="0085797F" w:rsidRPr="00A84429" w:rsidRDefault="0085797F" w:rsidP="00A84429">
                            <w:pPr>
                              <w:pStyle w:val="BodyText"/>
                              <w:rPr>
                                <w:sz w:val="28"/>
                                <w:szCs w:val="28"/>
                              </w:rPr>
                            </w:pPr>
                            <w:r w:rsidRPr="00A84429">
                              <w:rPr>
                                <w:sz w:val="28"/>
                                <w:szCs w:val="28"/>
                              </w:rPr>
                              <w:t>How is a clock used to tell ti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94" id="Rounded Rectangular Callout 558" o:spid="_x0000_s1041" type="#_x0000_t62" style="position:absolute;margin-left:171pt;margin-top:5.15pt;width:251.6pt;height:35.6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" adj="2588,49380">
                <v:textbox>
                  <w:txbxContent>
                    <w:p w14:paraId="7BB33504" w14:textId="77777777" w:rsidR="0085797F" w:rsidRPr="00A84429" w:rsidRDefault="0085797F" w:rsidP="00A84429">
                      <w:pPr>
                        <w:pStyle w:val="BodyText"/>
                        <w:rPr>
                          <w:sz w:val="28"/>
                          <w:szCs w:val="28"/>
                        </w:rPr>
                      </w:pPr>
                      <w:r w:rsidRPr="00A84429">
                        <w:rPr>
                          <w:sz w:val="28"/>
                          <w:szCs w:val="28"/>
                        </w:rPr>
                        <w:t>How is a clock used to tell time?</w:t>
                      </w:r>
                    </w:p>
                  </w:txbxContent>
                </v:textbox>
              </v:shape>
            </w:pict>
          </mc:Fallback>
        </mc:AlternateContent>
      </w:r>
      <w:r w:rsidRPr="00A84429">
        <w:t>Introduction</w:t>
      </w:r>
    </w:p>
    <w:p w14:paraId="7BB328EE" w14:textId="77777777" w:rsidR="00A84429" w:rsidRPr="00A84429" w:rsidRDefault="00A84429" w:rsidP="00A84429">
      <w:pPr>
        <w:rPr>
          <w:szCs w:val="28"/>
        </w:rPr>
      </w:pPr>
    </w:p>
    <w:p w14:paraId="7BB328EF" w14:textId="77777777" w:rsidR="00A84429" w:rsidRPr="00A84429" w:rsidRDefault="00A84429" w:rsidP="00A84429">
      <w:pPr>
        <w:rPr>
          <w:rFonts w:cs="Arial"/>
          <w:szCs w:val="28"/>
        </w:rPr>
      </w:pPr>
    </w:p>
    <w:p w14:paraId="7BB328F0" w14:textId="77777777" w:rsidR="00A84429" w:rsidRPr="00A84429" w:rsidRDefault="00A84429" w:rsidP="00A84429">
      <w:pPr>
        <w:rPr>
          <w:rFonts w:cs="Arial"/>
          <w:szCs w:val="28"/>
        </w:rPr>
      </w:pPr>
    </w:p>
    <w:p w14:paraId="7BB328F1" w14:textId="77777777" w:rsidR="00A84429" w:rsidRPr="00A84429" w:rsidRDefault="00A84429" w:rsidP="00A84429">
      <w:pPr>
        <w:rPr>
          <w:rFonts w:cs="Arial"/>
          <w:szCs w:val="28"/>
        </w:rPr>
      </w:pPr>
      <w:r w:rsidRPr="00A84429">
        <w:rPr>
          <w:rFonts w:cs="Arial"/>
          <w:noProof/>
          <w:szCs w:val="28"/>
          <w:lang w:val="en-AU" w:eastAsia="en-AU"/>
        </w:rPr>
        <mc:AlternateContent>
          <mc:Choice Requires="wps">
            <w:drawing>
              <wp:anchor distT="0" distB="0" distL="114300" distR="114300" simplePos="0" relativeHeight="251774976" behindDoc="0" locked="0" layoutInCell="1" allowOverlap="1" wp14:anchorId="7BB33396" wp14:editId="7BB33397">
                <wp:simplePos x="0" y="0"/>
                <wp:positionH relativeFrom="column">
                  <wp:posOffset>-228600</wp:posOffset>
                </wp:positionH>
                <wp:positionV relativeFrom="paragraph">
                  <wp:posOffset>71120</wp:posOffset>
                </wp:positionV>
                <wp:extent cx="2286000" cy="1062355"/>
                <wp:effectExtent l="13335" t="6985" r="472440" b="273685"/>
                <wp:wrapNone/>
                <wp:docPr id="557" name="Rounded Rectangular Callout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062355"/>
                        </a:xfrm>
                        <a:prstGeom prst="wedgeRoundRectCallout">
                          <a:avLst>
                            <a:gd name="adj1" fmla="val 67111"/>
                            <a:gd name="adj2" fmla="val 73551"/>
                            <a:gd name="adj3" fmla="val 16667"/>
                          </a:avLst>
                        </a:prstGeom>
                        <a:solidFill>
                          <a:srgbClr val="FFFFFF"/>
                        </a:solidFill>
                        <a:ln w="9525">
                          <a:solidFill>
                            <a:srgbClr val="000000"/>
                          </a:solidFill>
                          <a:miter lim="800000"/>
                          <a:headEnd/>
                          <a:tailEnd/>
                        </a:ln>
                      </wps:spPr>
                      <wps:txbx>
                        <w:txbxContent>
                          <w:p w14:paraId="7BB33505" w14:textId="77777777" w:rsidR="0085797F" w:rsidRPr="00A84429" w:rsidRDefault="0085797F" w:rsidP="00A84429">
                            <w:pPr>
                              <w:pStyle w:val="BodyText"/>
                              <w:rPr>
                                <w:sz w:val="28"/>
                                <w:szCs w:val="28"/>
                              </w:rPr>
                            </w:pPr>
                            <w:r w:rsidRPr="00A84429">
                              <w:rPr>
                                <w:sz w:val="28"/>
                                <w:szCs w:val="28"/>
                              </w:rPr>
                              <w:t>Why does the clock face have numbers and different sized han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96" id="Rounded Rectangular Callout 557" o:spid="_x0000_s1042" type="#_x0000_t62" style="position:absolute;margin-left:-18pt;margin-top:5.6pt;width:180pt;height:83.6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" adj="25296,26687">
                <v:textbox>
                  <w:txbxContent>
                    <w:p w14:paraId="7BB33505" w14:textId="77777777" w:rsidR="0085797F" w:rsidRPr="00A84429" w:rsidRDefault="0085797F" w:rsidP="00A84429">
                      <w:pPr>
                        <w:pStyle w:val="BodyText"/>
                        <w:rPr>
                          <w:sz w:val="28"/>
                          <w:szCs w:val="28"/>
                        </w:rPr>
                      </w:pPr>
                      <w:r w:rsidRPr="00A84429">
                        <w:rPr>
                          <w:sz w:val="28"/>
                          <w:szCs w:val="28"/>
                        </w:rPr>
                        <w:t>Why does the clock face have numbers and different sized hands?</w:t>
                      </w:r>
                    </w:p>
                  </w:txbxContent>
                </v:textbox>
              </v:shape>
            </w:pict>
          </mc:Fallback>
        </mc:AlternateContent>
      </w:r>
    </w:p>
    <w:p w14:paraId="7BB328F2" w14:textId="77777777" w:rsidR="00A84429" w:rsidRPr="00A84429" w:rsidRDefault="00A84429" w:rsidP="00A84429">
      <w:pPr>
        <w:jc w:val="center"/>
        <w:rPr>
          <w:rFonts w:cs="Arial"/>
          <w:szCs w:val="28"/>
        </w:rPr>
      </w:pPr>
      <w:r w:rsidRPr="00A84429">
        <w:rPr>
          <w:rFonts w:cs="Arial"/>
          <w:noProof/>
          <w:szCs w:val="28"/>
          <w:lang w:val="en-AU" w:eastAsia="en-AU"/>
        </w:rPr>
        <mc:AlternateContent>
          <mc:Choice Requires="wps">
            <w:drawing>
              <wp:anchor distT="0" distB="0" distL="114300" distR="114300" simplePos="0" relativeHeight="251776000" behindDoc="0" locked="0" layoutInCell="1" allowOverlap="1" wp14:anchorId="7BB33398" wp14:editId="7BB33399">
                <wp:simplePos x="0" y="0"/>
                <wp:positionH relativeFrom="column">
                  <wp:posOffset>3771900</wp:posOffset>
                </wp:positionH>
                <wp:positionV relativeFrom="paragraph">
                  <wp:posOffset>19685</wp:posOffset>
                </wp:positionV>
                <wp:extent cx="1828800" cy="685800"/>
                <wp:effectExtent l="13335" t="7620" r="5715" b="182880"/>
                <wp:wrapNone/>
                <wp:docPr id="556" name="Rounded Rectangular Callout 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685800"/>
                        </a:xfrm>
                        <a:prstGeom prst="wedgeRoundRectCallout">
                          <a:avLst>
                            <a:gd name="adj1" fmla="val -48750"/>
                            <a:gd name="adj2" fmla="val 73704"/>
                            <a:gd name="adj3" fmla="val 16667"/>
                          </a:avLst>
                        </a:prstGeom>
                        <a:solidFill>
                          <a:srgbClr val="FFFFFF"/>
                        </a:solidFill>
                        <a:ln w="9525">
                          <a:solidFill>
                            <a:srgbClr val="000000"/>
                          </a:solidFill>
                          <a:miter lim="800000"/>
                          <a:headEnd/>
                          <a:tailEnd/>
                        </a:ln>
                      </wps:spPr>
                      <wps:txbx>
                        <w:txbxContent>
                          <w:p w14:paraId="7BB33506" w14:textId="77777777" w:rsidR="0085797F" w:rsidRDefault="0085797F" w:rsidP="00A84429">
                            <w:pPr>
                              <w:rPr>
                                <w:rFonts w:ascii="Comic Sans MS" w:hAnsi="Comic Sans MS"/>
                              </w:rPr>
                            </w:pPr>
                            <w:r>
                              <w:rPr>
                                <w:rFonts w:ascii="Comic Sans MS" w:hAnsi="Comic Sans MS"/>
                              </w:rPr>
                              <w:t>What do we need clocks f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98" id="Rounded Rectangular Callout 556" o:spid="_x0000_s1043" type="#_x0000_t62" style="position:absolute;left:0;text-align:left;margin-left:297pt;margin-top:1.55pt;width:2in;height:54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" adj="270,26720">
                <v:textbox>
                  <w:txbxContent>
                    <w:p w14:paraId="7BB33506" w14:textId="77777777" w:rsidR="0085797F" w:rsidRDefault="0085797F" w:rsidP="00A84429">
                      <w:pPr>
                        <w:rPr>
                          <w:rFonts w:ascii="Comic Sans MS" w:hAnsi="Comic Sans MS"/>
                        </w:rPr>
                      </w:pPr>
                      <w:r>
                        <w:rPr>
                          <w:rFonts w:ascii="Comic Sans MS" w:hAnsi="Comic Sans MS"/>
                        </w:rPr>
                        <w:t>What do we need clocks for?</w:t>
                      </w:r>
                    </w:p>
                  </w:txbxContent>
                </v:textbox>
              </v:shape>
            </w:pict>
          </mc:Fallback>
        </mc:AlternateContent>
      </w:r>
      <w:r w:rsidRPr="00A84429">
        <w:rPr>
          <w:szCs w:val="28"/>
        </w:rPr>
        <w:object w:dxaOrig="3375" w:dyaOrig="4320" w14:anchorId="7BB3339A">
          <v:shape id="_x0000_i1027" type="#_x0000_t75" style="width:121.5pt;height:155.95pt" o:ole="">
            <v:imagedata r:id="rId18" o:title=""/>
          </v:shape>
          <o:OLEObject Type="Embed" ProgID="PI3.Image" ShapeID="_x0000_i1027" DrawAspect="Content" ObjectID="_1646202474" r:id="rId61"/>
        </w:object>
      </w:r>
    </w:p>
    <w:p w14:paraId="7BB328F3" w14:textId="77777777" w:rsidR="00A84429" w:rsidRDefault="00A84429" w:rsidP="00A84429">
      <w:pPr>
        <w:rPr>
          <w:rFonts w:cs="Arial"/>
          <w:szCs w:val="28"/>
        </w:rPr>
      </w:pPr>
    </w:p>
    <w:p w14:paraId="7BB328F4" w14:textId="77777777" w:rsidR="00A84429" w:rsidRPr="00A84429" w:rsidRDefault="00A84429" w:rsidP="00A84429">
      <w:pPr>
        <w:rPr>
          <w:rFonts w:cs="Arial"/>
          <w:szCs w:val="28"/>
        </w:rPr>
      </w:pPr>
      <w:r w:rsidRPr="00A84429">
        <w:rPr>
          <w:rFonts w:cs="Arial"/>
          <w:szCs w:val="28"/>
        </w:rPr>
        <w:t>Let’s have a look at the clock face.</w:t>
      </w:r>
    </w:p>
    <w:p w14:paraId="7BB328F5" w14:textId="77777777" w:rsidR="00A84429" w:rsidRPr="00A84429" w:rsidRDefault="00A84429" w:rsidP="00A84429">
      <w:pPr>
        <w:rPr>
          <w:rFonts w:cs="Arial"/>
          <w:szCs w:val="28"/>
        </w:rPr>
      </w:pPr>
      <w:r w:rsidRPr="00A84429">
        <w:rPr>
          <w:rFonts w:cs="Arial"/>
          <w:noProof/>
          <w:szCs w:val="28"/>
          <w:lang w:val="en-AU" w:eastAsia="en-AU"/>
        </w:rPr>
        <mc:AlternateContent>
          <mc:Choice Requires="wpg">
            <w:drawing>
              <wp:anchor distT="0" distB="0" distL="114300" distR="114300" simplePos="0" relativeHeight="251777024" behindDoc="0" locked="0" layoutInCell="1" allowOverlap="1" wp14:anchorId="7BB3339B" wp14:editId="7BB3339C">
                <wp:simplePos x="0" y="0"/>
                <wp:positionH relativeFrom="column">
                  <wp:posOffset>1714500</wp:posOffset>
                </wp:positionH>
                <wp:positionV relativeFrom="paragraph">
                  <wp:posOffset>167640</wp:posOffset>
                </wp:positionV>
                <wp:extent cx="2452370" cy="2171700"/>
                <wp:effectExtent l="13335" t="5715" r="20320" b="13335"/>
                <wp:wrapNone/>
                <wp:docPr id="536" name="Group 5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2370" cy="2171700"/>
                          <a:chOff x="4284" y="9858"/>
                          <a:chExt cx="3862" cy="3420"/>
                        </a:xfrm>
                      </wpg:grpSpPr>
                      <wps:wsp>
                        <wps:cNvPr id="537" name="Oval 127"/>
                        <wps:cNvSpPr>
                          <a:spLocks noChangeArrowheads="1"/>
                        </wps:cNvSpPr>
                        <wps:spPr bwMode="auto">
                          <a:xfrm>
                            <a:off x="4284" y="9858"/>
                            <a:ext cx="3420" cy="3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8" name="Text Box 128"/>
                        <wps:cNvSpPr txBox="1">
                          <a:spLocks noChangeArrowheads="1"/>
                        </wps:cNvSpPr>
                        <wps:spPr bwMode="auto">
                          <a:xfrm>
                            <a:off x="6424" y="1021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7" w14:textId="77777777" w:rsidR="0085797F" w:rsidRDefault="0085797F" w:rsidP="00A84429">
                              <w:r>
                                <w:t>1</w:t>
                              </w:r>
                            </w:p>
                          </w:txbxContent>
                        </wps:txbx>
                        <wps:bodyPr rot="0" vert="horz" wrap="square" lIns="91440" tIns="45720" rIns="91440" bIns="45720" anchor="t" anchorCtr="0" upright="1">
                          <a:noAutofit/>
                        </wps:bodyPr>
                      </wps:wsp>
                      <wps:wsp>
                        <wps:cNvPr id="539" name="Text Box 129"/>
                        <wps:cNvSpPr txBox="1">
                          <a:spLocks noChangeArrowheads="1"/>
                        </wps:cNvSpPr>
                        <wps:spPr bwMode="auto">
                          <a:xfrm>
                            <a:off x="6966" y="10658"/>
                            <a:ext cx="418"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8" w14:textId="77777777" w:rsidR="0085797F" w:rsidRDefault="0085797F" w:rsidP="00A84429">
                              <w:r>
                                <w:t>2</w:t>
                              </w:r>
                            </w:p>
                          </w:txbxContent>
                        </wps:txbx>
                        <wps:bodyPr rot="0" vert="horz" wrap="square" lIns="91440" tIns="45720" rIns="91440" bIns="45720" anchor="t" anchorCtr="0" upright="1">
                          <a:noAutofit/>
                        </wps:bodyPr>
                      </wps:wsp>
                      <wps:wsp>
                        <wps:cNvPr id="540" name="Text Box 130"/>
                        <wps:cNvSpPr txBox="1">
                          <a:spLocks noChangeArrowheads="1"/>
                        </wps:cNvSpPr>
                        <wps:spPr bwMode="auto">
                          <a:xfrm>
                            <a:off x="7072" y="1133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9" w14:textId="77777777" w:rsidR="0085797F" w:rsidRDefault="0085797F" w:rsidP="00A84429">
                              <w:r>
                                <w:t>3</w:t>
                              </w:r>
                            </w:p>
                          </w:txbxContent>
                        </wps:txbx>
                        <wps:bodyPr rot="0" vert="horz" wrap="square" lIns="91440" tIns="45720" rIns="91440" bIns="45720" anchor="t" anchorCtr="0" upright="1">
                          <a:noAutofit/>
                        </wps:bodyPr>
                      </wps:wsp>
                      <wps:wsp>
                        <wps:cNvPr id="541" name="Text Box 131"/>
                        <wps:cNvSpPr txBox="1">
                          <a:spLocks noChangeArrowheads="1"/>
                        </wps:cNvSpPr>
                        <wps:spPr bwMode="auto">
                          <a:xfrm>
                            <a:off x="5752" y="1269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A" w14:textId="77777777" w:rsidR="0085797F" w:rsidRDefault="0085797F" w:rsidP="00A84429">
                              <w:r>
                                <w:t>6</w:t>
                              </w:r>
                            </w:p>
                          </w:txbxContent>
                        </wps:txbx>
                        <wps:bodyPr rot="0" vert="horz" wrap="square" lIns="91440" tIns="45720" rIns="91440" bIns="45720" anchor="t" anchorCtr="0" upright="1">
                          <a:noAutofit/>
                        </wps:bodyPr>
                      </wps:wsp>
                      <wps:wsp>
                        <wps:cNvPr id="542" name="Text Box 132"/>
                        <wps:cNvSpPr txBox="1">
                          <a:spLocks noChangeArrowheads="1"/>
                        </wps:cNvSpPr>
                        <wps:spPr bwMode="auto">
                          <a:xfrm>
                            <a:off x="5690" y="9956"/>
                            <a:ext cx="7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B" w14:textId="77777777" w:rsidR="0085797F" w:rsidRDefault="0085797F" w:rsidP="00A84429">
                              <w:pPr>
                                <w:pStyle w:val="Header"/>
                              </w:pPr>
                              <w:r>
                                <w:t>12</w:t>
                              </w:r>
                            </w:p>
                          </w:txbxContent>
                        </wps:txbx>
                        <wps:bodyPr rot="0" vert="horz" wrap="square" lIns="91440" tIns="45720" rIns="91440" bIns="45720" anchor="t" anchorCtr="0" upright="1">
                          <a:noAutofit/>
                        </wps:bodyPr>
                      </wps:wsp>
                      <wps:wsp>
                        <wps:cNvPr id="543" name="Text Box 133"/>
                        <wps:cNvSpPr txBox="1">
                          <a:spLocks noChangeArrowheads="1"/>
                        </wps:cNvSpPr>
                        <wps:spPr bwMode="auto">
                          <a:xfrm>
                            <a:off x="6888" y="11962"/>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C" w14:textId="77777777" w:rsidR="0085797F" w:rsidRDefault="0085797F" w:rsidP="00A84429">
                              <w:r>
                                <w:t>4</w:t>
                              </w:r>
                            </w:p>
                          </w:txbxContent>
                        </wps:txbx>
                        <wps:bodyPr rot="0" vert="horz" wrap="square" lIns="91440" tIns="45720" rIns="91440" bIns="45720" anchor="t" anchorCtr="0" upright="1">
                          <a:noAutofit/>
                        </wps:bodyPr>
                      </wps:wsp>
                      <wps:wsp>
                        <wps:cNvPr id="544" name="Text Box 134"/>
                        <wps:cNvSpPr txBox="1">
                          <a:spLocks noChangeArrowheads="1"/>
                        </wps:cNvSpPr>
                        <wps:spPr bwMode="auto">
                          <a:xfrm>
                            <a:off x="6476" y="1240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D" w14:textId="77777777" w:rsidR="0085797F" w:rsidRDefault="0085797F" w:rsidP="00A84429">
                              <w:r>
                                <w:t>5</w:t>
                              </w:r>
                            </w:p>
                          </w:txbxContent>
                        </wps:txbx>
                        <wps:bodyPr rot="0" vert="horz" wrap="square" lIns="91440" tIns="45720" rIns="91440" bIns="45720" anchor="t" anchorCtr="0" upright="1">
                          <a:noAutofit/>
                        </wps:bodyPr>
                      </wps:wsp>
                      <wps:wsp>
                        <wps:cNvPr id="545" name="Text Box 135"/>
                        <wps:cNvSpPr txBox="1">
                          <a:spLocks noChangeArrowheads="1"/>
                        </wps:cNvSpPr>
                        <wps:spPr bwMode="auto">
                          <a:xfrm>
                            <a:off x="5181" y="12563"/>
                            <a:ext cx="27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E" w14:textId="77777777" w:rsidR="0085797F" w:rsidRDefault="0085797F" w:rsidP="00A84429">
                              <w:r>
                                <w:t>7</w:t>
                              </w:r>
                            </w:p>
                          </w:txbxContent>
                        </wps:txbx>
                        <wps:bodyPr rot="0" vert="horz" wrap="square" lIns="0" tIns="0" rIns="0" bIns="0" anchor="t" anchorCtr="0" upright="1">
                          <a:noAutofit/>
                        </wps:bodyPr>
                      </wps:wsp>
                      <wps:wsp>
                        <wps:cNvPr id="546" name="Text Box 136"/>
                        <wps:cNvSpPr txBox="1">
                          <a:spLocks noChangeArrowheads="1"/>
                        </wps:cNvSpPr>
                        <wps:spPr bwMode="auto">
                          <a:xfrm>
                            <a:off x="4352" y="11342"/>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0F" w14:textId="77777777" w:rsidR="0085797F" w:rsidRDefault="0085797F" w:rsidP="00A84429">
                              <w:r>
                                <w:t>9</w:t>
                              </w:r>
                            </w:p>
                          </w:txbxContent>
                        </wps:txbx>
                        <wps:bodyPr rot="0" vert="horz" wrap="square" lIns="91440" tIns="45720" rIns="91440" bIns="45720" anchor="t" anchorCtr="0" upright="1">
                          <a:noAutofit/>
                        </wps:bodyPr>
                      </wps:wsp>
                      <wps:wsp>
                        <wps:cNvPr id="547" name="Text Box 137"/>
                        <wps:cNvSpPr txBox="1">
                          <a:spLocks noChangeArrowheads="1"/>
                        </wps:cNvSpPr>
                        <wps:spPr bwMode="auto">
                          <a:xfrm>
                            <a:off x="4540" y="11926"/>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0" w14:textId="77777777" w:rsidR="0085797F" w:rsidRDefault="0085797F" w:rsidP="00A84429">
                              <w:r>
                                <w:t>8</w:t>
                              </w:r>
                            </w:p>
                          </w:txbxContent>
                        </wps:txbx>
                        <wps:bodyPr rot="0" vert="horz" wrap="square" lIns="91440" tIns="45720" rIns="91440" bIns="45720" anchor="t" anchorCtr="0" upright="1">
                          <a:noAutofit/>
                        </wps:bodyPr>
                      </wps:wsp>
                      <wps:wsp>
                        <wps:cNvPr id="548" name="Text Box 138"/>
                        <wps:cNvSpPr txBox="1">
                          <a:spLocks noChangeArrowheads="1"/>
                        </wps:cNvSpPr>
                        <wps:spPr bwMode="auto">
                          <a:xfrm>
                            <a:off x="4478" y="10725"/>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1" w14:textId="77777777" w:rsidR="0085797F" w:rsidRDefault="0085797F" w:rsidP="00A84429">
                              <w:r>
                                <w:t>10</w:t>
                              </w:r>
                            </w:p>
                          </w:txbxContent>
                        </wps:txbx>
                        <wps:bodyPr rot="0" vert="horz" wrap="square" lIns="91440" tIns="45720" rIns="91440" bIns="45720" anchor="t" anchorCtr="0" upright="1">
                          <a:noAutofit/>
                        </wps:bodyPr>
                      </wps:wsp>
                      <wps:wsp>
                        <wps:cNvPr id="549" name="Text Box 139"/>
                        <wps:cNvSpPr txBox="1">
                          <a:spLocks noChangeArrowheads="1"/>
                        </wps:cNvSpPr>
                        <wps:spPr bwMode="auto">
                          <a:xfrm>
                            <a:off x="4940" y="10222"/>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2" w14:textId="77777777" w:rsidR="0085797F" w:rsidRDefault="0085797F" w:rsidP="00A84429">
                              <w:r>
                                <w:t>11</w:t>
                              </w:r>
                            </w:p>
                          </w:txbxContent>
                        </wps:txbx>
                        <wps:bodyPr rot="0" vert="horz" wrap="square" lIns="91440" tIns="45720" rIns="91440" bIns="45720" anchor="t" anchorCtr="0" upright="1">
                          <a:noAutofit/>
                        </wps:bodyPr>
                      </wps:wsp>
                      <wps:wsp>
                        <wps:cNvPr id="550" name="Text Box 140"/>
                        <wps:cNvSpPr txBox="1">
                          <a:spLocks noChangeArrowheads="1"/>
                        </wps:cNvSpPr>
                        <wps:spPr bwMode="auto">
                          <a:xfrm>
                            <a:off x="5724" y="11298"/>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3" w14:textId="77777777" w:rsidR="0085797F" w:rsidRDefault="0085797F" w:rsidP="00A84429"/>
                          </w:txbxContent>
                        </wps:txbx>
                        <wps:bodyPr rot="0" vert="horz" wrap="square" lIns="91440" tIns="45720" rIns="91440" bIns="45720" anchor="t" anchorCtr="0" upright="1">
                          <a:noAutofit/>
                        </wps:bodyPr>
                      </wps:wsp>
                      <wps:wsp>
                        <wps:cNvPr id="551" name="Oval 141"/>
                        <wps:cNvSpPr>
                          <a:spLocks noChangeArrowheads="1"/>
                        </wps:cNvSpPr>
                        <wps:spPr bwMode="auto">
                          <a:xfrm>
                            <a:off x="5904" y="11478"/>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52" name="Line 142"/>
                        <wps:cNvCnPr/>
                        <wps:spPr bwMode="auto">
                          <a:xfrm flipH="1">
                            <a:off x="6084" y="10399"/>
                            <a:ext cx="180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3" name="Line 143"/>
                        <wps:cNvCnPr/>
                        <wps:spPr bwMode="auto">
                          <a:xfrm rot="1321186" flipH="1">
                            <a:off x="6921" y="11603"/>
                            <a:ext cx="1225" cy="3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4" name="Line 144"/>
                        <wps:cNvCnPr/>
                        <wps:spPr bwMode="auto">
                          <a:xfrm flipV="1">
                            <a:off x="5984" y="10315"/>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5" name="Line 145"/>
                        <wps:cNvCnPr/>
                        <wps:spPr bwMode="auto">
                          <a:xfrm>
                            <a:off x="6084" y="11571"/>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B3339B" id="Group 536" o:spid="_x0000_s1044" style="position:absolute;margin-left:135pt;margin-top:13.2pt;width:193.1pt;height:171pt;z-index:251777024" coordorigin="4284,9858" coordsize="3862,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">
                <v:oval id="Oval 127" o:spid="_x0000_s1045" style="position:absolute;left:4284;top:9858;width:342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"/>
                <v:shape id="Text Box 128" o:spid="_x0000_s1046" type="#_x0000_t202" style="position:absolute;left:6424;top:1021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" stroked="f">
                  <v:textbox>
                    <w:txbxContent>
                      <w:p w14:paraId="7BB33507" w14:textId="77777777" w:rsidR="0085797F" w:rsidRDefault="0085797F" w:rsidP="00A84429">
                        <w:r>
                          <w:t>1</w:t>
                        </w:r>
                      </w:p>
                    </w:txbxContent>
                  </v:textbox>
                </v:shape>
                <v:shape id="Text Box 129" o:spid="_x0000_s1047" type="#_x0000_t202" style="position:absolute;left:6966;top:10658;width:41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" stroked="f">
                  <v:textbox>
                    <w:txbxContent>
                      <w:p w14:paraId="7BB33508" w14:textId="77777777" w:rsidR="0085797F" w:rsidRDefault="0085797F" w:rsidP="00A84429">
                        <w:r>
                          <w:t>2</w:t>
                        </w:r>
                      </w:p>
                    </w:txbxContent>
                  </v:textbox>
                </v:shape>
                <v:shape id="Text Box 130" o:spid="_x0000_s1048" type="#_x0000_t202" style="position:absolute;left:7072;top:1133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" stroked="f">
                  <v:textbox>
                    <w:txbxContent>
                      <w:p w14:paraId="7BB33509" w14:textId="77777777" w:rsidR="0085797F" w:rsidRDefault="0085797F" w:rsidP="00A84429">
                        <w:r>
                          <w:t>3</w:t>
                        </w:r>
                      </w:p>
                    </w:txbxContent>
                  </v:textbox>
                </v:shape>
                <v:shape id="Text Box 131" o:spid="_x0000_s1049" type="#_x0000_t202" style="position:absolute;left:5752;top:1269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" stroked="f">
                  <v:textbox>
                    <w:txbxContent>
                      <w:p w14:paraId="7BB3350A" w14:textId="77777777" w:rsidR="0085797F" w:rsidRDefault="0085797F" w:rsidP="00A84429">
                        <w:r>
                          <w:t>6</w:t>
                        </w:r>
                      </w:p>
                    </w:txbxContent>
                  </v:textbox>
                </v:shape>
                <v:shape id="Text Box 132" o:spid="_x0000_s1050" type="#_x0000_t202" style="position:absolute;left:5690;top:9956;width:7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" stroked="f">
                  <v:textbox>
                    <w:txbxContent>
                      <w:p w14:paraId="7BB3350B" w14:textId="77777777" w:rsidR="0085797F" w:rsidRDefault="0085797F" w:rsidP="00A84429">
                        <w:pPr>
                          <w:pStyle w:val="Header"/>
                        </w:pPr>
                        <w:r>
                          <w:t>12</w:t>
                        </w:r>
                      </w:p>
                    </w:txbxContent>
                  </v:textbox>
                </v:shape>
                <v:shape id="Text Box 133" o:spid="_x0000_s1051" type="#_x0000_t202" style="position:absolute;left:6888;top:1196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" stroked="f">
                  <v:textbox>
                    <w:txbxContent>
                      <w:p w14:paraId="7BB3350C" w14:textId="77777777" w:rsidR="0085797F" w:rsidRDefault="0085797F" w:rsidP="00A84429">
                        <w:r>
                          <w:t>4</w:t>
                        </w:r>
                      </w:p>
                    </w:txbxContent>
                  </v:textbox>
                </v:shape>
                <v:shape id="Text Box 134" o:spid="_x0000_s1052" type="#_x0000_t202" style="position:absolute;left:6476;top:1240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" stroked="f">
                  <v:textbox>
                    <w:txbxContent>
                      <w:p w14:paraId="7BB3350D" w14:textId="77777777" w:rsidR="0085797F" w:rsidRDefault="0085797F" w:rsidP="00A84429">
                        <w:r>
                          <w:t>5</w:t>
                        </w:r>
                      </w:p>
                    </w:txbxContent>
                  </v:textbox>
                </v:shape>
                <v:shape id="Text Box 135" o:spid="_x0000_s1053" type="#_x0000_t202" style="position:absolute;left:5181;top:12563;width:27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" stroked="f">
                  <v:textbox inset="0,0,0,0">
                    <w:txbxContent>
                      <w:p w14:paraId="7BB3350E" w14:textId="77777777" w:rsidR="0085797F" w:rsidRDefault="0085797F" w:rsidP="00A84429">
                        <w:r>
                          <w:t>7</w:t>
                        </w:r>
                      </w:p>
                    </w:txbxContent>
                  </v:textbox>
                </v:shape>
                <v:shape id="Text Box 136" o:spid="_x0000_s1054" type="#_x0000_t202" style="position:absolute;left:4352;top:1134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" stroked="f">
                  <v:textbox>
                    <w:txbxContent>
                      <w:p w14:paraId="7BB3350F" w14:textId="77777777" w:rsidR="0085797F" w:rsidRDefault="0085797F" w:rsidP="00A84429">
                        <w:r>
                          <w:t>9</w:t>
                        </w:r>
                      </w:p>
                    </w:txbxContent>
                  </v:textbox>
                </v:shape>
                <v:shape id="Text Box 137" o:spid="_x0000_s1055" type="#_x0000_t202" style="position:absolute;left:4540;top:1192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" stroked="f">
                  <v:textbox>
                    <w:txbxContent>
                      <w:p w14:paraId="7BB33510" w14:textId="77777777" w:rsidR="0085797F" w:rsidRDefault="0085797F" w:rsidP="00A84429">
                        <w:r>
                          <w:t>8</w:t>
                        </w:r>
                      </w:p>
                    </w:txbxContent>
                  </v:textbox>
                </v:shape>
                <v:shape id="Text Box 138" o:spid="_x0000_s1056" type="#_x0000_t202" style="position:absolute;left:4478;top:1072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" stroked="f">
                  <v:textbox>
                    <w:txbxContent>
                      <w:p w14:paraId="7BB33511" w14:textId="77777777" w:rsidR="0085797F" w:rsidRDefault="0085797F" w:rsidP="00A84429">
                        <w:r>
                          <w:t>10</w:t>
                        </w:r>
                      </w:p>
                    </w:txbxContent>
                  </v:textbox>
                </v:shape>
                <v:shape id="Text Box 139" o:spid="_x0000_s1057" type="#_x0000_t202" style="position:absolute;left:4940;top:1022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" stroked="f">
                  <v:textbox>
                    <w:txbxContent>
                      <w:p w14:paraId="7BB33512" w14:textId="77777777" w:rsidR="0085797F" w:rsidRDefault="0085797F" w:rsidP="00A84429">
                        <w:r>
                          <w:t>11</w:t>
                        </w:r>
                      </w:p>
                    </w:txbxContent>
                  </v:textbox>
                </v:shape>
                <v:shape id="Text Box 140" o:spid="_x0000_s1058" type="#_x0000_t202" style="position:absolute;left:5724;top:1129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" stroked="f">
                  <v:textbox>
                    <w:txbxContent>
                      <w:p w14:paraId="7BB33513" w14:textId="77777777" w:rsidR="0085797F" w:rsidRDefault="0085797F" w:rsidP="00A84429"/>
                    </w:txbxContent>
                  </v:textbox>
                </v:shape>
                <v:oval id="Oval 141" o:spid="_x0000_s1059" style="position:absolute;left:5904;top:11478;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" fillcolor="black"/>
                <v:line id="Line 142" o:spid="_x0000_s1060" style="position:absolute;flip:x;visibility:visible;mso-wrap-style:square" from="6084,10399" to="7884,10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">
                  <v:stroke endarrow="block"/>
                </v:line>
                <v:line id="Line 143" o:spid="_x0000_s1061" style="position:absolute;rotation:-1443087fd;flip:x;visibility:visible;mso-wrap-style:square" from="6921,11603" to="8146,11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">
                  <v:stroke endarrow="block"/>
                </v:line>
                <v:line id="Line 144" o:spid="_x0000_s1062" style="position:absolute;flip:y;visibility:visible;mso-wrap-style:square" from="5984,10315" to="5984,11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">
                  <v:stroke endarrow="block"/>
                </v:line>
                <v:line id="Line 145" o:spid="_x0000_s1063" style="position:absolute;visibility:visible;mso-wrap-style:square" from="6084,11571" to="6804,11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">
                  <v:stroke endarrow="block"/>
                </v:line>
              </v:group>
            </w:pict>
          </mc:Fallback>
        </mc:AlternateContent>
      </w:r>
    </w:p>
    <w:p w14:paraId="7BB328F6" w14:textId="77777777" w:rsidR="00A84429" w:rsidRPr="00A84429" w:rsidRDefault="00A84429" w:rsidP="00A84429">
      <w:pPr>
        <w:rPr>
          <w:rFonts w:cs="Arial"/>
          <w:szCs w:val="28"/>
        </w:rPr>
      </w:pPr>
    </w:p>
    <w:p w14:paraId="7BB328F7" w14:textId="77777777" w:rsidR="00A84429" w:rsidRPr="00A84429" w:rsidRDefault="00A84429" w:rsidP="00A84429">
      <w:pPr>
        <w:ind w:left="6480"/>
        <w:rPr>
          <w:rFonts w:cs="Arial"/>
          <w:szCs w:val="28"/>
        </w:rPr>
      </w:pPr>
      <w:r w:rsidRPr="00A84429">
        <w:rPr>
          <w:rFonts w:cs="Arial"/>
          <w:szCs w:val="28"/>
        </w:rPr>
        <w:t>minute hand</w:t>
      </w:r>
    </w:p>
    <w:p w14:paraId="7BB328F8" w14:textId="77777777" w:rsidR="00A84429" w:rsidRPr="00A84429" w:rsidRDefault="00A84429" w:rsidP="00A84429">
      <w:pPr>
        <w:rPr>
          <w:rFonts w:cs="Arial"/>
          <w:szCs w:val="28"/>
        </w:rPr>
      </w:pPr>
    </w:p>
    <w:p w14:paraId="7BB328F9" w14:textId="77777777" w:rsidR="00A84429" w:rsidRPr="00A84429" w:rsidRDefault="00A84429" w:rsidP="00A84429">
      <w:pPr>
        <w:rPr>
          <w:rFonts w:cs="Arial"/>
          <w:szCs w:val="28"/>
        </w:rPr>
      </w:pPr>
    </w:p>
    <w:p w14:paraId="7BB328FA" w14:textId="77777777" w:rsidR="00A84429" w:rsidRPr="00A84429" w:rsidRDefault="00A84429" w:rsidP="00A84429">
      <w:pPr>
        <w:rPr>
          <w:rFonts w:cs="Arial"/>
          <w:szCs w:val="28"/>
        </w:rPr>
      </w:pPr>
    </w:p>
    <w:p w14:paraId="7BB328FB" w14:textId="77777777" w:rsidR="00A84429" w:rsidRPr="00A84429" w:rsidRDefault="00A84429" w:rsidP="00A84429">
      <w:pPr>
        <w:ind w:left="6840"/>
        <w:rPr>
          <w:rFonts w:cs="Arial"/>
          <w:szCs w:val="28"/>
        </w:rPr>
      </w:pPr>
      <w:r w:rsidRPr="00A84429">
        <w:rPr>
          <w:rFonts w:cs="Arial"/>
          <w:szCs w:val="28"/>
        </w:rPr>
        <w:t>hour hand</w:t>
      </w:r>
    </w:p>
    <w:p w14:paraId="7BB328FC" w14:textId="77777777" w:rsidR="00A84429" w:rsidRPr="00A84429" w:rsidRDefault="00A84429" w:rsidP="00A84429">
      <w:pPr>
        <w:rPr>
          <w:rFonts w:cs="Arial"/>
          <w:szCs w:val="28"/>
        </w:rPr>
      </w:pPr>
    </w:p>
    <w:p w14:paraId="7BB328FD" w14:textId="77777777" w:rsidR="00A84429" w:rsidRDefault="00A84429" w:rsidP="00A84429">
      <w:pPr>
        <w:rPr>
          <w:rFonts w:cs="Arial"/>
          <w:szCs w:val="28"/>
        </w:rPr>
      </w:pPr>
    </w:p>
    <w:p w14:paraId="7BB328FE" w14:textId="77777777" w:rsidR="00A84429" w:rsidRDefault="00A84429" w:rsidP="00A84429">
      <w:pPr>
        <w:rPr>
          <w:rFonts w:cs="Arial"/>
          <w:szCs w:val="28"/>
        </w:rPr>
      </w:pPr>
    </w:p>
    <w:p w14:paraId="7BB328FF" w14:textId="77777777" w:rsidR="00A84429" w:rsidRDefault="00A84429" w:rsidP="00A84429">
      <w:pPr>
        <w:rPr>
          <w:rFonts w:cs="Arial"/>
          <w:szCs w:val="28"/>
        </w:rPr>
      </w:pPr>
    </w:p>
    <w:p w14:paraId="7BB32900" w14:textId="77777777" w:rsidR="00A84429" w:rsidRDefault="00A84429" w:rsidP="00A84429">
      <w:pPr>
        <w:rPr>
          <w:rFonts w:cs="Arial"/>
          <w:szCs w:val="28"/>
        </w:rPr>
      </w:pPr>
      <w:r>
        <w:rPr>
          <w:rFonts w:cs="Arial"/>
        </w:rPr>
        <w:t>T</w:t>
      </w:r>
      <w:r w:rsidRPr="00102CA3">
        <w:rPr>
          <w:rFonts w:cs="Arial"/>
        </w:rPr>
        <w:t xml:space="preserve">he </w:t>
      </w:r>
      <w:proofErr w:type="gramStart"/>
      <w:r w:rsidRPr="00102CA3">
        <w:rPr>
          <w:rFonts w:cs="Arial"/>
        </w:rPr>
        <w:t>short hand</w:t>
      </w:r>
      <w:proofErr w:type="gramEnd"/>
      <w:r w:rsidRPr="00102CA3">
        <w:rPr>
          <w:rFonts w:cs="Arial"/>
        </w:rPr>
        <w:t xml:space="preserve"> </w:t>
      </w:r>
      <w:r>
        <w:rPr>
          <w:rFonts w:cs="Arial"/>
        </w:rPr>
        <w:t xml:space="preserve">tells you </w:t>
      </w:r>
      <w:r w:rsidRPr="00102CA3">
        <w:rPr>
          <w:rFonts w:cs="Arial"/>
        </w:rPr>
        <w:t xml:space="preserve">the </w:t>
      </w:r>
      <w:r w:rsidRPr="00102CA3">
        <w:rPr>
          <w:rFonts w:cs="Arial"/>
          <w:b/>
          <w:bCs/>
        </w:rPr>
        <w:t>hour</w:t>
      </w:r>
      <w:r>
        <w:rPr>
          <w:rFonts w:cs="Arial"/>
          <w:b/>
          <w:bCs/>
        </w:rPr>
        <w:t xml:space="preserve"> </w:t>
      </w:r>
      <w:r w:rsidRPr="00F80CFA">
        <w:rPr>
          <w:rFonts w:cs="Arial"/>
          <w:bCs/>
        </w:rPr>
        <w:t xml:space="preserve">and </w:t>
      </w:r>
      <w:r>
        <w:rPr>
          <w:rFonts w:cs="Arial"/>
        </w:rPr>
        <w:t>t</w:t>
      </w:r>
      <w:r w:rsidRPr="00102CA3">
        <w:rPr>
          <w:rFonts w:cs="Arial"/>
        </w:rPr>
        <w:t xml:space="preserve">he long hand </w:t>
      </w:r>
      <w:r>
        <w:rPr>
          <w:rFonts w:cs="Arial"/>
        </w:rPr>
        <w:t>tells you how many</w:t>
      </w:r>
      <w:r w:rsidRPr="00102CA3">
        <w:rPr>
          <w:rFonts w:cs="Arial"/>
        </w:rPr>
        <w:t xml:space="preserve"> </w:t>
      </w:r>
      <w:r w:rsidRPr="00102CA3">
        <w:rPr>
          <w:rFonts w:cs="Arial"/>
          <w:b/>
          <w:bCs/>
        </w:rPr>
        <w:t xml:space="preserve">minutes </w:t>
      </w:r>
      <w:r>
        <w:rPr>
          <w:rFonts w:cs="Arial"/>
        </w:rPr>
        <w:t>past the hour it is.</w:t>
      </w:r>
      <w:r w:rsidRPr="00102CA3">
        <w:rPr>
          <w:rFonts w:cs="Arial"/>
        </w:rPr>
        <w:t xml:space="preserve"> </w:t>
      </w:r>
      <w:r>
        <w:rPr>
          <w:rFonts w:cs="Arial"/>
          <w:szCs w:val="28"/>
        </w:rPr>
        <w:br w:type="page"/>
      </w:r>
    </w:p>
    <w:p w14:paraId="7BB32901" w14:textId="77777777" w:rsidR="00A84429" w:rsidRPr="00102CA3" w:rsidRDefault="00A84429" w:rsidP="00A84429">
      <w:pPr>
        <w:pStyle w:val="Heading2"/>
      </w:pPr>
      <w:r w:rsidRPr="00102CA3">
        <w:lastRenderedPageBreak/>
        <w:t>Introduction continued</w:t>
      </w:r>
    </w:p>
    <w:p w14:paraId="7BB32902" w14:textId="77777777" w:rsidR="00A84429" w:rsidRPr="00102CA3" w:rsidRDefault="00A84429" w:rsidP="00A84429">
      <w:pPr>
        <w:rPr>
          <w:rFonts w:cs="Arial"/>
          <w:sz w:val="16"/>
          <w:szCs w:val="16"/>
        </w:rPr>
      </w:pPr>
    </w:p>
    <w:p w14:paraId="7BB32903" w14:textId="77777777" w:rsidR="00A84429" w:rsidRPr="00102CA3" w:rsidRDefault="00A84429" w:rsidP="00A84429">
      <w:r w:rsidRPr="00102CA3">
        <w:t xml:space="preserve">When the minute hand is on the number </w:t>
      </w:r>
      <w:r w:rsidRPr="00A84429">
        <w:rPr>
          <w:b/>
        </w:rPr>
        <w:t>12</w:t>
      </w:r>
      <w:r w:rsidRPr="00102CA3">
        <w:t xml:space="preserve"> a new hour begins so we call it </w:t>
      </w:r>
      <w:r w:rsidRPr="00A84429">
        <w:rPr>
          <w:b/>
        </w:rPr>
        <w:t>o’clock</w:t>
      </w:r>
      <w:r w:rsidRPr="00102CA3">
        <w:t xml:space="preserve">. The hour hand is on 4. </w:t>
      </w:r>
    </w:p>
    <w:p w14:paraId="7BB32904" w14:textId="77777777" w:rsidR="00A84429" w:rsidRPr="00102CA3" w:rsidRDefault="00A84429" w:rsidP="00A84429">
      <w:pPr>
        <w:rPr>
          <w:sz w:val="16"/>
          <w:szCs w:val="16"/>
        </w:rPr>
      </w:pPr>
    </w:p>
    <w:p w14:paraId="7BB32905" w14:textId="77777777" w:rsidR="00A84429" w:rsidRPr="00102CA3" w:rsidRDefault="00A84429" w:rsidP="00A84429">
      <w:r w:rsidRPr="00102CA3">
        <w:t xml:space="preserve">The time below is </w:t>
      </w:r>
      <w:r w:rsidRPr="00A84429">
        <w:rPr>
          <w:b/>
        </w:rPr>
        <w:t>4 o’clock</w:t>
      </w:r>
      <w:r w:rsidRPr="00102CA3">
        <w:t>.</w:t>
      </w:r>
    </w:p>
    <w:p w14:paraId="7BB32906" w14:textId="77777777" w:rsidR="00A84429" w:rsidRPr="00102CA3" w:rsidRDefault="00A84429" w:rsidP="00A84429">
      <w:pPr>
        <w:rPr>
          <w:rFonts w:cs="Arial"/>
        </w:rPr>
      </w:pPr>
    </w:p>
    <w:p w14:paraId="7BB32907" w14:textId="77777777" w:rsidR="00A84429" w:rsidRPr="00102CA3" w:rsidRDefault="00A84429" w:rsidP="00A84429">
      <w:pPr>
        <w:pStyle w:val="Header"/>
      </w:pPr>
    </w:p>
    <w:p w14:paraId="7BB32908" w14:textId="77777777" w:rsidR="00A84429" w:rsidRPr="00102CA3" w:rsidRDefault="00A84429" w:rsidP="00A84429">
      <w:pPr>
        <w:rPr>
          <w:rFonts w:cs="Arial"/>
        </w:rPr>
      </w:pPr>
      <w:r>
        <w:rPr>
          <w:rFonts w:ascii="Arial" w:hAnsi="Arial" w:cs="Arial"/>
          <w:b/>
          <w:bCs/>
          <w:noProof/>
          <w:sz w:val="20"/>
          <w:lang w:val="en-AU" w:eastAsia="en-AU"/>
        </w:rPr>
        <mc:AlternateContent>
          <mc:Choice Requires="wpg">
            <w:drawing>
              <wp:anchor distT="0" distB="0" distL="114300" distR="114300" simplePos="0" relativeHeight="251778048" behindDoc="0" locked="0" layoutInCell="1" allowOverlap="1" wp14:anchorId="7BB3339D" wp14:editId="7BB3339E">
                <wp:simplePos x="0" y="0"/>
                <wp:positionH relativeFrom="column">
                  <wp:posOffset>1877060</wp:posOffset>
                </wp:positionH>
                <wp:positionV relativeFrom="paragraph">
                  <wp:posOffset>7620</wp:posOffset>
                </wp:positionV>
                <wp:extent cx="2171700" cy="2171700"/>
                <wp:effectExtent l="13970" t="8255" r="5080" b="10795"/>
                <wp:wrapNone/>
                <wp:docPr id="515" name="Group 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171700"/>
                          <a:chOff x="4002" y="3484"/>
                          <a:chExt cx="3420" cy="3420"/>
                        </a:xfrm>
                      </wpg:grpSpPr>
                      <wpg:grpSp>
                        <wpg:cNvPr id="516" name="Group 147"/>
                        <wpg:cNvGrpSpPr>
                          <a:grpSpLocks/>
                        </wpg:cNvGrpSpPr>
                        <wpg:grpSpPr bwMode="auto">
                          <a:xfrm>
                            <a:off x="4002" y="3484"/>
                            <a:ext cx="3420" cy="3420"/>
                            <a:chOff x="2922" y="2943"/>
                            <a:chExt cx="3420" cy="3420"/>
                          </a:xfrm>
                        </wpg:grpSpPr>
                        <wps:wsp>
                          <wps:cNvPr id="517" name="Line 148"/>
                          <wps:cNvCnPr/>
                          <wps:spPr bwMode="auto">
                            <a:xfrm flipV="1">
                              <a:off x="5450" y="4017"/>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8" name="Line 149"/>
                          <wps:cNvCnPr/>
                          <wps:spPr bwMode="auto">
                            <a:xfrm>
                              <a:off x="5506" y="5261"/>
                              <a:ext cx="580" cy="3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9" name="Oval 150"/>
                          <wps:cNvSpPr>
                            <a:spLocks noChangeArrowheads="1"/>
                          </wps:cNvSpPr>
                          <wps:spPr bwMode="auto">
                            <a:xfrm>
                              <a:off x="2922" y="2943"/>
                              <a:ext cx="3420" cy="3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0" name="Text Box 151"/>
                          <wps:cNvSpPr txBox="1">
                            <a:spLocks noChangeArrowheads="1"/>
                          </wps:cNvSpPr>
                          <wps:spPr bwMode="auto">
                            <a:xfrm>
                              <a:off x="5062" y="329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4" w14:textId="77777777" w:rsidR="0085797F" w:rsidRDefault="0085797F" w:rsidP="00A84429">
                                <w:r>
                                  <w:t>1</w:t>
                                </w:r>
                              </w:p>
                            </w:txbxContent>
                          </wps:txbx>
                          <wps:bodyPr rot="0" vert="horz" wrap="square" lIns="91440" tIns="45720" rIns="91440" bIns="45720" anchor="t" anchorCtr="0" upright="1">
                            <a:noAutofit/>
                          </wps:bodyPr>
                        </wps:wsp>
                        <wps:wsp>
                          <wps:cNvPr id="521" name="Text Box 152"/>
                          <wps:cNvSpPr txBox="1">
                            <a:spLocks noChangeArrowheads="1"/>
                          </wps:cNvSpPr>
                          <wps:spPr bwMode="auto">
                            <a:xfrm>
                              <a:off x="5604" y="3743"/>
                              <a:ext cx="418"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5" w14:textId="77777777" w:rsidR="0085797F" w:rsidRDefault="0085797F" w:rsidP="00A84429">
                                <w:r>
                                  <w:t>2</w:t>
                                </w:r>
                              </w:p>
                            </w:txbxContent>
                          </wps:txbx>
                          <wps:bodyPr rot="0" vert="horz" wrap="square" lIns="91440" tIns="45720" rIns="91440" bIns="45720" anchor="t" anchorCtr="0" upright="1">
                            <a:noAutofit/>
                          </wps:bodyPr>
                        </wps:wsp>
                        <wps:wsp>
                          <wps:cNvPr id="522" name="Text Box 153"/>
                          <wps:cNvSpPr txBox="1">
                            <a:spLocks noChangeArrowheads="1"/>
                          </wps:cNvSpPr>
                          <wps:spPr bwMode="auto">
                            <a:xfrm>
                              <a:off x="5710" y="442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6" w14:textId="77777777" w:rsidR="0085797F" w:rsidRDefault="0085797F" w:rsidP="00A84429">
                                <w:r>
                                  <w:t>3</w:t>
                                </w:r>
                              </w:p>
                            </w:txbxContent>
                          </wps:txbx>
                          <wps:bodyPr rot="0" vert="horz" wrap="square" lIns="91440" tIns="45720" rIns="91440" bIns="45720" anchor="t" anchorCtr="0" upright="1">
                            <a:noAutofit/>
                          </wps:bodyPr>
                        </wps:wsp>
                        <wps:wsp>
                          <wps:cNvPr id="523" name="Text Box 154"/>
                          <wps:cNvSpPr txBox="1">
                            <a:spLocks noChangeArrowheads="1"/>
                          </wps:cNvSpPr>
                          <wps:spPr bwMode="auto">
                            <a:xfrm>
                              <a:off x="4390" y="5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7" w14:textId="77777777" w:rsidR="0085797F" w:rsidRDefault="0085797F" w:rsidP="00A84429">
                                <w:r>
                                  <w:t>6</w:t>
                                </w:r>
                              </w:p>
                            </w:txbxContent>
                          </wps:txbx>
                          <wps:bodyPr rot="0" vert="horz" wrap="square" lIns="91440" tIns="45720" rIns="91440" bIns="45720" anchor="t" anchorCtr="0" upright="1">
                            <a:noAutofit/>
                          </wps:bodyPr>
                        </wps:wsp>
                        <wps:wsp>
                          <wps:cNvPr id="524" name="Text Box 155"/>
                          <wps:cNvSpPr txBox="1">
                            <a:spLocks noChangeArrowheads="1"/>
                          </wps:cNvSpPr>
                          <wps:spPr bwMode="auto">
                            <a:xfrm>
                              <a:off x="4328" y="3041"/>
                              <a:ext cx="7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8" w14:textId="77777777" w:rsidR="0085797F" w:rsidRDefault="0085797F" w:rsidP="00A84429">
                                <w:pPr>
                                  <w:pStyle w:val="Header"/>
                                </w:pPr>
                                <w:r>
                                  <w:t>12</w:t>
                                </w:r>
                              </w:p>
                            </w:txbxContent>
                          </wps:txbx>
                          <wps:bodyPr rot="0" vert="horz" wrap="square" lIns="91440" tIns="45720" rIns="91440" bIns="45720" anchor="t" anchorCtr="0" upright="1">
                            <a:noAutofit/>
                          </wps:bodyPr>
                        </wps:wsp>
                        <wps:wsp>
                          <wps:cNvPr id="525" name="Text Box 156"/>
                          <wps:cNvSpPr txBox="1">
                            <a:spLocks noChangeArrowheads="1"/>
                          </wps:cNvSpPr>
                          <wps:spPr bwMode="auto">
                            <a:xfrm>
                              <a:off x="5526" y="504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9" w14:textId="77777777" w:rsidR="0085797F" w:rsidRDefault="0085797F" w:rsidP="00A84429">
                                <w:r>
                                  <w:t>4</w:t>
                                </w:r>
                              </w:p>
                            </w:txbxContent>
                          </wps:txbx>
                          <wps:bodyPr rot="0" vert="horz" wrap="square" lIns="91440" tIns="45720" rIns="91440" bIns="45720" anchor="t" anchorCtr="0" upright="1">
                            <a:noAutofit/>
                          </wps:bodyPr>
                        </wps:wsp>
                        <wps:wsp>
                          <wps:cNvPr id="526" name="Text Box 157"/>
                          <wps:cNvSpPr txBox="1">
                            <a:spLocks noChangeArrowheads="1"/>
                          </wps:cNvSpPr>
                          <wps:spPr bwMode="auto">
                            <a:xfrm>
                              <a:off x="5114" y="549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A" w14:textId="77777777" w:rsidR="0085797F" w:rsidRDefault="0085797F" w:rsidP="00A84429">
                                <w:r>
                                  <w:t>5</w:t>
                                </w:r>
                              </w:p>
                            </w:txbxContent>
                          </wps:txbx>
                          <wps:bodyPr rot="0" vert="horz" wrap="square" lIns="91440" tIns="45720" rIns="91440" bIns="45720" anchor="t" anchorCtr="0" upright="1">
                            <a:noAutofit/>
                          </wps:bodyPr>
                        </wps:wsp>
                        <wps:wsp>
                          <wps:cNvPr id="527" name="Text Box 158"/>
                          <wps:cNvSpPr txBox="1">
                            <a:spLocks noChangeArrowheads="1"/>
                          </wps:cNvSpPr>
                          <wps:spPr bwMode="auto">
                            <a:xfrm>
                              <a:off x="3624" y="5579"/>
                              <a:ext cx="54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B" w14:textId="77777777" w:rsidR="0085797F" w:rsidRDefault="0085797F" w:rsidP="00A84429">
                                <w:r>
                                  <w:t>7</w:t>
                                </w:r>
                              </w:p>
                            </w:txbxContent>
                          </wps:txbx>
                          <wps:bodyPr rot="0" vert="horz" wrap="square" lIns="91440" tIns="45720" rIns="91440" bIns="45720" anchor="t" anchorCtr="0" upright="1">
                            <a:noAutofit/>
                          </wps:bodyPr>
                        </wps:wsp>
                        <wps:wsp>
                          <wps:cNvPr id="528" name="Text Box 159"/>
                          <wps:cNvSpPr txBox="1">
                            <a:spLocks noChangeArrowheads="1"/>
                          </wps:cNvSpPr>
                          <wps:spPr bwMode="auto">
                            <a:xfrm>
                              <a:off x="2990" y="44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C" w14:textId="77777777" w:rsidR="0085797F" w:rsidRDefault="0085797F" w:rsidP="00A84429">
                                <w:r>
                                  <w:t>9</w:t>
                                </w:r>
                              </w:p>
                            </w:txbxContent>
                          </wps:txbx>
                          <wps:bodyPr rot="0" vert="horz" wrap="square" lIns="91440" tIns="45720" rIns="91440" bIns="45720" anchor="t" anchorCtr="0" upright="1">
                            <a:noAutofit/>
                          </wps:bodyPr>
                        </wps:wsp>
                        <wps:wsp>
                          <wps:cNvPr id="529" name="Text Box 160"/>
                          <wps:cNvSpPr txBox="1">
                            <a:spLocks noChangeArrowheads="1"/>
                          </wps:cNvSpPr>
                          <wps:spPr bwMode="auto">
                            <a:xfrm>
                              <a:off x="3178" y="501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D" w14:textId="77777777" w:rsidR="0085797F" w:rsidRDefault="0085797F" w:rsidP="00A84429">
                                <w:r>
                                  <w:t>8</w:t>
                                </w:r>
                              </w:p>
                            </w:txbxContent>
                          </wps:txbx>
                          <wps:bodyPr rot="0" vert="horz" wrap="square" lIns="91440" tIns="45720" rIns="91440" bIns="45720" anchor="t" anchorCtr="0" upright="1">
                            <a:noAutofit/>
                          </wps:bodyPr>
                        </wps:wsp>
                        <wps:wsp>
                          <wps:cNvPr id="530" name="Text Box 161"/>
                          <wps:cNvSpPr txBox="1">
                            <a:spLocks noChangeArrowheads="1"/>
                          </wps:cNvSpPr>
                          <wps:spPr bwMode="auto">
                            <a:xfrm>
                              <a:off x="3116" y="381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E" w14:textId="77777777" w:rsidR="0085797F" w:rsidRDefault="0085797F" w:rsidP="00A84429">
                                <w:r>
                                  <w:t>10</w:t>
                                </w:r>
                              </w:p>
                            </w:txbxContent>
                          </wps:txbx>
                          <wps:bodyPr rot="0" vert="horz" wrap="square" lIns="91440" tIns="45720" rIns="91440" bIns="45720" anchor="t" anchorCtr="0" upright="1">
                            <a:noAutofit/>
                          </wps:bodyPr>
                        </wps:wsp>
                        <wps:wsp>
                          <wps:cNvPr id="531" name="Text Box 162"/>
                          <wps:cNvSpPr txBox="1">
                            <a:spLocks noChangeArrowheads="1"/>
                          </wps:cNvSpPr>
                          <wps:spPr bwMode="auto">
                            <a:xfrm>
                              <a:off x="3578" y="330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1F" w14:textId="77777777" w:rsidR="0085797F" w:rsidRDefault="0085797F" w:rsidP="00A84429">
                                <w:r>
                                  <w:t>11</w:t>
                                </w:r>
                              </w:p>
                            </w:txbxContent>
                          </wps:txbx>
                          <wps:bodyPr rot="0" vert="horz" wrap="square" lIns="91440" tIns="45720" rIns="91440" bIns="45720" anchor="t" anchorCtr="0" upright="1">
                            <a:noAutofit/>
                          </wps:bodyPr>
                        </wps:wsp>
                        <wps:wsp>
                          <wps:cNvPr id="532" name="Text Box 163"/>
                          <wps:cNvSpPr txBox="1">
                            <a:spLocks noChangeArrowheads="1"/>
                          </wps:cNvSpPr>
                          <wps:spPr bwMode="auto">
                            <a:xfrm>
                              <a:off x="4362" y="438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0" w14:textId="77777777" w:rsidR="0085797F" w:rsidRDefault="0085797F" w:rsidP="00A84429"/>
                            </w:txbxContent>
                          </wps:txbx>
                          <wps:bodyPr rot="0" vert="horz" wrap="square" lIns="91440" tIns="45720" rIns="91440" bIns="45720" anchor="t" anchorCtr="0" upright="1">
                            <a:noAutofit/>
                          </wps:bodyPr>
                        </wps:wsp>
                        <wps:wsp>
                          <wps:cNvPr id="533" name="Oval 164"/>
                          <wps:cNvSpPr>
                            <a:spLocks noChangeArrowheads="1"/>
                          </wps:cNvSpPr>
                          <wps:spPr bwMode="auto">
                            <a:xfrm>
                              <a:off x="4542" y="4563"/>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534" name="Line 165"/>
                        <wps:cNvCnPr/>
                        <wps:spPr bwMode="auto">
                          <a:xfrm flipV="1">
                            <a:off x="5708" y="4021"/>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Line 166"/>
                        <wps:cNvCnPr/>
                        <wps:spPr bwMode="auto">
                          <a:xfrm>
                            <a:off x="5798" y="5241"/>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B3339D" id="Group 515" o:spid="_x0000_s1064" style="position:absolute;margin-left:147.8pt;margin-top:.6pt;width:171pt;height:171pt;z-index:251778048" coordorigin="4002,3484" coordsize="34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">
                <v:group id="Group 147" o:spid="_x0000_s1065" style="position:absolute;left:4002;top:3484;width:3420;height:3420" coordorigin="2922,2943" coordsize="342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">
                  <v:line id="Line 148" o:spid="_x0000_s1066" style="position:absolute;flip:y;visibility:visible;mso-wrap-style:square" from="5450,4017" to="5450,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">
                    <v:stroke endarrow="block"/>
                  </v:line>
                  <v:line id="Line 149" o:spid="_x0000_s1067" style="position:absolute;visibility:visible;mso-wrap-style:square" from="5506,5261" to="6086,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">
                    <v:stroke endarrow="block"/>
                  </v:line>
                  <v:oval id="Oval 150" o:spid="_x0000_s1068" style="position:absolute;left:2922;top:2943;width:342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"/>
                  <v:shape id="Text Box 151" o:spid="_x0000_s1069" type="#_x0000_t202" style="position:absolute;left:5062;top:32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" stroked="f">
                    <v:textbox>
                      <w:txbxContent>
                        <w:p w14:paraId="7BB33514" w14:textId="77777777" w:rsidR="0085797F" w:rsidRDefault="0085797F" w:rsidP="00A84429">
                          <w:r>
                            <w:t>1</w:t>
                          </w:r>
                        </w:p>
                      </w:txbxContent>
                    </v:textbox>
                  </v:shape>
                  <v:shape id="Text Box 152" o:spid="_x0000_s1070" type="#_x0000_t202" style="position:absolute;left:5604;top:3743;width:41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" stroked="f">
                    <v:textbox>
                      <w:txbxContent>
                        <w:p w14:paraId="7BB33515" w14:textId="77777777" w:rsidR="0085797F" w:rsidRDefault="0085797F" w:rsidP="00A84429">
                          <w:r>
                            <w:t>2</w:t>
                          </w:r>
                        </w:p>
                      </w:txbxContent>
                    </v:textbox>
                  </v:shape>
                  <v:shape id="Text Box 153" o:spid="_x0000_s1071" type="#_x0000_t202" style="position:absolute;left:5710;top:44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" stroked="f">
                    <v:textbox>
                      <w:txbxContent>
                        <w:p w14:paraId="7BB33516" w14:textId="77777777" w:rsidR="0085797F" w:rsidRDefault="0085797F" w:rsidP="00A84429">
                          <w:r>
                            <w:t>3</w:t>
                          </w:r>
                        </w:p>
                      </w:txbxContent>
                    </v:textbox>
                  </v:shape>
                  <v:shape id="Text Box 154" o:spid="_x0000_s1072" type="#_x0000_t202" style="position:absolute;left:4390;top:57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" stroked="f">
                    <v:textbox>
                      <w:txbxContent>
                        <w:p w14:paraId="7BB33517" w14:textId="77777777" w:rsidR="0085797F" w:rsidRDefault="0085797F" w:rsidP="00A84429">
                          <w:r>
                            <w:t>6</w:t>
                          </w:r>
                        </w:p>
                      </w:txbxContent>
                    </v:textbox>
                  </v:shape>
                  <v:shape id="Text Box 155" o:spid="_x0000_s1073" type="#_x0000_t202" style="position:absolute;left:4328;top:3041;width:7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" stroked="f">
                    <v:textbox>
                      <w:txbxContent>
                        <w:p w14:paraId="7BB33518" w14:textId="77777777" w:rsidR="0085797F" w:rsidRDefault="0085797F" w:rsidP="00A84429">
                          <w:pPr>
                            <w:pStyle w:val="Header"/>
                          </w:pPr>
                          <w:r>
                            <w:t>12</w:t>
                          </w:r>
                        </w:p>
                      </w:txbxContent>
                    </v:textbox>
                  </v:shape>
                  <v:shape id="Text Box 156" o:spid="_x0000_s1074" type="#_x0000_t202" style="position:absolute;left:5526;top:50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" stroked="f">
                    <v:textbox>
                      <w:txbxContent>
                        <w:p w14:paraId="7BB33519" w14:textId="77777777" w:rsidR="0085797F" w:rsidRDefault="0085797F" w:rsidP="00A84429">
                          <w:r>
                            <w:t>4</w:t>
                          </w:r>
                        </w:p>
                      </w:txbxContent>
                    </v:textbox>
                  </v:shape>
                  <v:shape id="Text Box 157" o:spid="_x0000_s1075" type="#_x0000_t202" style="position:absolute;left:5114;top:549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" stroked="f">
                    <v:textbox>
                      <w:txbxContent>
                        <w:p w14:paraId="7BB3351A" w14:textId="77777777" w:rsidR="0085797F" w:rsidRDefault="0085797F" w:rsidP="00A84429">
                          <w:r>
                            <w:t>5</w:t>
                          </w:r>
                        </w:p>
                      </w:txbxContent>
                    </v:textbox>
                  </v:shape>
                  <v:shape id="Text Box 158" o:spid="_x0000_s1076" type="#_x0000_t202" style="position:absolute;left:3624;top:5579;width:54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" stroked="f">
                    <v:textbox>
                      <w:txbxContent>
                        <w:p w14:paraId="7BB3351B" w14:textId="77777777" w:rsidR="0085797F" w:rsidRDefault="0085797F" w:rsidP="00A84429">
                          <w:r>
                            <w:t>7</w:t>
                          </w:r>
                        </w:p>
                      </w:txbxContent>
                    </v:textbox>
                  </v:shape>
                  <v:shape id="Text Box 159" o:spid="_x0000_s1077" type="#_x0000_t202" style="position:absolute;left:2990;top:44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" stroked="f">
                    <v:textbox>
                      <w:txbxContent>
                        <w:p w14:paraId="7BB3351C" w14:textId="77777777" w:rsidR="0085797F" w:rsidRDefault="0085797F" w:rsidP="00A84429">
                          <w:r>
                            <w:t>9</w:t>
                          </w:r>
                        </w:p>
                      </w:txbxContent>
                    </v:textbox>
                  </v:shape>
                  <v:shape id="Text Box 160" o:spid="_x0000_s1078" type="#_x0000_t202" style="position:absolute;left:3178;top:501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" stroked="f">
                    <v:textbox>
                      <w:txbxContent>
                        <w:p w14:paraId="7BB3351D" w14:textId="77777777" w:rsidR="0085797F" w:rsidRDefault="0085797F" w:rsidP="00A84429">
                          <w:r>
                            <w:t>8</w:t>
                          </w:r>
                        </w:p>
                      </w:txbxContent>
                    </v:textbox>
                  </v:shape>
                  <v:shape id="Text Box 161" o:spid="_x0000_s1079" type="#_x0000_t202" style="position:absolute;left:3116;top:381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" stroked="f">
                    <v:textbox>
                      <w:txbxContent>
                        <w:p w14:paraId="7BB3351E" w14:textId="77777777" w:rsidR="0085797F" w:rsidRDefault="0085797F" w:rsidP="00A84429">
                          <w:r>
                            <w:t>10</w:t>
                          </w:r>
                        </w:p>
                      </w:txbxContent>
                    </v:textbox>
                  </v:shape>
                  <v:shape id="Text Box 162" o:spid="_x0000_s1080" type="#_x0000_t202" style="position:absolute;left:3578;top:330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" stroked="f">
                    <v:textbox>
                      <w:txbxContent>
                        <w:p w14:paraId="7BB3351F" w14:textId="77777777" w:rsidR="0085797F" w:rsidRDefault="0085797F" w:rsidP="00A84429">
                          <w:r>
                            <w:t>11</w:t>
                          </w:r>
                        </w:p>
                      </w:txbxContent>
                    </v:textbox>
                  </v:shape>
                  <v:shape id="Text Box 163" o:spid="_x0000_s1081" type="#_x0000_t202" style="position:absolute;left:4362;top:43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" stroked="f">
                    <v:textbox>
                      <w:txbxContent>
                        <w:p w14:paraId="7BB33520" w14:textId="77777777" w:rsidR="0085797F" w:rsidRDefault="0085797F" w:rsidP="00A84429"/>
                      </w:txbxContent>
                    </v:textbox>
                  </v:shape>
                  <v:oval id="Oval 164" o:spid="_x0000_s1082" style="position:absolute;left:4542;top:456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" fillcolor="black"/>
                </v:group>
                <v:line id="Line 165" o:spid="_x0000_s1083" style="position:absolute;flip:y;visibility:visible;mso-wrap-style:square" from="5708,4021" to="5708,5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">
                  <v:stroke endarrow="block"/>
                </v:line>
                <v:line id="Line 166" o:spid="_x0000_s1084" style="position:absolute;visibility:visible;mso-wrap-style:square" from="5798,5241" to="6338,56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">
                  <v:stroke endarrow="block"/>
                </v:line>
              </v:group>
            </w:pict>
          </mc:Fallback>
        </mc:AlternateContent>
      </w:r>
    </w:p>
    <w:p w14:paraId="7BB32909" w14:textId="77777777" w:rsidR="00A84429" w:rsidRPr="00102CA3" w:rsidRDefault="00A84429" w:rsidP="00A84429">
      <w:pPr>
        <w:rPr>
          <w:rFonts w:cs="Arial"/>
        </w:rPr>
      </w:pPr>
    </w:p>
    <w:p w14:paraId="7BB3290A" w14:textId="77777777" w:rsidR="00A84429" w:rsidRPr="00102CA3" w:rsidRDefault="00A84429" w:rsidP="00A84429">
      <w:pPr>
        <w:rPr>
          <w:rFonts w:cs="Arial"/>
          <w:b/>
          <w:bCs/>
        </w:rPr>
      </w:pPr>
    </w:p>
    <w:p w14:paraId="7BB3290B" w14:textId="77777777" w:rsidR="00A84429" w:rsidRPr="00102CA3" w:rsidRDefault="00A84429" w:rsidP="00A84429">
      <w:pPr>
        <w:rPr>
          <w:rFonts w:cs="Arial"/>
        </w:rPr>
      </w:pPr>
    </w:p>
    <w:p w14:paraId="7BB3290C" w14:textId="77777777" w:rsidR="00A84429" w:rsidRPr="00102CA3" w:rsidRDefault="00A84429" w:rsidP="00A84429">
      <w:pPr>
        <w:rPr>
          <w:rFonts w:cs="Arial"/>
        </w:rPr>
      </w:pPr>
    </w:p>
    <w:p w14:paraId="7BB3290D" w14:textId="77777777" w:rsidR="00A84429" w:rsidRPr="00102CA3" w:rsidRDefault="00A84429" w:rsidP="00A84429">
      <w:pPr>
        <w:rPr>
          <w:rFonts w:cs="Arial"/>
        </w:rPr>
      </w:pPr>
    </w:p>
    <w:p w14:paraId="7BB3290E" w14:textId="77777777" w:rsidR="00A84429" w:rsidRPr="00102CA3" w:rsidRDefault="00A84429" w:rsidP="00A84429">
      <w:pPr>
        <w:rPr>
          <w:rFonts w:cs="Arial"/>
        </w:rPr>
      </w:pPr>
    </w:p>
    <w:p w14:paraId="7BB3290F" w14:textId="77777777" w:rsidR="00A84429" w:rsidRPr="00102CA3" w:rsidRDefault="00A84429" w:rsidP="00A84429">
      <w:pPr>
        <w:rPr>
          <w:rFonts w:cs="Arial"/>
        </w:rPr>
      </w:pPr>
    </w:p>
    <w:p w14:paraId="7BB32910" w14:textId="77777777" w:rsidR="00A84429" w:rsidRPr="00102CA3" w:rsidRDefault="00A84429" w:rsidP="00A84429">
      <w:pPr>
        <w:rPr>
          <w:rFonts w:cs="Arial"/>
        </w:rPr>
      </w:pPr>
    </w:p>
    <w:p w14:paraId="7BB32911" w14:textId="77777777" w:rsidR="00A84429" w:rsidRPr="00102CA3" w:rsidRDefault="00A84429" w:rsidP="00A84429">
      <w:pPr>
        <w:rPr>
          <w:rFonts w:cs="Arial"/>
        </w:rPr>
      </w:pPr>
    </w:p>
    <w:p w14:paraId="7BB32912" w14:textId="77777777" w:rsidR="00A84429" w:rsidRPr="00102CA3" w:rsidRDefault="00A84429" w:rsidP="00A84429">
      <w:pPr>
        <w:rPr>
          <w:rFonts w:cs="Arial"/>
        </w:rPr>
      </w:pPr>
    </w:p>
    <w:p w14:paraId="7BB32913" w14:textId="77777777" w:rsidR="00A84429" w:rsidRPr="00102CA3" w:rsidRDefault="00A84429" w:rsidP="00A84429">
      <w:pPr>
        <w:rPr>
          <w:rFonts w:cs="Arial"/>
        </w:rPr>
      </w:pPr>
    </w:p>
    <w:p w14:paraId="7BB32914" w14:textId="77777777" w:rsidR="00A84429" w:rsidRPr="00102CA3" w:rsidRDefault="00A84429" w:rsidP="00A84429">
      <w:pPr>
        <w:rPr>
          <w:rFonts w:cs="Arial"/>
        </w:rPr>
      </w:pPr>
    </w:p>
    <w:p w14:paraId="7BB32915" w14:textId="77777777" w:rsidR="00A84429" w:rsidRPr="00102CA3" w:rsidRDefault="00A84429" w:rsidP="00A84429">
      <w:pPr>
        <w:rPr>
          <w:rFonts w:cs="Arial"/>
        </w:rPr>
      </w:pPr>
      <w:r w:rsidRPr="00102CA3">
        <w:rPr>
          <w:rFonts w:cs="Arial"/>
        </w:rPr>
        <w:t xml:space="preserve">When the minute hand is on </w:t>
      </w:r>
      <w:proofErr w:type="gramStart"/>
      <w:r w:rsidRPr="00102CA3">
        <w:rPr>
          <w:rFonts w:cs="Arial"/>
          <w:b/>
          <w:bCs/>
        </w:rPr>
        <w:t>6</w:t>
      </w:r>
      <w:proofErr w:type="gramEnd"/>
      <w:r w:rsidRPr="00102CA3">
        <w:rPr>
          <w:rFonts w:cs="Arial"/>
          <w:b/>
          <w:bCs/>
        </w:rPr>
        <w:t xml:space="preserve"> </w:t>
      </w:r>
      <w:r w:rsidRPr="00102CA3">
        <w:rPr>
          <w:rFonts w:cs="Arial"/>
        </w:rPr>
        <w:t xml:space="preserve">we can see that the hand has moved </w:t>
      </w:r>
      <w:r w:rsidRPr="00102CA3">
        <w:rPr>
          <w:rFonts w:cs="Arial"/>
          <w:b/>
          <w:bCs/>
        </w:rPr>
        <w:t>half way</w:t>
      </w:r>
      <w:r w:rsidRPr="00102CA3">
        <w:rPr>
          <w:rFonts w:cs="Arial"/>
        </w:rPr>
        <w:t xml:space="preserve"> around the clock, we call this </w:t>
      </w:r>
      <w:r w:rsidRPr="00102CA3">
        <w:rPr>
          <w:rFonts w:cs="Arial"/>
          <w:b/>
          <w:bCs/>
        </w:rPr>
        <w:t>half past</w:t>
      </w:r>
      <w:r w:rsidRPr="00102CA3">
        <w:rPr>
          <w:rFonts w:cs="Arial"/>
        </w:rPr>
        <w:t xml:space="preserve">. </w:t>
      </w:r>
    </w:p>
    <w:p w14:paraId="7BB32916" w14:textId="77777777" w:rsidR="00A84429" w:rsidRPr="00102CA3" w:rsidRDefault="00A84429" w:rsidP="00A84429">
      <w:pPr>
        <w:rPr>
          <w:rFonts w:cs="Arial"/>
        </w:rPr>
      </w:pPr>
    </w:p>
    <w:p w14:paraId="7BB32917" w14:textId="77777777" w:rsidR="00A84429" w:rsidRPr="00102CA3" w:rsidRDefault="00A84429" w:rsidP="00A84429">
      <w:pPr>
        <w:rPr>
          <w:rFonts w:cs="Arial"/>
        </w:rPr>
      </w:pPr>
      <w:r w:rsidRPr="00102CA3">
        <w:rPr>
          <w:rFonts w:cs="Arial"/>
        </w:rPr>
        <w:t xml:space="preserve">The time below is </w:t>
      </w:r>
      <w:r w:rsidRPr="00102CA3">
        <w:rPr>
          <w:rFonts w:cs="Arial"/>
          <w:b/>
          <w:bCs/>
        </w:rPr>
        <w:t>half past 4</w:t>
      </w:r>
      <w:r w:rsidRPr="00102CA3">
        <w:rPr>
          <w:rFonts w:cs="Arial"/>
        </w:rPr>
        <w:t>.</w:t>
      </w:r>
    </w:p>
    <w:p w14:paraId="7BB32918" w14:textId="77777777" w:rsidR="00A84429" w:rsidRPr="00102CA3" w:rsidRDefault="00A84429" w:rsidP="00A84429">
      <w:pPr>
        <w:rPr>
          <w:rFonts w:cs="Arial"/>
        </w:rPr>
      </w:pPr>
    </w:p>
    <w:p w14:paraId="7BB32919" w14:textId="77777777" w:rsidR="00A84429" w:rsidRPr="00102CA3" w:rsidRDefault="00A84429" w:rsidP="00A84429">
      <w:pPr>
        <w:rPr>
          <w:rFonts w:cs="Arial"/>
        </w:rPr>
      </w:pPr>
      <w:r>
        <w:rPr>
          <w:rFonts w:ascii="Arial" w:hAnsi="Arial" w:cs="Arial"/>
          <w:b/>
          <w:bCs/>
          <w:noProof/>
          <w:sz w:val="20"/>
          <w:lang w:val="en-AU" w:eastAsia="en-AU"/>
        </w:rPr>
        <mc:AlternateContent>
          <mc:Choice Requires="wpg">
            <w:drawing>
              <wp:anchor distT="0" distB="0" distL="114300" distR="114300" simplePos="0" relativeHeight="251779072" behindDoc="0" locked="0" layoutInCell="1" allowOverlap="1" wp14:anchorId="7BB3339F" wp14:editId="7BB333A0">
                <wp:simplePos x="0" y="0"/>
                <wp:positionH relativeFrom="column">
                  <wp:posOffset>1882140</wp:posOffset>
                </wp:positionH>
                <wp:positionV relativeFrom="paragraph">
                  <wp:posOffset>28575</wp:posOffset>
                </wp:positionV>
                <wp:extent cx="2171700" cy="2171700"/>
                <wp:effectExtent l="9525" t="10160" r="9525" b="8890"/>
                <wp:wrapNone/>
                <wp:docPr id="494"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171700"/>
                          <a:chOff x="4010" y="9239"/>
                          <a:chExt cx="3420" cy="3420"/>
                        </a:xfrm>
                      </wpg:grpSpPr>
                      <wpg:grpSp>
                        <wpg:cNvPr id="495" name="Group 168"/>
                        <wpg:cNvGrpSpPr>
                          <a:grpSpLocks/>
                        </wpg:cNvGrpSpPr>
                        <wpg:grpSpPr bwMode="auto">
                          <a:xfrm>
                            <a:off x="4010" y="9239"/>
                            <a:ext cx="3420" cy="3420"/>
                            <a:chOff x="2922" y="2943"/>
                            <a:chExt cx="3420" cy="3420"/>
                          </a:xfrm>
                        </wpg:grpSpPr>
                        <wps:wsp>
                          <wps:cNvPr id="496" name="Line 169"/>
                          <wps:cNvCnPr/>
                          <wps:spPr bwMode="auto">
                            <a:xfrm flipV="1">
                              <a:off x="5450" y="4017"/>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Line 170"/>
                          <wps:cNvCnPr/>
                          <wps:spPr bwMode="auto">
                            <a:xfrm>
                              <a:off x="5506" y="5261"/>
                              <a:ext cx="580" cy="3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 name="Oval 171"/>
                          <wps:cNvSpPr>
                            <a:spLocks noChangeArrowheads="1"/>
                          </wps:cNvSpPr>
                          <wps:spPr bwMode="auto">
                            <a:xfrm>
                              <a:off x="2922" y="2943"/>
                              <a:ext cx="3420" cy="3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9" name="Text Box 172"/>
                          <wps:cNvSpPr txBox="1">
                            <a:spLocks noChangeArrowheads="1"/>
                          </wps:cNvSpPr>
                          <wps:spPr bwMode="auto">
                            <a:xfrm>
                              <a:off x="5062" y="329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1" w14:textId="77777777" w:rsidR="0085797F" w:rsidRDefault="0085797F" w:rsidP="00A84429">
                                <w:r>
                                  <w:t>1</w:t>
                                </w:r>
                              </w:p>
                            </w:txbxContent>
                          </wps:txbx>
                          <wps:bodyPr rot="0" vert="horz" wrap="square" lIns="91440" tIns="45720" rIns="91440" bIns="45720" anchor="t" anchorCtr="0" upright="1">
                            <a:noAutofit/>
                          </wps:bodyPr>
                        </wps:wsp>
                        <wps:wsp>
                          <wps:cNvPr id="500" name="Text Box 173"/>
                          <wps:cNvSpPr txBox="1">
                            <a:spLocks noChangeArrowheads="1"/>
                          </wps:cNvSpPr>
                          <wps:spPr bwMode="auto">
                            <a:xfrm>
                              <a:off x="5604" y="3743"/>
                              <a:ext cx="418"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2" w14:textId="77777777" w:rsidR="0085797F" w:rsidRDefault="0085797F" w:rsidP="00A84429">
                                <w:r>
                                  <w:t>2</w:t>
                                </w:r>
                              </w:p>
                            </w:txbxContent>
                          </wps:txbx>
                          <wps:bodyPr rot="0" vert="horz" wrap="square" lIns="91440" tIns="45720" rIns="91440" bIns="45720" anchor="t" anchorCtr="0" upright="1">
                            <a:noAutofit/>
                          </wps:bodyPr>
                        </wps:wsp>
                        <wps:wsp>
                          <wps:cNvPr id="501" name="Text Box 174"/>
                          <wps:cNvSpPr txBox="1">
                            <a:spLocks noChangeArrowheads="1"/>
                          </wps:cNvSpPr>
                          <wps:spPr bwMode="auto">
                            <a:xfrm>
                              <a:off x="5710" y="442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3" w14:textId="77777777" w:rsidR="0085797F" w:rsidRDefault="0085797F" w:rsidP="00A84429">
                                <w:r>
                                  <w:t>3</w:t>
                                </w:r>
                              </w:p>
                            </w:txbxContent>
                          </wps:txbx>
                          <wps:bodyPr rot="0" vert="horz" wrap="square" lIns="91440" tIns="45720" rIns="91440" bIns="45720" anchor="t" anchorCtr="0" upright="1">
                            <a:noAutofit/>
                          </wps:bodyPr>
                        </wps:wsp>
                        <wps:wsp>
                          <wps:cNvPr id="502" name="Text Box 175"/>
                          <wps:cNvSpPr txBox="1">
                            <a:spLocks noChangeArrowheads="1"/>
                          </wps:cNvSpPr>
                          <wps:spPr bwMode="auto">
                            <a:xfrm>
                              <a:off x="4390" y="5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4" w14:textId="77777777" w:rsidR="0085797F" w:rsidRDefault="0085797F" w:rsidP="00A84429">
                                <w:r>
                                  <w:t>6</w:t>
                                </w:r>
                              </w:p>
                            </w:txbxContent>
                          </wps:txbx>
                          <wps:bodyPr rot="0" vert="horz" wrap="square" lIns="91440" tIns="45720" rIns="91440" bIns="45720" anchor="t" anchorCtr="0" upright="1">
                            <a:noAutofit/>
                          </wps:bodyPr>
                        </wps:wsp>
                        <wps:wsp>
                          <wps:cNvPr id="503" name="Text Box 176"/>
                          <wps:cNvSpPr txBox="1">
                            <a:spLocks noChangeArrowheads="1"/>
                          </wps:cNvSpPr>
                          <wps:spPr bwMode="auto">
                            <a:xfrm>
                              <a:off x="4328" y="3041"/>
                              <a:ext cx="7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5" w14:textId="77777777" w:rsidR="0085797F" w:rsidRDefault="0085797F" w:rsidP="00A84429">
                                <w:pPr>
                                  <w:pStyle w:val="Header"/>
                                </w:pPr>
                                <w:r>
                                  <w:t>12</w:t>
                                </w:r>
                              </w:p>
                            </w:txbxContent>
                          </wps:txbx>
                          <wps:bodyPr rot="0" vert="horz" wrap="square" lIns="91440" tIns="45720" rIns="91440" bIns="45720" anchor="t" anchorCtr="0" upright="1">
                            <a:noAutofit/>
                          </wps:bodyPr>
                        </wps:wsp>
                        <wps:wsp>
                          <wps:cNvPr id="504" name="Text Box 177"/>
                          <wps:cNvSpPr txBox="1">
                            <a:spLocks noChangeArrowheads="1"/>
                          </wps:cNvSpPr>
                          <wps:spPr bwMode="auto">
                            <a:xfrm>
                              <a:off x="5526" y="504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6" w14:textId="77777777" w:rsidR="0085797F" w:rsidRDefault="0085797F" w:rsidP="00A84429">
                                <w:r>
                                  <w:t>4</w:t>
                                </w:r>
                              </w:p>
                            </w:txbxContent>
                          </wps:txbx>
                          <wps:bodyPr rot="0" vert="horz" wrap="square" lIns="91440" tIns="45720" rIns="91440" bIns="45720" anchor="t" anchorCtr="0" upright="1">
                            <a:noAutofit/>
                          </wps:bodyPr>
                        </wps:wsp>
                        <wps:wsp>
                          <wps:cNvPr id="505" name="Text Box 178"/>
                          <wps:cNvSpPr txBox="1">
                            <a:spLocks noChangeArrowheads="1"/>
                          </wps:cNvSpPr>
                          <wps:spPr bwMode="auto">
                            <a:xfrm>
                              <a:off x="5114" y="549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7" w14:textId="77777777" w:rsidR="0085797F" w:rsidRDefault="0085797F" w:rsidP="00A84429">
                                <w:r>
                                  <w:t>5</w:t>
                                </w:r>
                              </w:p>
                            </w:txbxContent>
                          </wps:txbx>
                          <wps:bodyPr rot="0" vert="horz" wrap="square" lIns="91440" tIns="45720" rIns="91440" bIns="45720" anchor="t" anchorCtr="0" upright="1">
                            <a:noAutofit/>
                          </wps:bodyPr>
                        </wps:wsp>
                        <wps:wsp>
                          <wps:cNvPr id="506" name="Text Box 179"/>
                          <wps:cNvSpPr txBox="1">
                            <a:spLocks noChangeArrowheads="1"/>
                          </wps:cNvSpPr>
                          <wps:spPr bwMode="auto">
                            <a:xfrm>
                              <a:off x="3624" y="5579"/>
                              <a:ext cx="54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8" w14:textId="77777777" w:rsidR="0085797F" w:rsidRDefault="0085797F" w:rsidP="00A84429">
                                <w:r>
                                  <w:t>7</w:t>
                                </w:r>
                              </w:p>
                            </w:txbxContent>
                          </wps:txbx>
                          <wps:bodyPr rot="0" vert="horz" wrap="square" lIns="91440" tIns="45720" rIns="91440" bIns="45720" anchor="t" anchorCtr="0" upright="1">
                            <a:noAutofit/>
                          </wps:bodyPr>
                        </wps:wsp>
                        <wps:wsp>
                          <wps:cNvPr id="507" name="Text Box 180"/>
                          <wps:cNvSpPr txBox="1">
                            <a:spLocks noChangeArrowheads="1"/>
                          </wps:cNvSpPr>
                          <wps:spPr bwMode="auto">
                            <a:xfrm>
                              <a:off x="2990" y="44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9" w14:textId="77777777" w:rsidR="0085797F" w:rsidRDefault="0085797F" w:rsidP="00A84429">
                                <w:r>
                                  <w:t>9</w:t>
                                </w:r>
                              </w:p>
                            </w:txbxContent>
                          </wps:txbx>
                          <wps:bodyPr rot="0" vert="horz" wrap="square" lIns="91440" tIns="45720" rIns="91440" bIns="45720" anchor="t" anchorCtr="0" upright="1">
                            <a:noAutofit/>
                          </wps:bodyPr>
                        </wps:wsp>
                        <wps:wsp>
                          <wps:cNvPr id="508" name="Text Box 181"/>
                          <wps:cNvSpPr txBox="1">
                            <a:spLocks noChangeArrowheads="1"/>
                          </wps:cNvSpPr>
                          <wps:spPr bwMode="auto">
                            <a:xfrm>
                              <a:off x="3178" y="501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A" w14:textId="77777777" w:rsidR="0085797F" w:rsidRDefault="0085797F" w:rsidP="00A84429">
                                <w:r>
                                  <w:t>8</w:t>
                                </w:r>
                              </w:p>
                            </w:txbxContent>
                          </wps:txbx>
                          <wps:bodyPr rot="0" vert="horz" wrap="square" lIns="91440" tIns="45720" rIns="91440" bIns="45720" anchor="t" anchorCtr="0" upright="1">
                            <a:noAutofit/>
                          </wps:bodyPr>
                        </wps:wsp>
                        <wps:wsp>
                          <wps:cNvPr id="509" name="Text Box 182"/>
                          <wps:cNvSpPr txBox="1">
                            <a:spLocks noChangeArrowheads="1"/>
                          </wps:cNvSpPr>
                          <wps:spPr bwMode="auto">
                            <a:xfrm>
                              <a:off x="3116" y="381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B" w14:textId="77777777" w:rsidR="0085797F" w:rsidRDefault="0085797F" w:rsidP="00A84429">
                                <w:r>
                                  <w:t>10</w:t>
                                </w:r>
                              </w:p>
                            </w:txbxContent>
                          </wps:txbx>
                          <wps:bodyPr rot="0" vert="horz" wrap="square" lIns="91440" tIns="45720" rIns="91440" bIns="45720" anchor="t" anchorCtr="0" upright="1">
                            <a:noAutofit/>
                          </wps:bodyPr>
                        </wps:wsp>
                        <wps:wsp>
                          <wps:cNvPr id="510" name="Text Box 183"/>
                          <wps:cNvSpPr txBox="1">
                            <a:spLocks noChangeArrowheads="1"/>
                          </wps:cNvSpPr>
                          <wps:spPr bwMode="auto">
                            <a:xfrm>
                              <a:off x="3578" y="330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C" w14:textId="77777777" w:rsidR="0085797F" w:rsidRDefault="0085797F" w:rsidP="00A84429">
                                <w:r>
                                  <w:t>11</w:t>
                                </w:r>
                              </w:p>
                            </w:txbxContent>
                          </wps:txbx>
                          <wps:bodyPr rot="0" vert="horz" wrap="square" lIns="91440" tIns="45720" rIns="91440" bIns="45720" anchor="t" anchorCtr="0" upright="1">
                            <a:noAutofit/>
                          </wps:bodyPr>
                        </wps:wsp>
                        <wps:wsp>
                          <wps:cNvPr id="511" name="Text Box 184"/>
                          <wps:cNvSpPr txBox="1">
                            <a:spLocks noChangeArrowheads="1"/>
                          </wps:cNvSpPr>
                          <wps:spPr bwMode="auto">
                            <a:xfrm>
                              <a:off x="4362" y="438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D" w14:textId="77777777" w:rsidR="0085797F" w:rsidRDefault="0085797F" w:rsidP="00A84429"/>
                            </w:txbxContent>
                          </wps:txbx>
                          <wps:bodyPr rot="0" vert="horz" wrap="square" lIns="91440" tIns="45720" rIns="91440" bIns="45720" anchor="t" anchorCtr="0" upright="1">
                            <a:noAutofit/>
                          </wps:bodyPr>
                        </wps:wsp>
                        <wps:wsp>
                          <wps:cNvPr id="512" name="Oval 185"/>
                          <wps:cNvSpPr>
                            <a:spLocks noChangeArrowheads="1"/>
                          </wps:cNvSpPr>
                          <wps:spPr bwMode="auto">
                            <a:xfrm>
                              <a:off x="4542" y="4563"/>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513" name="Line 186"/>
                        <wps:cNvCnPr/>
                        <wps:spPr bwMode="auto">
                          <a:xfrm>
                            <a:off x="5714" y="10883"/>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4" name="Line 187"/>
                        <wps:cNvCnPr/>
                        <wps:spPr bwMode="auto">
                          <a:xfrm>
                            <a:off x="5798" y="11003"/>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B3339F" id="Group 494" o:spid="_x0000_s1085" style="position:absolute;margin-left:148.2pt;margin-top:2.25pt;width:171pt;height:171pt;z-index:251779072" coordorigin="4010,9239" coordsize="34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">
                <v:group id="Group 168" o:spid="_x0000_s1086" style="position:absolute;left:4010;top:9239;width:3420;height:3420" coordorigin="2922,2943" coordsize="342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line id="Line 169" o:spid="_x0000_s1087" style="position:absolute;flip:y;visibility:visible;mso-wrap-style:square" from="5450,4017" to="5450,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">
                    <v:stroke endarrow="block"/>
                  </v:line>
                  <v:line id="Line 170" o:spid="_x0000_s1088" style="position:absolute;visibility:visible;mso-wrap-style:square" from="5506,5261" to="6086,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">
                    <v:stroke endarrow="block"/>
                  </v:line>
                  <v:oval id="Oval 171" o:spid="_x0000_s1089" style="position:absolute;left:2922;top:2943;width:342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"/>
                  <v:shape id="Text Box 172" o:spid="_x0000_s1090" type="#_x0000_t202" style="position:absolute;left:5062;top:32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" stroked="f">
                    <v:textbox>
                      <w:txbxContent>
                        <w:p w14:paraId="7BB33521" w14:textId="77777777" w:rsidR="0085797F" w:rsidRDefault="0085797F" w:rsidP="00A84429">
                          <w:r>
                            <w:t>1</w:t>
                          </w:r>
                        </w:p>
                      </w:txbxContent>
                    </v:textbox>
                  </v:shape>
                  <v:shape id="Text Box 173" o:spid="_x0000_s1091" type="#_x0000_t202" style="position:absolute;left:5604;top:3743;width:41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" stroked="f">
                    <v:textbox>
                      <w:txbxContent>
                        <w:p w14:paraId="7BB33522" w14:textId="77777777" w:rsidR="0085797F" w:rsidRDefault="0085797F" w:rsidP="00A84429">
                          <w:r>
                            <w:t>2</w:t>
                          </w:r>
                        </w:p>
                      </w:txbxContent>
                    </v:textbox>
                  </v:shape>
                  <v:shape id="Text Box 174" o:spid="_x0000_s1092" type="#_x0000_t202" style="position:absolute;left:5710;top:44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" stroked="f">
                    <v:textbox>
                      <w:txbxContent>
                        <w:p w14:paraId="7BB33523" w14:textId="77777777" w:rsidR="0085797F" w:rsidRDefault="0085797F" w:rsidP="00A84429">
                          <w:r>
                            <w:t>3</w:t>
                          </w:r>
                        </w:p>
                      </w:txbxContent>
                    </v:textbox>
                  </v:shape>
                  <v:shape id="Text Box 175" o:spid="_x0000_s1093" type="#_x0000_t202" style="position:absolute;left:4390;top:57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" stroked="f">
                    <v:textbox>
                      <w:txbxContent>
                        <w:p w14:paraId="7BB33524" w14:textId="77777777" w:rsidR="0085797F" w:rsidRDefault="0085797F" w:rsidP="00A84429">
                          <w:r>
                            <w:t>6</w:t>
                          </w:r>
                        </w:p>
                      </w:txbxContent>
                    </v:textbox>
                  </v:shape>
                  <v:shape id="Text Box 176" o:spid="_x0000_s1094" type="#_x0000_t202" style="position:absolute;left:4328;top:3041;width:7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" stroked="f">
                    <v:textbox>
                      <w:txbxContent>
                        <w:p w14:paraId="7BB33525" w14:textId="77777777" w:rsidR="0085797F" w:rsidRDefault="0085797F" w:rsidP="00A84429">
                          <w:pPr>
                            <w:pStyle w:val="Header"/>
                          </w:pPr>
                          <w:r>
                            <w:t>12</w:t>
                          </w:r>
                        </w:p>
                      </w:txbxContent>
                    </v:textbox>
                  </v:shape>
                  <v:shape id="Text Box 177" o:spid="_x0000_s1095" type="#_x0000_t202" style="position:absolute;left:5526;top:50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" stroked="f">
                    <v:textbox>
                      <w:txbxContent>
                        <w:p w14:paraId="7BB33526" w14:textId="77777777" w:rsidR="0085797F" w:rsidRDefault="0085797F" w:rsidP="00A84429">
                          <w:r>
                            <w:t>4</w:t>
                          </w:r>
                        </w:p>
                      </w:txbxContent>
                    </v:textbox>
                  </v:shape>
                  <v:shape id="Text Box 178" o:spid="_x0000_s1096" type="#_x0000_t202" style="position:absolute;left:5114;top:549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" stroked="f">
                    <v:textbox>
                      <w:txbxContent>
                        <w:p w14:paraId="7BB33527" w14:textId="77777777" w:rsidR="0085797F" w:rsidRDefault="0085797F" w:rsidP="00A84429">
                          <w:r>
                            <w:t>5</w:t>
                          </w:r>
                        </w:p>
                      </w:txbxContent>
                    </v:textbox>
                  </v:shape>
                  <v:shape id="Text Box 179" o:spid="_x0000_s1097" type="#_x0000_t202" style="position:absolute;left:3624;top:5579;width:54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" stroked="f">
                    <v:textbox>
                      <w:txbxContent>
                        <w:p w14:paraId="7BB33528" w14:textId="77777777" w:rsidR="0085797F" w:rsidRDefault="0085797F" w:rsidP="00A84429">
                          <w:r>
                            <w:t>7</w:t>
                          </w:r>
                        </w:p>
                      </w:txbxContent>
                    </v:textbox>
                  </v:shape>
                  <v:shape id="Text Box 180" o:spid="_x0000_s1098" type="#_x0000_t202" style="position:absolute;left:2990;top:44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" stroked="f">
                    <v:textbox>
                      <w:txbxContent>
                        <w:p w14:paraId="7BB33529" w14:textId="77777777" w:rsidR="0085797F" w:rsidRDefault="0085797F" w:rsidP="00A84429">
                          <w:r>
                            <w:t>9</w:t>
                          </w:r>
                        </w:p>
                      </w:txbxContent>
                    </v:textbox>
                  </v:shape>
                  <v:shape id="Text Box 181" o:spid="_x0000_s1099" type="#_x0000_t202" style="position:absolute;left:3178;top:501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" stroked="f">
                    <v:textbox>
                      <w:txbxContent>
                        <w:p w14:paraId="7BB3352A" w14:textId="77777777" w:rsidR="0085797F" w:rsidRDefault="0085797F" w:rsidP="00A84429">
                          <w:r>
                            <w:t>8</w:t>
                          </w:r>
                        </w:p>
                      </w:txbxContent>
                    </v:textbox>
                  </v:shape>
                  <v:shape id="Text Box 182" o:spid="_x0000_s1100" type="#_x0000_t202" style="position:absolute;left:3116;top:381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" stroked="f">
                    <v:textbox>
                      <w:txbxContent>
                        <w:p w14:paraId="7BB3352B" w14:textId="77777777" w:rsidR="0085797F" w:rsidRDefault="0085797F" w:rsidP="00A84429">
                          <w:r>
                            <w:t>10</w:t>
                          </w:r>
                        </w:p>
                      </w:txbxContent>
                    </v:textbox>
                  </v:shape>
                  <v:shape id="Text Box 183" o:spid="_x0000_s1101" type="#_x0000_t202" style="position:absolute;left:3578;top:330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" stroked="f">
                    <v:textbox>
                      <w:txbxContent>
                        <w:p w14:paraId="7BB3352C" w14:textId="77777777" w:rsidR="0085797F" w:rsidRDefault="0085797F" w:rsidP="00A84429">
                          <w:r>
                            <w:t>11</w:t>
                          </w:r>
                        </w:p>
                      </w:txbxContent>
                    </v:textbox>
                  </v:shape>
                  <v:shape id="Text Box 184" o:spid="_x0000_s1102" type="#_x0000_t202" style="position:absolute;left:4362;top:43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" stroked="f">
                    <v:textbox>
                      <w:txbxContent>
                        <w:p w14:paraId="7BB3352D" w14:textId="77777777" w:rsidR="0085797F" w:rsidRDefault="0085797F" w:rsidP="00A84429"/>
                      </w:txbxContent>
                    </v:textbox>
                  </v:shape>
                  <v:oval id="Oval 185" o:spid="_x0000_s1103" style="position:absolute;left:4542;top:456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" fillcolor="black"/>
                </v:group>
                <v:line id="Line 186" o:spid="_x0000_s1104" style="position:absolute;visibility:visible;mso-wrap-style:square" from="5714,10883" to="5714,12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">
                  <v:stroke endarrow="block"/>
                </v:line>
                <v:line id="Line 187" o:spid="_x0000_s1105" style="position:absolute;visibility:visible;mso-wrap-style:square" from="5798,11003" to="6338,1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">
                  <v:stroke endarrow="block"/>
                </v:line>
              </v:group>
            </w:pict>
          </mc:Fallback>
        </mc:AlternateContent>
      </w:r>
    </w:p>
    <w:p w14:paraId="7BB3291A" w14:textId="77777777" w:rsidR="00A84429" w:rsidRPr="00102CA3" w:rsidRDefault="00A84429" w:rsidP="00A84429">
      <w:pPr>
        <w:rPr>
          <w:rFonts w:cs="Arial"/>
        </w:rPr>
      </w:pPr>
    </w:p>
    <w:p w14:paraId="7BB3291B" w14:textId="77777777" w:rsidR="00A84429" w:rsidRPr="00102CA3" w:rsidRDefault="00A84429" w:rsidP="00A84429">
      <w:pPr>
        <w:rPr>
          <w:rFonts w:cs="Arial"/>
        </w:rPr>
      </w:pPr>
    </w:p>
    <w:p w14:paraId="7BB3291C" w14:textId="77777777" w:rsidR="00A84429" w:rsidRPr="00102CA3" w:rsidRDefault="00A84429" w:rsidP="00A84429">
      <w:pPr>
        <w:rPr>
          <w:rFonts w:cs="Arial"/>
        </w:rPr>
      </w:pPr>
    </w:p>
    <w:p w14:paraId="7BB3291D" w14:textId="77777777" w:rsidR="00A84429" w:rsidRPr="00102CA3" w:rsidRDefault="00A84429" w:rsidP="00A84429">
      <w:pPr>
        <w:rPr>
          <w:rFonts w:cs="Arial"/>
        </w:rPr>
      </w:pPr>
    </w:p>
    <w:p w14:paraId="7BB3291E" w14:textId="77777777" w:rsidR="00A84429" w:rsidRPr="00102CA3" w:rsidRDefault="00A84429" w:rsidP="00A84429">
      <w:pPr>
        <w:rPr>
          <w:rFonts w:cs="Arial"/>
        </w:rPr>
      </w:pPr>
    </w:p>
    <w:p w14:paraId="7BB3291F" w14:textId="77777777" w:rsidR="00A84429" w:rsidRPr="00102CA3" w:rsidRDefault="00A84429" w:rsidP="00A84429">
      <w:pPr>
        <w:rPr>
          <w:rFonts w:cs="Arial"/>
        </w:rPr>
      </w:pPr>
    </w:p>
    <w:p w14:paraId="7BB32920" w14:textId="77777777" w:rsidR="00A84429" w:rsidRPr="00102CA3" w:rsidRDefault="00A84429" w:rsidP="00A84429">
      <w:pPr>
        <w:rPr>
          <w:rFonts w:cs="Arial"/>
        </w:rPr>
      </w:pPr>
    </w:p>
    <w:p w14:paraId="7BB32921" w14:textId="77777777" w:rsidR="00A84429" w:rsidRPr="00102CA3" w:rsidRDefault="00A84429" w:rsidP="00A84429">
      <w:pPr>
        <w:rPr>
          <w:rFonts w:cs="Arial"/>
        </w:rPr>
      </w:pPr>
    </w:p>
    <w:p w14:paraId="7BB32922" w14:textId="77777777" w:rsidR="00A84429" w:rsidRPr="00102CA3" w:rsidRDefault="00A84429" w:rsidP="00A84429">
      <w:pPr>
        <w:rPr>
          <w:rFonts w:cs="Arial"/>
        </w:rPr>
      </w:pPr>
    </w:p>
    <w:p w14:paraId="7BB32923" w14:textId="77777777" w:rsidR="00A84429" w:rsidRPr="00102CA3" w:rsidRDefault="00A84429" w:rsidP="00A84429">
      <w:pPr>
        <w:rPr>
          <w:rFonts w:cs="Arial"/>
        </w:rPr>
      </w:pPr>
    </w:p>
    <w:p w14:paraId="7BB32924" w14:textId="77777777" w:rsidR="00A84429" w:rsidRPr="00102CA3" w:rsidRDefault="00A84429" w:rsidP="00A84429"/>
    <w:p w14:paraId="7BB32925" w14:textId="77777777" w:rsidR="00A84429" w:rsidRPr="00A84429" w:rsidRDefault="00A84429" w:rsidP="00A84429">
      <w:pPr>
        <w:rPr>
          <w:i/>
        </w:rPr>
      </w:pPr>
      <w:r w:rsidRPr="00A84429">
        <w:rPr>
          <w:i/>
        </w:rPr>
        <w:t xml:space="preserve">Have you noticed a change in the hour hand? Yes, it has moved </w:t>
      </w:r>
    </w:p>
    <w:p w14:paraId="7BB32926" w14:textId="77777777" w:rsidR="00A84429" w:rsidRPr="00A84429" w:rsidRDefault="00A84429" w:rsidP="00A84429">
      <w:pPr>
        <w:rPr>
          <w:i/>
        </w:rPr>
      </w:pPr>
      <w:proofErr w:type="gramStart"/>
      <w:r w:rsidRPr="00A84429">
        <w:rPr>
          <w:b/>
          <w:bCs/>
          <w:i/>
        </w:rPr>
        <w:t>half way</w:t>
      </w:r>
      <w:proofErr w:type="gramEnd"/>
      <w:r w:rsidRPr="00A84429">
        <w:rPr>
          <w:b/>
          <w:bCs/>
          <w:i/>
        </w:rPr>
        <w:t xml:space="preserve"> </w:t>
      </w:r>
      <w:r w:rsidRPr="00A84429">
        <w:rPr>
          <w:i/>
        </w:rPr>
        <w:t>towards 5.</w:t>
      </w:r>
    </w:p>
    <w:p w14:paraId="7BB32927" w14:textId="77777777" w:rsidR="00A84429" w:rsidRDefault="00A84429" w:rsidP="00A84429">
      <w:pPr>
        <w:rPr>
          <w:rFonts w:ascii="Arial" w:hAnsi="Arial"/>
          <w:b/>
          <w:bCs/>
        </w:rPr>
      </w:pPr>
      <w:r>
        <w:rPr>
          <w:rFonts w:ascii="Arial" w:hAnsi="Arial"/>
          <w:b/>
          <w:bCs/>
        </w:rPr>
        <w:br w:type="page"/>
      </w:r>
    </w:p>
    <w:p w14:paraId="7BB32928" w14:textId="77777777" w:rsidR="00A84429" w:rsidRPr="00102CA3" w:rsidRDefault="00A84429" w:rsidP="00A84429">
      <w:pPr>
        <w:pStyle w:val="Heading2"/>
        <w:rPr>
          <w:rFonts w:ascii="Century Schoolbook" w:hAnsi="Century Schoolbook"/>
        </w:rPr>
      </w:pPr>
      <w:r w:rsidRPr="00102CA3">
        <w:lastRenderedPageBreak/>
        <w:t>Introduction continued</w:t>
      </w:r>
    </w:p>
    <w:p w14:paraId="7BB32929" w14:textId="77777777" w:rsidR="00A84429" w:rsidRPr="00102CA3" w:rsidRDefault="00A84429" w:rsidP="00A84429"/>
    <w:p w14:paraId="7BB3292A" w14:textId="77777777" w:rsidR="00A84429" w:rsidRPr="00102CA3" w:rsidRDefault="00A84429" w:rsidP="00A84429">
      <w:pPr>
        <w:rPr>
          <w:rFonts w:cs="Arial"/>
        </w:rPr>
      </w:pPr>
      <w:r w:rsidRPr="00102CA3">
        <w:rPr>
          <w:rFonts w:cs="Arial"/>
        </w:rPr>
        <w:t xml:space="preserve">Now let’s look at dividing the clock into </w:t>
      </w:r>
      <w:r w:rsidRPr="00102CA3">
        <w:rPr>
          <w:rFonts w:cs="Arial"/>
          <w:b/>
          <w:bCs/>
        </w:rPr>
        <w:t>quarters</w:t>
      </w:r>
      <w:r w:rsidRPr="00102CA3">
        <w:rPr>
          <w:rFonts w:cs="Arial"/>
        </w:rPr>
        <w:t>. This is made by drawing horizontal and vertical lines.</w:t>
      </w:r>
    </w:p>
    <w:p w14:paraId="7BB3292B" w14:textId="77777777" w:rsidR="00A84429" w:rsidRPr="00102CA3" w:rsidRDefault="00A84429" w:rsidP="00A84429">
      <w:pPr>
        <w:rPr>
          <w:rFonts w:cs="Arial"/>
        </w:rPr>
      </w:pPr>
      <w:r>
        <w:rPr>
          <w:rFonts w:cs="Arial"/>
          <w:noProof/>
          <w:sz w:val="20"/>
          <w:lang w:val="en-AU" w:eastAsia="en-AU"/>
        </w:rPr>
        <mc:AlternateContent>
          <mc:Choice Requires="wps">
            <w:drawing>
              <wp:anchor distT="0" distB="0" distL="114300" distR="114300" simplePos="0" relativeHeight="251781120" behindDoc="0" locked="0" layoutInCell="1" allowOverlap="1" wp14:anchorId="7BB333A1" wp14:editId="7BB333A2">
                <wp:simplePos x="0" y="0"/>
                <wp:positionH relativeFrom="column">
                  <wp:posOffset>2895600</wp:posOffset>
                </wp:positionH>
                <wp:positionV relativeFrom="paragraph">
                  <wp:posOffset>104140</wp:posOffset>
                </wp:positionV>
                <wp:extent cx="0" cy="3771900"/>
                <wp:effectExtent l="13335" t="5715" r="5715" b="13335"/>
                <wp:wrapNone/>
                <wp:docPr id="493" name="Straight Connector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71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390E04" id="Straight Connector 493"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pt,8.2pt" to="228pt,30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">
                <v:stroke dashstyle="dash"/>
              </v:line>
            </w:pict>
          </mc:Fallback>
        </mc:AlternateContent>
      </w:r>
    </w:p>
    <w:p w14:paraId="7BB3292C" w14:textId="77777777" w:rsidR="00A84429" w:rsidRPr="00102CA3" w:rsidRDefault="00A84429" w:rsidP="00A84429">
      <w:pPr>
        <w:rPr>
          <w:rFonts w:cs="Arial"/>
        </w:rPr>
      </w:pPr>
    </w:p>
    <w:p w14:paraId="7BB3292D" w14:textId="77777777" w:rsidR="00A84429" w:rsidRPr="00102CA3" w:rsidRDefault="00A84429" w:rsidP="00A84429">
      <w:pPr>
        <w:rPr>
          <w:rFonts w:cs="Arial"/>
        </w:rPr>
      </w:pPr>
    </w:p>
    <w:p w14:paraId="7BB3292E" w14:textId="77777777" w:rsidR="00A84429" w:rsidRPr="00102CA3" w:rsidRDefault="00A84429" w:rsidP="00A84429">
      <w:pPr>
        <w:ind w:left="4649"/>
        <w:rPr>
          <w:rFonts w:cs="Arial"/>
          <w:i/>
          <w:iCs/>
        </w:rPr>
      </w:pPr>
      <w:r w:rsidRPr="00102CA3">
        <w:rPr>
          <w:rFonts w:cs="Arial"/>
          <w:i/>
          <w:iCs/>
        </w:rPr>
        <w:t>o’clock</w:t>
      </w:r>
    </w:p>
    <w:p w14:paraId="7BB3292F" w14:textId="77777777" w:rsidR="00A84429" w:rsidRPr="00102CA3" w:rsidRDefault="00A84429" w:rsidP="00A84429">
      <w:pPr>
        <w:rPr>
          <w:rFonts w:cs="Arial"/>
        </w:rPr>
      </w:pPr>
      <w:r>
        <w:rPr>
          <w:rFonts w:ascii="Arial" w:hAnsi="Arial" w:cs="Arial"/>
          <w:b/>
          <w:bCs/>
          <w:noProof/>
          <w:sz w:val="20"/>
          <w:lang w:val="en-AU" w:eastAsia="en-AU"/>
        </w:rPr>
        <mc:AlternateContent>
          <mc:Choice Requires="wpg">
            <w:drawing>
              <wp:anchor distT="0" distB="0" distL="114300" distR="114300" simplePos="0" relativeHeight="251780096" behindDoc="0" locked="0" layoutInCell="1" allowOverlap="1" wp14:anchorId="7BB333A3" wp14:editId="7BB333A4">
                <wp:simplePos x="0" y="0"/>
                <wp:positionH relativeFrom="column">
                  <wp:posOffset>1810385</wp:posOffset>
                </wp:positionH>
                <wp:positionV relativeFrom="paragraph">
                  <wp:posOffset>0</wp:posOffset>
                </wp:positionV>
                <wp:extent cx="2171700" cy="2171700"/>
                <wp:effectExtent l="13970" t="13970" r="5080" b="5080"/>
                <wp:wrapNone/>
                <wp:docPr id="475" name="Group 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171700"/>
                          <a:chOff x="2922" y="2943"/>
                          <a:chExt cx="3420" cy="3420"/>
                        </a:xfrm>
                      </wpg:grpSpPr>
                      <wps:wsp>
                        <wps:cNvPr id="476" name="Line 189"/>
                        <wps:cNvCnPr/>
                        <wps:spPr bwMode="auto">
                          <a:xfrm flipV="1">
                            <a:off x="5450" y="4017"/>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190"/>
                        <wps:cNvCnPr/>
                        <wps:spPr bwMode="auto">
                          <a:xfrm>
                            <a:off x="5506" y="5261"/>
                            <a:ext cx="580" cy="3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Oval 191"/>
                        <wps:cNvSpPr>
                          <a:spLocks noChangeArrowheads="1"/>
                        </wps:cNvSpPr>
                        <wps:spPr bwMode="auto">
                          <a:xfrm>
                            <a:off x="2922" y="2943"/>
                            <a:ext cx="3420" cy="3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9" name="Text Box 192"/>
                        <wps:cNvSpPr txBox="1">
                          <a:spLocks noChangeArrowheads="1"/>
                        </wps:cNvSpPr>
                        <wps:spPr bwMode="auto">
                          <a:xfrm>
                            <a:off x="5062" y="329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E" w14:textId="77777777" w:rsidR="0085797F" w:rsidRDefault="0085797F" w:rsidP="00A84429">
                              <w:r>
                                <w:t>1</w:t>
                              </w:r>
                            </w:p>
                          </w:txbxContent>
                        </wps:txbx>
                        <wps:bodyPr rot="0" vert="horz" wrap="square" lIns="91440" tIns="45720" rIns="91440" bIns="45720" anchor="t" anchorCtr="0" upright="1">
                          <a:noAutofit/>
                        </wps:bodyPr>
                      </wps:wsp>
                      <wps:wsp>
                        <wps:cNvPr id="480" name="Text Box 193"/>
                        <wps:cNvSpPr txBox="1">
                          <a:spLocks noChangeArrowheads="1"/>
                        </wps:cNvSpPr>
                        <wps:spPr bwMode="auto">
                          <a:xfrm>
                            <a:off x="5604" y="3743"/>
                            <a:ext cx="418"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2F" w14:textId="77777777" w:rsidR="0085797F" w:rsidRDefault="0085797F" w:rsidP="00A84429">
                              <w:r>
                                <w:t>2</w:t>
                              </w:r>
                            </w:p>
                          </w:txbxContent>
                        </wps:txbx>
                        <wps:bodyPr rot="0" vert="horz" wrap="square" lIns="91440" tIns="45720" rIns="91440" bIns="45720" anchor="t" anchorCtr="0" upright="1">
                          <a:noAutofit/>
                        </wps:bodyPr>
                      </wps:wsp>
                      <wps:wsp>
                        <wps:cNvPr id="481" name="Text Box 194"/>
                        <wps:cNvSpPr txBox="1">
                          <a:spLocks noChangeArrowheads="1"/>
                        </wps:cNvSpPr>
                        <wps:spPr bwMode="auto">
                          <a:xfrm>
                            <a:off x="5710" y="442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0" w14:textId="77777777" w:rsidR="0085797F" w:rsidRDefault="0085797F" w:rsidP="00A84429">
                              <w:r>
                                <w:t>3</w:t>
                              </w:r>
                            </w:p>
                          </w:txbxContent>
                        </wps:txbx>
                        <wps:bodyPr rot="0" vert="horz" wrap="square" lIns="91440" tIns="45720" rIns="91440" bIns="45720" anchor="t" anchorCtr="0" upright="1">
                          <a:noAutofit/>
                        </wps:bodyPr>
                      </wps:wsp>
                      <wps:wsp>
                        <wps:cNvPr id="482" name="Text Box 195"/>
                        <wps:cNvSpPr txBox="1">
                          <a:spLocks noChangeArrowheads="1"/>
                        </wps:cNvSpPr>
                        <wps:spPr bwMode="auto">
                          <a:xfrm>
                            <a:off x="4390" y="5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1" w14:textId="77777777" w:rsidR="0085797F" w:rsidRDefault="0085797F" w:rsidP="00A84429">
                              <w:r>
                                <w:t>6</w:t>
                              </w:r>
                            </w:p>
                          </w:txbxContent>
                        </wps:txbx>
                        <wps:bodyPr rot="0" vert="horz" wrap="square" lIns="91440" tIns="45720" rIns="91440" bIns="45720" anchor="t" anchorCtr="0" upright="1">
                          <a:noAutofit/>
                        </wps:bodyPr>
                      </wps:wsp>
                      <wps:wsp>
                        <wps:cNvPr id="483" name="Text Box 196"/>
                        <wps:cNvSpPr txBox="1">
                          <a:spLocks noChangeArrowheads="1"/>
                        </wps:cNvSpPr>
                        <wps:spPr bwMode="auto">
                          <a:xfrm>
                            <a:off x="4328" y="3041"/>
                            <a:ext cx="7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2" w14:textId="77777777" w:rsidR="0085797F" w:rsidRDefault="0085797F" w:rsidP="00A84429">
                              <w:pPr>
                                <w:pStyle w:val="Header"/>
                              </w:pPr>
                              <w:r>
                                <w:t>12</w:t>
                              </w:r>
                            </w:p>
                          </w:txbxContent>
                        </wps:txbx>
                        <wps:bodyPr rot="0" vert="horz" wrap="square" lIns="91440" tIns="45720" rIns="91440" bIns="45720" anchor="t" anchorCtr="0" upright="1">
                          <a:noAutofit/>
                        </wps:bodyPr>
                      </wps:wsp>
                      <wps:wsp>
                        <wps:cNvPr id="484" name="Text Box 197"/>
                        <wps:cNvSpPr txBox="1">
                          <a:spLocks noChangeArrowheads="1"/>
                        </wps:cNvSpPr>
                        <wps:spPr bwMode="auto">
                          <a:xfrm>
                            <a:off x="5526" y="504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3" w14:textId="77777777" w:rsidR="0085797F" w:rsidRDefault="0085797F" w:rsidP="00A84429">
                              <w:r>
                                <w:t>4</w:t>
                              </w:r>
                            </w:p>
                          </w:txbxContent>
                        </wps:txbx>
                        <wps:bodyPr rot="0" vert="horz" wrap="square" lIns="91440" tIns="45720" rIns="91440" bIns="45720" anchor="t" anchorCtr="0" upright="1">
                          <a:noAutofit/>
                        </wps:bodyPr>
                      </wps:wsp>
                      <wps:wsp>
                        <wps:cNvPr id="485" name="Text Box 198"/>
                        <wps:cNvSpPr txBox="1">
                          <a:spLocks noChangeArrowheads="1"/>
                        </wps:cNvSpPr>
                        <wps:spPr bwMode="auto">
                          <a:xfrm>
                            <a:off x="5114" y="549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4" w14:textId="77777777" w:rsidR="0085797F" w:rsidRDefault="0085797F" w:rsidP="00A84429">
                              <w:r>
                                <w:t>5</w:t>
                              </w:r>
                            </w:p>
                          </w:txbxContent>
                        </wps:txbx>
                        <wps:bodyPr rot="0" vert="horz" wrap="square" lIns="91440" tIns="45720" rIns="91440" bIns="45720" anchor="t" anchorCtr="0" upright="1">
                          <a:noAutofit/>
                        </wps:bodyPr>
                      </wps:wsp>
                      <wps:wsp>
                        <wps:cNvPr id="486" name="Text Box 199"/>
                        <wps:cNvSpPr txBox="1">
                          <a:spLocks noChangeArrowheads="1"/>
                        </wps:cNvSpPr>
                        <wps:spPr bwMode="auto">
                          <a:xfrm>
                            <a:off x="3624" y="5579"/>
                            <a:ext cx="54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5" w14:textId="77777777" w:rsidR="0085797F" w:rsidRDefault="0085797F" w:rsidP="00A84429">
                              <w:r>
                                <w:t>7</w:t>
                              </w:r>
                            </w:p>
                          </w:txbxContent>
                        </wps:txbx>
                        <wps:bodyPr rot="0" vert="horz" wrap="square" lIns="91440" tIns="45720" rIns="91440" bIns="45720" anchor="t" anchorCtr="0" upright="1">
                          <a:noAutofit/>
                        </wps:bodyPr>
                      </wps:wsp>
                      <wps:wsp>
                        <wps:cNvPr id="487" name="Text Box 200"/>
                        <wps:cNvSpPr txBox="1">
                          <a:spLocks noChangeArrowheads="1"/>
                        </wps:cNvSpPr>
                        <wps:spPr bwMode="auto">
                          <a:xfrm>
                            <a:off x="2990" y="44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6" w14:textId="77777777" w:rsidR="0085797F" w:rsidRDefault="0085797F" w:rsidP="00A84429">
                              <w:r>
                                <w:t>9</w:t>
                              </w:r>
                            </w:p>
                          </w:txbxContent>
                        </wps:txbx>
                        <wps:bodyPr rot="0" vert="horz" wrap="square" lIns="91440" tIns="45720" rIns="91440" bIns="45720" anchor="t" anchorCtr="0" upright="1">
                          <a:noAutofit/>
                        </wps:bodyPr>
                      </wps:wsp>
                      <wps:wsp>
                        <wps:cNvPr id="488" name="Text Box 201"/>
                        <wps:cNvSpPr txBox="1">
                          <a:spLocks noChangeArrowheads="1"/>
                        </wps:cNvSpPr>
                        <wps:spPr bwMode="auto">
                          <a:xfrm>
                            <a:off x="3178" y="501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7" w14:textId="77777777" w:rsidR="0085797F" w:rsidRDefault="0085797F" w:rsidP="00A84429">
                              <w:r>
                                <w:t>8</w:t>
                              </w:r>
                            </w:p>
                          </w:txbxContent>
                        </wps:txbx>
                        <wps:bodyPr rot="0" vert="horz" wrap="square" lIns="91440" tIns="45720" rIns="91440" bIns="45720" anchor="t" anchorCtr="0" upright="1">
                          <a:noAutofit/>
                        </wps:bodyPr>
                      </wps:wsp>
                      <wps:wsp>
                        <wps:cNvPr id="489" name="Text Box 202"/>
                        <wps:cNvSpPr txBox="1">
                          <a:spLocks noChangeArrowheads="1"/>
                        </wps:cNvSpPr>
                        <wps:spPr bwMode="auto">
                          <a:xfrm>
                            <a:off x="3116" y="381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8" w14:textId="77777777" w:rsidR="0085797F" w:rsidRDefault="0085797F" w:rsidP="00A84429">
                              <w:r>
                                <w:t>10</w:t>
                              </w:r>
                            </w:p>
                          </w:txbxContent>
                        </wps:txbx>
                        <wps:bodyPr rot="0" vert="horz" wrap="square" lIns="91440" tIns="45720" rIns="91440" bIns="45720" anchor="t" anchorCtr="0" upright="1">
                          <a:noAutofit/>
                        </wps:bodyPr>
                      </wps:wsp>
                      <wps:wsp>
                        <wps:cNvPr id="490" name="Text Box 203"/>
                        <wps:cNvSpPr txBox="1">
                          <a:spLocks noChangeArrowheads="1"/>
                        </wps:cNvSpPr>
                        <wps:spPr bwMode="auto">
                          <a:xfrm>
                            <a:off x="3578" y="330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9" w14:textId="77777777" w:rsidR="0085797F" w:rsidRDefault="0085797F" w:rsidP="00A84429">
                              <w:r>
                                <w:t>11</w:t>
                              </w:r>
                            </w:p>
                          </w:txbxContent>
                        </wps:txbx>
                        <wps:bodyPr rot="0" vert="horz" wrap="square" lIns="91440" tIns="45720" rIns="91440" bIns="45720" anchor="t" anchorCtr="0" upright="1">
                          <a:noAutofit/>
                        </wps:bodyPr>
                      </wps:wsp>
                      <wps:wsp>
                        <wps:cNvPr id="491" name="Text Box 204"/>
                        <wps:cNvSpPr txBox="1">
                          <a:spLocks noChangeArrowheads="1"/>
                        </wps:cNvSpPr>
                        <wps:spPr bwMode="auto">
                          <a:xfrm>
                            <a:off x="4362" y="438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A" w14:textId="77777777" w:rsidR="0085797F" w:rsidRDefault="0085797F" w:rsidP="00A84429"/>
                          </w:txbxContent>
                        </wps:txbx>
                        <wps:bodyPr rot="0" vert="horz" wrap="square" lIns="91440" tIns="45720" rIns="91440" bIns="45720" anchor="t" anchorCtr="0" upright="1">
                          <a:noAutofit/>
                        </wps:bodyPr>
                      </wps:wsp>
                      <wps:wsp>
                        <wps:cNvPr id="492" name="Oval 205"/>
                        <wps:cNvSpPr>
                          <a:spLocks noChangeArrowheads="1"/>
                        </wps:cNvSpPr>
                        <wps:spPr bwMode="auto">
                          <a:xfrm>
                            <a:off x="4542" y="4563"/>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B333A3" id="Group 475" o:spid="_x0000_s1106" style="position:absolute;margin-left:142.55pt;margin-top:0;width:171pt;height:171pt;z-index:251780096" coordorigin="2922,2943" coordsize="34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">
                <v:line id="Line 189" o:spid="_x0000_s1107" style="position:absolute;flip:y;visibility:visible;mso-wrap-style:square" from="5450,4017" to="5450,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">
                  <v:stroke endarrow="block"/>
                </v:line>
                <v:line id="Line 190" o:spid="_x0000_s1108" style="position:absolute;visibility:visible;mso-wrap-style:square" from="5506,5261" to="6086,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">
                  <v:stroke endarrow="block"/>
                </v:line>
                <v:oval id="Oval 191" o:spid="_x0000_s1109" style="position:absolute;left:2922;top:2943;width:342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"/>
                <v:shape id="Text Box 192" o:spid="_x0000_s1110" type="#_x0000_t202" style="position:absolute;left:5062;top:32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" stroked="f">
                  <v:textbox>
                    <w:txbxContent>
                      <w:p w14:paraId="7BB3352E" w14:textId="77777777" w:rsidR="0085797F" w:rsidRDefault="0085797F" w:rsidP="00A84429">
                        <w:r>
                          <w:t>1</w:t>
                        </w:r>
                      </w:p>
                    </w:txbxContent>
                  </v:textbox>
                </v:shape>
                <v:shape id="Text Box 193" o:spid="_x0000_s1111" type="#_x0000_t202" style="position:absolute;left:5604;top:3743;width:41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" stroked="f">
                  <v:textbox>
                    <w:txbxContent>
                      <w:p w14:paraId="7BB3352F" w14:textId="77777777" w:rsidR="0085797F" w:rsidRDefault="0085797F" w:rsidP="00A84429">
                        <w:r>
                          <w:t>2</w:t>
                        </w:r>
                      </w:p>
                    </w:txbxContent>
                  </v:textbox>
                </v:shape>
                <v:shape id="Text Box 194" o:spid="_x0000_s1112" type="#_x0000_t202" style="position:absolute;left:5710;top:44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" stroked="f">
                  <v:textbox>
                    <w:txbxContent>
                      <w:p w14:paraId="7BB33530" w14:textId="77777777" w:rsidR="0085797F" w:rsidRDefault="0085797F" w:rsidP="00A84429">
                        <w:r>
                          <w:t>3</w:t>
                        </w:r>
                      </w:p>
                    </w:txbxContent>
                  </v:textbox>
                </v:shape>
                <v:shape id="Text Box 195" o:spid="_x0000_s1113" type="#_x0000_t202" style="position:absolute;left:4390;top:57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" stroked="f">
                  <v:textbox>
                    <w:txbxContent>
                      <w:p w14:paraId="7BB33531" w14:textId="77777777" w:rsidR="0085797F" w:rsidRDefault="0085797F" w:rsidP="00A84429">
                        <w:r>
                          <w:t>6</w:t>
                        </w:r>
                      </w:p>
                    </w:txbxContent>
                  </v:textbox>
                </v:shape>
                <v:shape id="Text Box 196" o:spid="_x0000_s1114" type="#_x0000_t202" style="position:absolute;left:4328;top:3041;width:7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" stroked="f">
                  <v:textbox>
                    <w:txbxContent>
                      <w:p w14:paraId="7BB33532" w14:textId="77777777" w:rsidR="0085797F" w:rsidRDefault="0085797F" w:rsidP="00A84429">
                        <w:pPr>
                          <w:pStyle w:val="Header"/>
                        </w:pPr>
                        <w:r>
                          <w:t>12</w:t>
                        </w:r>
                      </w:p>
                    </w:txbxContent>
                  </v:textbox>
                </v:shape>
                <v:shape id="Text Box 197" o:spid="_x0000_s1115" type="#_x0000_t202" style="position:absolute;left:5526;top:50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" stroked="f">
                  <v:textbox>
                    <w:txbxContent>
                      <w:p w14:paraId="7BB33533" w14:textId="77777777" w:rsidR="0085797F" w:rsidRDefault="0085797F" w:rsidP="00A84429">
                        <w:r>
                          <w:t>4</w:t>
                        </w:r>
                      </w:p>
                    </w:txbxContent>
                  </v:textbox>
                </v:shape>
                <v:shape id="Text Box 198" o:spid="_x0000_s1116" type="#_x0000_t202" style="position:absolute;left:5114;top:549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" stroked="f">
                  <v:textbox>
                    <w:txbxContent>
                      <w:p w14:paraId="7BB33534" w14:textId="77777777" w:rsidR="0085797F" w:rsidRDefault="0085797F" w:rsidP="00A84429">
                        <w:r>
                          <w:t>5</w:t>
                        </w:r>
                      </w:p>
                    </w:txbxContent>
                  </v:textbox>
                </v:shape>
                <v:shape id="Text Box 199" o:spid="_x0000_s1117" type="#_x0000_t202" style="position:absolute;left:3624;top:5579;width:54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" stroked="f">
                  <v:textbox>
                    <w:txbxContent>
                      <w:p w14:paraId="7BB33535" w14:textId="77777777" w:rsidR="0085797F" w:rsidRDefault="0085797F" w:rsidP="00A84429">
                        <w:r>
                          <w:t>7</w:t>
                        </w:r>
                      </w:p>
                    </w:txbxContent>
                  </v:textbox>
                </v:shape>
                <v:shape id="Text Box 200" o:spid="_x0000_s1118" type="#_x0000_t202" style="position:absolute;left:2990;top:44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" stroked="f">
                  <v:textbox>
                    <w:txbxContent>
                      <w:p w14:paraId="7BB33536" w14:textId="77777777" w:rsidR="0085797F" w:rsidRDefault="0085797F" w:rsidP="00A84429">
                        <w:r>
                          <w:t>9</w:t>
                        </w:r>
                      </w:p>
                    </w:txbxContent>
                  </v:textbox>
                </v:shape>
                <v:shape id="Text Box 201" o:spid="_x0000_s1119" type="#_x0000_t202" style="position:absolute;left:3178;top:501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" stroked="f">
                  <v:textbox>
                    <w:txbxContent>
                      <w:p w14:paraId="7BB33537" w14:textId="77777777" w:rsidR="0085797F" w:rsidRDefault="0085797F" w:rsidP="00A84429">
                        <w:r>
                          <w:t>8</w:t>
                        </w:r>
                      </w:p>
                    </w:txbxContent>
                  </v:textbox>
                </v:shape>
                <v:shape id="Text Box 202" o:spid="_x0000_s1120" type="#_x0000_t202" style="position:absolute;left:3116;top:381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" stroked="f">
                  <v:textbox>
                    <w:txbxContent>
                      <w:p w14:paraId="7BB33538" w14:textId="77777777" w:rsidR="0085797F" w:rsidRDefault="0085797F" w:rsidP="00A84429">
                        <w:r>
                          <w:t>10</w:t>
                        </w:r>
                      </w:p>
                    </w:txbxContent>
                  </v:textbox>
                </v:shape>
                <v:shape id="Text Box 203" o:spid="_x0000_s1121" type="#_x0000_t202" style="position:absolute;left:3578;top:330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" stroked="f">
                  <v:textbox>
                    <w:txbxContent>
                      <w:p w14:paraId="7BB33539" w14:textId="77777777" w:rsidR="0085797F" w:rsidRDefault="0085797F" w:rsidP="00A84429">
                        <w:r>
                          <w:t>11</w:t>
                        </w:r>
                      </w:p>
                    </w:txbxContent>
                  </v:textbox>
                </v:shape>
                <v:shape id="Text Box 204" o:spid="_x0000_s1122" type="#_x0000_t202" style="position:absolute;left:4362;top:43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" stroked="f">
                  <v:textbox>
                    <w:txbxContent>
                      <w:p w14:paraId="7BB3353A" w14:textId="77777777" w:rsidR="0085797F" w:rsidRDefault="0085797F" w:rsidP="00A84429"/>
                    </w:txbxContent>
                  </v:textbox>
                </v:shape>
                <v:oval id="Oval 205" o:spid="_x0000_s1123" style="position:absolute;left:4542;top:456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" fillcolor="black"/>
              </v:group>
            </w:pict>
          </mc:Fallback>
        </mc:AlternateContent>
      </w:r>
    </w:p>
    <w:p w14:paraId="7BB32930" w14:textId="77777777" w:rsidR="00A84429" w:rsidRPr="00102CA3" w:rsidRDefault="00A84429" w:rsidP="00A84429">
      <w:pPr>
        <w:rPr>
          <w:rFonts w:cs="Arial"/>
        </w:rPr>
      </w:pPr>
    </w:p>
    <w:p w14:paraId="7BB32931" w14:textId="77777777" w:rsidR="00A84429" w:rsidRPr="00102CA3" w:rsidRDefault="00A84429" w:rsidP="00A84429">
      <w:pPr>
        <w:rPr>
          <w:rFonts w:cs="Arial"/>
        </w:rPr>
      </w:pPr>
    </w:p>
    <w:p w14:paraId="7BB32932" w14:textId="77777777" w:rsidR="00A84429" w:rsidRPr="00102CA3" w:rsidRDefault="00A84429" w:rsidP="00A84429">
      <w:pPr>
        <w:rPr>
          <w:rFonts w:cs="Arial"/>
        </w:rPr>
      </w:pPr>
    </w:p>
    <w:p w14:paraId="7BB32933" w14:textId="77777777" w:rsidR="00A84429" w:rsidRPr="00102CA3" w:rsidRDefault="00A84429" w:rsidP="00A84429">
      <w:pPr>
        <w:rPr>
          <w:rFonts w:cs="Arial"/>
        </w:rPr>
      </w:pPr>
    </w:p>
    <w:p w14:paraId="7BB32934" w14:textId="77777777" w:rsidR="00A84429" w:rsidRPr="00102CA3" w:rsidRDefault="00A84429" w:rsidP="00A84429">
      <w:pPr>
        <w:rPr>
          <w:rFonts w:cs="Arial"/>
        </w:rPr>
      </w:pPr>
      <w:r>
        <w:rPr>
          <w:rFonts w:cs="Arial"/>
          <w:noProof/>
          <w:sz w:val="20"/>
          <w:lang w:val="en-AU" w:eastAsia="en-AU"/>
        </w:rPr>
        <mc:AlternateContent>
          <mc:Choice Requires="wps">
            <w:drawing>
              <wp:anchor distT="0" distB="0" distL="114300" distR="114300" simplePos="0" relativeHeight="251782144" behindDoc="0" locked="0" layoutInCell="1" allowOverlap="1" wp14:anchorId="7BB333A5" wp14:editId="7BB333A6">
                <wp:simplePos x="0" y="0"/>
                <wp:positionH relativeFrom="column">
                  <wp:posOffset>863600</wp:posOffset>
                </wp:positionH>
                <wp:positionV relativeFrom="paragraph">
                  <wp:posOffset>19685</wp:posOffset>
                </wp:positionV>
                <wp:extent cx="4229100" cy="0"/>
                <wp:effectExtent l="10160" t="6985" r="8890" b="12065"/>
                <wp:wrapNone/>
                <wp:docPr id="474" name="Straight Connector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91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1E7644" id="Straight Connector 474"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pt,1.55pt" to="401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">
                <v:stroke dashstyle="dash"/>
              </v:line>
            </w:pict>
          </mc:Fallback>
        </mc:AlternateContent>
      </w:r>
    </w:p>
    <w:p w14:paraId="7BB32935" w14:textId="77777777" w:rsidR="00A84429" w:rsidRPr="00102CA3" w:rsidRDefault="00A84429" w:rsidP="00A84429">
      <w:pPr>
        <w:rPr>
          <w:rFonts w:cs="Arial"/>
        </w:rPr>
      </w:pPr>
    </w:p>
    <w:p w14:paraId="7BB32936" w14:textId="77777777" w:rsidR="00A84429" w:rsidRPr="00102CA3" w:rsidRDefault="00A84429" w:rsidP="00A84429">
      <w:pPr>
        <w:rPr>
          <w:rFonts w:cs="Arial"/>
        </w:rPr>
      </w:pPr>
    </w:p>
    <w:p w14:paraId="7BB32937" w14:textId="77777777" w:rsidR="00A84429" w:rsidRPr="00102CA3" w:rsidRDefault="00A84429" w:rsidP="00A84429">
      <w:pPr>
        <w:rPr>
          <w:rFonts w:cs="Arial"/>
        </w:rPr>
      </w:pPr>
    </w:p>
    <w:p w14:paraId="7BB32938" w14:textId="77777777" w:rsidR="00A84429" w:rsidRPr="00102CA3" w:rsidRDefault="00A84429" w:rsidP="00A84429">
      <w:pPr>
        <w:rPr>
          <w:rFonts w:cs="Arial"/>
        </w:rPr>
      </w:pPr>
    </w:p>
    <w:p w14:paraId="7BB32939" w14:textId="77777777" w:rsidR="00A84429" w:rsidRPr="00102CA3" w:rsidRDefault="00A84429" w:rsidP="00A84429">
      <w:pPr>
        <w:ind w:left="3240"/>
        <w:rPr>
          <w:rFonts w:cs="Arial"/>
          <w:i/>
          <w:iCs/>
        </w:rPr>
      </w:pPr>
      <w:r w:rsidRPr="00102CA3">
        <w:rPr>
          <w:rFonts w:cs="Arial"/>
          <w:i/>
          <w:iCs/>
        </w:rPr>
        <w:t>half past</w:t>
      </w:r>
    </w:p>
    <w:p w14:paraId="7BB3293A" w14:textId="77777777" w:rsidR="00A84429" w:rsidRPr="00102CA3" w:rsidRDefault="00A84429" w:rsidP="00A84429">
      <w:pPr>
        <w:rPr>
          <w:rFonts w:cs="Arial"/>
        </w:rPr>
      </w:pPr>
    </w:p>
    <w:p w14:paraId="7BB3293B" w14:textId="77777777" w:rsidR="00A84429" w:rsidRPr="00102CA3" w:rsidRDefault="00A84429" w:rsidP="00A84429">
      <w:pPr>
        <w:rPr>
          <w:rFonts w:cs="Arial"/>
        </w:rPr>
      </w:pPr>
    </w:p>
    <w:p w14:paraId="7BB3293C" w14:textId="77777777" w:rsidR="00A84429" w:rsidRPr="00102CA3" w:rsidRDefault="00A84429" w:rsidP="00A84429">
      <w:pPr>
        <w:rPr>
          <w:rFonts w:cs="Arial"/>
          <w:sz w:val="16"/>
          <w:szCs w:val="16"/>
        </w:rPr>
      </w:pPr>
    </w:p>
    <w:p w14:paraId="7BB3293D" w14:textId="77777777" w:rsidR="00A84429" w:rsidRPr="00102CA3" w:rsidRDefault="00A84429" w:rsidP="00A84429"/>
    <w:p w14:paraId="7BB3293E" w14:textId="77777777" w:rsidR="00A84429" w:rsidRPr="00102CA3" w:rsidRDefault="00A84429" w:rsidP="00A84429">
      <w:pPr>
        <w:rPr>
          <w:rFonts w:cs="Arial"/>
        </w:rPr>
      </w:pPr>
      <w:r w:rsidRPr="00102CA3">
        <w:rPr>
          <w:rFonts w:cs="Arial"/>
        </w:rPr>
        <w:t xml:space="preserve">When the minute hand is on </w:t>
      </w:r>
      <w:proofErr w:type="gramStart"/>
      <w:r w:rsidRPr="00102CA3">
        <w:rPr>
          <w:rFonts w:cs="Arial"/>
          <w:b/>
          <w:bCs/>
        </w:rPr>
        <w:t>3</w:t>
      </w:r>
      <w:proofErr w:type="gramEnd"/>
      <w:r w:rsidRPr="00102CA3">
        <w:rPr>
          <w:rFonts w:cs="Arial"/>
          <w:b/>
          <w:bCs/>
        </w:rPr>
        <w:t xml:space="preserve"> </w:t>
      </w:r>
      <w:r w:rsidRPr="00102CA3">
        <w:rPr>
          <w:rFonts w:cs="Arial"/>
        </w:rPr>
        <w:t>we can see that the hand has moved</w:t>
      </w:r>
      <w:r>
        <w:rPr>
          <w:rFonts w:cs="Arial"/>
        </w:rPr>
        <w:t xml:space="preserve"> </w:t>
      </w:r>
      <w:r w:rsidRPr="00102CA3">
        <w:rPr>
          <w:rFonts w:cs="Arial"/>
          <w:b/>
          <w:bCs/>
        </w:rPr>
        <w:t xml:space="preserve">a quarter </w:t>
      </w:r>
      <w:r w:rsidRPr="00102CA3">
        <w:rPr>
          <w:rFonts w:cs="Arial"/>
        </w:rPr>
        <w:t xml:space="preserve">past the hour, we call this </w:t>
      </w:r>
      <w:r w:rsidRPr="00102CA3">
        <w:rPr>
          <w:rFonts w:cs="Arial"/>
          <w:b/>
          <w:bCs/>
        </w:rPr>
        <w:t>quarter past</w:t>
      </w:r>
      <w:r w:rsidRPr="00102CA3">
        <w:rPr>
          <w:rFonts w:cs="Arial"/>
        </w:rPr>
        <w:t xml:space="preserve">, </w:t>
      </w:r>
    </w:p>
    <w:p w14:paraId="7BB3293F" w14:textId="77777777" w:rsidR="00A84429" w:rsidRPr="00102CA3" w:rsidRDefault="00A84429" w:rsidP="00A84429">
      <w:pPr>
        <w:rPr>
          <w:rFonts w:cs="Arial"/>
          <w:sz w:val="16"/>
          <w:szCs w:val="16"/>
        </w:rPr>
      </w:pPr>
    </w:p>
    <w:p w14:paraId="7BB32940" w14:textId="77777777" w:rsidR="00A84429" w:rsidRPr="00102CA3" w:rsidRDefault="00A84429" w:rsidP="00A84429">
      <w:pPr>
        <w:rPr>
          <w:rFonts w:cs="Arial"/>
        </w:rPr>
      </w:pPr>
      <w:r w:rsidRPr="00102CA3">
        <w:rPr>
          <w:rFonts w:cs="Arial"/>
        </w:rPr>
        <w:t xml:space="preserve">The time below is </w:t>
      </w:r>
      <w:r w:rsidRPr="00102CA3">
        <w:rPr>
          <w:rFonts w:cs="Arial"/>
          <w:b/>
          <w:bCs/>
        </w:rPr>
        <w:t>quarter past 4</w:t>
      </w:r>
      <w:r w:rsidRPr="00102CA3">
        <w:rPr>
          <w:rFonts w:cs="Arial"/>
        </w:rPr>
        <w:t>.</w:t>
      </w:r>
    </w:p>
    <w:p w14:paraId="7BB32941" w14:textId="77777777" w:rsidR="00A84429" w:rsidRPr="00102CA3" w:rsidRDefault="00A84429" w:rsidP="00A84429">
      <w:pPr>
        <w:rPr>
          <w:rFonts w:cs="Arial"/>
        </w:rPr>
      </w:pPr>
    </w:p>
    <w:p w14:paraId="7BB32942" w14:textId="77777777" w:rsidR="00A84429" w:rsidRPr="00102CA3" w:rsidRDefault="00A84429" w:rsidP="00A84429">
      <w:pPr>
        <w:rPr>
          <w:rFonts w:cs="Arial"/>
        </w:rPr>
      </w:pPr>
      <w:r>
        <w:rPr>
          <w:rFonts w:ascii="Arial" w:hAnsi="Arial" w:cs="Arial"/>
          <w:b/>
          <w:bCs/>
          <w:noProof/>
          <w:sz w:val="20"/>
          <w:lang w:val="en-AU" w:eastAsia="en-AU"/>
        </w:rPr>
        <mc:AlternateContent>
          <mc:Choice Requires="wpg">
            <w:drawing>
              <wp:anchor distT="0" distB="0" distL="114300" distR="114300" simplePos="0" relativeHeight="251783168" behindDoc="0" locked="0" layoutInCell="1" allowOverlap="1" wp14:anchorId="7BB333A7" wp14:editId="7BB333A8">
                <wp:simplePos x="0" y="0"/>
                <wp:positionH relativeFrom="column">
                  <wp:posOffset>1868805</wp:posOffset>
                </wp:positionH>
                <wp:positionV relativeFrom="paragraph">
                  <wp:posOffset>132080</wp:posOffset>
                </wp:positionV>
                <wp:extent cx="2171700" cy="2171700"/>
                <wp:effectExtent l="5715" t="8255" r="13335" b="10795"/>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171700"/>
                          <a:chOff x="3989" y="10076"/>
                          <a:chExt cx="3420" cy="3420"/>
                        </a:xfrm>
                      </wpg:grpSpPr>
                      <wpg:grpSp>
                        <wpg:cNvPr id="454" name="Group 209"/>
                        <wpg:cNvGrpSpPr>
                          <a:grpSpLocks/>
                        </wpg:cNvGrpSpPr>
                        <wpg:grpSpPr bwMode="auto">
                          <a:xfrm>
                            <a:off x="3989" y="10076"/>
                            <a:ext cx="3420" cy="3420"/>
                            <a:chOff x="2922" y="2943"/>
                            <a:chExt cx="3420" cy="3420"/>
                          </a:xfrm>
                        </wpg:grpSpPr>
                        <wps:wsp>
                          <wps:cNvPr id="455" name="Line 210"/>
                          <wps:cNvCnPr/>
                          <wps:spPr bwMode="auto">
                            <a:xfrm flipV="1">
                              <a:off x="5450" y="4017"/>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6" name="Line 211"/>
                          <wps:cNvCnPr/>
                          <wps:spPr bwMode="auto">
                            <a:xfrm>
                              <a:off x="5506" y="5261"/>
                              <a:ext cx="580" cy="3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Oval 212"/>
                          <wps:cNvSpPr>
                            <a:spLocks noChangeArrowheads="1"/>
                          </wps:cNvSpPr>
                          <wps:spPr bwMode="auto">
                            <a:xfrm>
                              <a:off x="2922" y="2943"/>
                              <a:ext cx="3420" cy="3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8" name="Text Box 213"/>
                          <wps:cNvSpPr txBox="1">
                            <a:spLocks noChangeArrowheads="1"/>
                          </wps:cNvSpPr>
                          <wps:spPr bwMode="auto">
                            <a:xfrm>
                              <a:off x="5062" y="329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B" w14:textId="77777777" w:rsidR="0085797F" w:rsidRDefault="0085797F" w:rsidP="00A84429">
                                <w:r>
                                  <w:t>1</w:t>
                                </w:r>
                              </w:p>
                            </w:txbxContent>
                          </wps:txbx>
                          <wps:bodyPr rot="0" vert="horz" wrap="square" lIns="91440" tIns="45720" rIns="91440" bIns="45720" anchor="t" anchorCtr="0" upright="1">
                            <a:noAutofit/>
                          </wps:bodyPr>
                        </wps:wsp>
                        <wps:wsp>
                          <wps:cNvPr id="459" name="Text Box 214"/>
                          <wps:cNvSpPr txBox="1">
                            <a:spLocks noChangeArrowheads="1"/>
                          </wps:cNvSpPr>
                          <wps:spPr bwMode="auto">
                            <a:xfrm>
                              <a:off x="5604" y="3743"/>
                              <a:ext cx="418"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C" w14:textId="77777777" w:rsidR="0085797F" w:rsidRDefault="0085797F" w:rsidP="00A84429">
                                <w:r>
                                  <w:t>2</w:t>
                                </w:r>
                              </w:p>
                            </w:txbxContent>
                          </wps:txbx>
                          <wps:bodyPr rot="0" vert="horz" wrap="square" lIns="91440" tIns="45720" rIns="91440" bIns="45720" anchor="t" anchorCtr="0" upright="1">
                            <a:noAutofit/>
                          </wps:bodyPr>
                        </wps:wsp>
                        <wps:wsp>
                          <wps:cNvPr id="460" name="Text Box 215"/>
                          <wps:cNvSpPr txBox="1">
                            <a:spLocks noChangeArrowheads="1"/>
                          </wps:cNvSpPr>
                          <wps:spPr bwMode="auto">
                            <a:xfrm>
                              <a:off x="5710" y="442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D" w14:textId="77777777" w:rsidR="0085797F" w:rsidRDefault="0085797F" w:rsidP="00A84429">
                                <w:r>
                                  <w:t>3</w:t>
                                </w:r>
                              </w:p>
                            </w:txbxContent>
                          </wps:txbx>
                          <wps:bodyPr rot="0" vert="horz" wrap="square" lIns="91440" tIns="45720" rIns="91440" bIns="45720" anchor="t" anchorCtr="0" upright="1">
                            <a:noAutofit/>
                          </wps:bodyPr>
                        </wps:wsp>
                        <wps:wsp>
                          <wps:cNvPr id="461" name="Text Box 216"/>
                          <wps:cNvSpPr txBox="1">
                            <a:spLocks noChangeArrowheads="1"/>
                          </wps:cNvSpPr>
                          <wps:spPr bwMode="auto">
                            <a:xfrm>
                              <a:off x="4390" y="5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E" w14:textId="77777777" w:rsidR="0085797F" w:rsidRDefault="0085797F" w:rsidP="00A84429">
                                <w:r>
                                  <w:t>6</w:t>
                                </w:r>
                              </w:p>
                            </w:txbxContent>
                          </wps:txbx>
                          <wps:bodyPr rot="0" vert="horz" wrap="square" lIns="91440" tIns="45720" rIns="91440" bIns="45720" anchor="t" anchorCtr="0" upright="1">
                            <a:noAutofit/>
                          </wps:bodyPr>
                        </wps:wsp>
                        <wps:wsp>
                          <wps:cNvPr id="462" name="Text Box 217"/>
                          <wps:cNvSpPr txBox="1">
                            <a:spLocks noChangeArrowheads="1"/>
                          </wps:cNvSpPr>
                          <wps:spPr bwMode="auto">
                            <a:xfrm>
                              <a:off x="4328" y="3041"/>
                              <a:ext cx="7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3F" w14:textId="77777777" w:rsidR="0085797F" w:rsidRDefault="0085797F" w:rsidP="00A84429">
                                <w:pPr>
                                  <w:pStyle w:val="Header"/>
                                </w:pPr>
                                <w:r>
                                  <w:t>12</w:t>
                                </w:r>
                              </w:p>
                            </w:txbxContent>
                          </wps:txbx>
                          <wps:bodyPr rot="0" vert="horz" wrap="square" lIns="91440" tIns="45720" rIns="91440" bIns="45720" anchor="t" anchorCtr="0" upright="1">
                            <a:noAutofit/>
                          </wps:bodyPr>
                        </wps:wsp>
                        <wps:wsp>
                          <wps:cNvPr id="463" name="Text Box 218"/>
                          <wps:cNvSpPr txBox="1">
                            <a:spLocks noChangeArrowheads="1"/>
                          </wps:cNvSpPr>
                          <wps:spPr bwMode="auto">
                            <a:xfrm>
                              <a:off x="5526" y="504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0" w14:textId="77777777" w:rsidR="0085797F" w:rsidRDefault="0085797F" w:rsidP="00A84429">
                                <w:r>
                                  <w:t>4</w:t>
                                </w:r>
                              </w:p>
                            </w:txbxContent>
                          </wps:txbx>
                          <wps:bodyPr rot="0" vert="horz" wrap="square" lIns="91440" tIns="45720" rIns="91440" bIns="45720" anchor="t" anchorCtr="0" upright="1">
                            <a:noAutofit/>
                          </wps:bodyPr>
                        </wps:wsp>
                        <wps:wsp>
                          <wps:cNvPr id="464" name="Text Box 219"/>
                          <wps:cNvSpPr txBox="1">
                            <a:spLocks noChangeArrowheads="1"/>
                          </wps:cNvSpPr>
                          <wps:spPr bwMode="auto">
                            <a:xfrm>
                              <a:off x="5114" y="549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1" w14:textId="77777777" w:rsidR="0085797F" w:rsidRDefault="0085797F" w:rsidP="00A84429">
                                <w:r>
                                  <w:t>5</w:t>
                                </w:r>
                              </w:p>
                            </w:txbxContent>
                          </wps:txbx>
                          <wps:bodyPr rot="0" vert="horz" wrap="square" lIns="91440" tIns="45720" rIns="91440" bIns="45720" anchor="t" anchorCtr="0" upright="1">
                            <a:noAutofit/>
                          </wps:bodyPr>
                        </wps:wsp>
                        <wps:wsp>
                          <wps:cNvPr id="465" name="Text Box 220"/>
                          <wps:cNvSpPr txBox="1">
                            <a:spLocks noChangeArrowheads="1"/>
                          </wps:cNvSpPr>
                          <wps:spPr bwMode="auto">
                            <a:xfrm>
                              <a:off x="3624" y="5579"/>
                              <a:ext cx="54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2" w14:textId="77777777" w:rsidR="0085797F" w:rsidRDefault="0085797F" w:rsidP="00A84429">
                                <w:r>
                                  <w:t>7</w:t>
                                </w:r>
                              </w:p>
                            </w:txbxContent>
                          </wps:txbx>
                          <wps:bodyPr rot="0" vert="horz" wrap="square" lIns="91440" tIns="45720" rIns="91440" bIns="45720" anchor="t" anchorCtr="0" upright="1">
                            <a:noAutofit/>
                          </wps:bodyPr>
                        </wps:wsp>
                        <wps:wsp>
                          <wps:cNvPr id="466" name="Text Box 221"/>
                          <wps:cNvSpPr txBox="1">
                            <a:spLocks noChangeArrowheads="1"/>
                          </wps:cNvSpPr>
                          <wps:spPr bwMode="auto">
                            <a:xfrm>
                              <a:off x="2990" y="44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3" w14:textId="77777777" w:rsidR="0085797F" w:rsidRDefault="0085797F" w:rsidP="00A84429">
                                <w:r>
                                  <w:t>9</w:t>
                                </w:r>
                              </w:p>
                            </w:txbxContent>
                          </wps:txbx>
                          <wps:bodyPr rot="0" vert="horz" wrap="square" lIns="91440" tIns="45720" rIns="91440" bIns="45720" anchor="t" anchorCtr="0" upright="1">
                            <a:noAutofit/>
                          </wps:bodyPr>
                        </wps:wsp>
                        <wps:wsp>
                          <wps:cNvPr id="467" name="Text Box 222"/>
                          <wps:cNvSpPr txBox="1">
                            <a:spLocks noChangeArrowheads="1"/>
                          </wps:cNvSpPr>
                          <wps:spPr bwMode="auto">
                            <a:xfrm>
                              <a:off x="3178" y="501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4" w14:textId="77777777" w:rsidR="0085797F" w:rsidRDefault="0085797F" w:rsidP="00A84429">
                                <w:r>
                                  <w:t>8</w:t>
                                </w:r>
                              </w:p>
                            </w:txbxContent>
                          </wps:txbx>
                          <wps:bodyPr rot="0" vert="horz" wrap="square" lIns="91440" tIns="45720" rIns="91440" bIns="45720" anchor="t" anchorCtr="0" upright="1">
                            <a:noAutofit/>
                          </wps:bodyPr>
                        </wps:wsp>
                        <wps:wsp>
                          <wps:cNvPr id="468" name="Text Box 223"/>
                          <wps:cNvSpPr txBox="1">
                            <a:spLocks noChangeArrowheads="1"/>
                          </wps:cNvSpPr>
                          <wps:spPr bwMode="auto">
                            <a:xfrm>
                              <a:off x="3116" y="381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5" w14:textId="77777777" w:rsidR="0085797F" w:rsidRDefault="0085797F" w:rsidP="00A84429">
                                <w:r>
                                  <w:t>10</w:t>
                                </w:r>
                              </w:p>
                            </w:txbxContent>
                          </wps:txbx>
                          <wps:bodyPr rot="0" vert="horz" wrap="square" lIns="91440" tIns="45720" rIns="91440" bIns="45720" anchor="t" anchorCtr="0" upright="1">
                            <a:noAutofit/>
                          </wps:bodyPr>
                        </wps:wsp>
                        <wps:wsp>
                          <wps:cNvPr id="469" name="Text Box 224"/>
                          <wps:cNvSpPr txBox="1">
                            <a:spLocks noChangeArrowheads="1"/>
                          </wps:cNvSpPr>
                          <wps:spPr bwMode="auto">
                            <a:xfrm>
                              <a:off x="3578" y="330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6" w14:textId="77777777" w:rsidR="0085797F" w:rsidRDefault="0085797F" w:rsidP="00A84429">
                                <w:r>
                                  <w:t>11</w:t>
                                </w:r>
                              </w:p>
                            </w:txbxContent>
                          </wps:txbx>
                          <wps:bodyPr rot="0" vert="horz" wrap="square" lIns="91440" tIns="45720" rIns="91440" bIns="45720" anchor="t" anchorCtr="0" upright="1">
                            <a:noAutofit/>
                          </wps:bodyPr>
                        </wps:wsp>
                        <wps:wsp>
                          <wps:cNvPr id="470" name="Text Box 225"/>
                          <wps:cNvSpPr txBox="1">
                            <a:spLocks noChangeArrowheads="1"/>
                          </wps:cNvSpPr>
                          <wps:spPr bwMode="auto">
                            <a:xfrm>
                              <a:off x="4362" y="438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7" w14:textId="77777777" w:rsidR="0085797F" w:rsidRDefault="0085797F" w:rsidP="00A84429"/>
                            </w:txbxContent>
                          </wps:txbx>
                          <wps:bodyPr rot="0" vert="horz" wrap="square" lIns="91440" tIns="45720" rIns="91440" bIns="45720" anchor="t" anchorCtr="0" upright="1">
                            <a:noAutofit/>
                          </wps:bodyPr>
                        </wps:wsp>
                        <wps:wsp>
                          <wps:cNvPr id="471" name="Oval 226"/>
                          <wps:cNvSpPr>
                            <a:spLocks noChangeArrowheads="1"/>
                          </wps:cNvSpPr>
                          <wps:spPr bwMode="auto">
                            <a:xfrm>
                              <a:off x="4542" y="4563"/>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72" name="Line 227"/>
                        <wps:cNvCnPr/>
                        <wps:spPr bwMode="auto">
                          <a:xfrm flipV="1">
                            <a:off x="5726" y="1176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3" name="Line 228"/>
                        <wps:cNvCnPr/>
                        <wps:spPr bwMode="auto">
                          <a:xfrm rot="266222">
                            <a:off x="5702" y="11829"/>
                            <a:ext cx="564" cy="3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B333A7" id="Group 453" o:spid="_x0000_s1124" style="position:absolute;margin-left:147.15pt;margin-top:10.4pt;width:171pt;height:171pt;z-index:251783168" coordorigin="3989,10076" coordsize="34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">
                <v:group id="Group 209" o:spid="_x0000_s1125" style="position:absolute;left:3989;top:10076;width:3420;height:3420" coordorigin="2922,2943" coordsize="3420,3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line id="Line 210" o:spid="_x0000_s1126" style="position:absolute;flip:y;visibility:visible;mso-wrap-style:square" from="5450,4017" to="5450,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">
                    <v:stroke endarrow="block"/>
                  </v:line>
                  <v:line id="Line 211" o:spid="_x0000_s1127" style="position:absolute;visibility:visible;mso-wrap-style:square" from="5506,5261" to="6086,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">
                    <v:stroke endarrow="block"/>
                  </v:line>
                  <v:oval id="Oval 212" o:spid="_x0000_s1128" style="position:absolute;left:2922;top:2943;width:342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"/>
                  <v:shape id="Text Box 213" o:spid="_x0000_s1129" type="#_x0000_t202" style="position:absolute;left:5062;top:32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14:paraId="7BB3353B" w14:textId="77777777" w:rsidR="0085797F" w:rsidRDefault="0085797F" w:rsidP="00A84429">
                          <w:r>
                            <w:t>1</w:t>
                          </w:r>
                        </w:p>
                      </w:txbxContent>
                    </v:textbox>
                  </v:shape>
                  <v:shape id="Text Box 214" o:spid="_x0000_s1130" type="#_x0000_t202" style="position:absolute;left:5604;top:3743;width:41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" stroked="f">
                    <v:textbox>
                      <w:txbxContent>
                        <w:p w14:paraId="7BB3353C" w14:textId="77777777" w:rsidR="0085797F" w:rsidRDefault="0085797F" w:rsidP="00A84429">
                          <w:r>
                            <w:t>2</w:t>
                          </w:r>
                        </w:p>
                      </w:txbxContent>
                    </v:textbox>
                  </v:shape>
                  <v:shape id="Text Box 215" o:spid="_x0000_s1131" type="#_x0000_t202" style="position:absolute;left:5710;top:44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" stroked="f">
                    <v:textbox>
                      <w:txbxContent>
                        <w:p w14:paraId="7BB3353D" w14:textId="77777777" w:rsidR="0085797F" w:rsidRDefault="0085797F" w:rsidP="00A84429">
                          <w:r>
                            <w:t>3</w:t>
                          </w:r>
                        </w:p>
                      </w:txbxContent>
                    </v:textbox>
                  </v:shape>
                  <v:shape id="Text Box 216" o:spid="_x0000_s1132" type="#_x0000_t202" style="position:absolute;left:4390;top:57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" stroked="f">
                    <v:textbox>
                      <w:txbxContent>
                        <w:p w14:paraId="7BB3353E" w14:textId="77777777" w:rsidR="0085797F" w:rsidRDefault="0085797F" w:rsidP="00A84429">
                          <w:r>
                            <w:t>6</w:t>
                          </w:r>
                        </w:p>
                      </w:txbxContent>
                    </v:textbox>
                  </v:shape>
                  <v:shape id="Text Box 217" o:spid="_x0000_s1133" type="#_x0000_t202" style="position:absolute;left:4328;top:3041;width:7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" stroked="f">
                    <v:textbox>
                      <w:txbxContent>
                        <w:p w14:paraId="7BB3353F" w14:textId="77777777" w:rsidR="0085797F" w:rsidRDefault="0085797F" w:rsidP="00A84429">
                          <w:pPr>
                            <w:pStyle w:val="Header"/>
                          </w:pPr>
                          <w:r>
                            <w:t>12</w:t>
                          </w:r>
                        </w:p>
                      </w:txbxContent>
                    </v:textbox>
                  </v:shape>
                  <v:shape id="Text Box 218" o:spid="_x0000_s1134" type="#_x0000_t202" style="position:absolute;left:5526;top:50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" stroked="f">
                    <v:textbox>
                      <w:txbxContent>
                        <w:p w14:paraId="7BB33540" w14:textId="77777777" w:rsidR="0085797F" w:rsidRDefault="0085797F" w:rsidP="00A84429">
                          <w:r>
                            <w:t>4</w:t>
                          </w:r>
                        </w:p>
                      </w:txbxContent>
                    </v:textbox>
                  </v:shape>
                  <v:shape id="Text Box 219" o:spid="_x0000_s1135" type="#_x0000_t202" style="position:absolute;left:5114;top:549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" stroked="f">
                    <v:textbox>
                      <w:txbxContent>
                        <w:p w14:paraId="7BB33541" w14:textId="77777777" w:rsidR="0085797F" w:rsidRDefault="0085797F" w:rsidP="00A84429">
                          <w:r>
                            <w:t>5</w:t>
                          </w:r>
                        </w:p>
                      </w:txbxContent>
                    </v:textbox>
                  </v:shape>
                  <v:shape id="Text Box 220" o:spid="_x0000_s1136" type="#_x0000_t202" style="position:absolute;left:3624;top:5579;width:54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" stroked="f">
                    <v:textbox>
                      <w:txbxContent>
                        <w:p w14:paraId="7BB33542" w14:textId="77777777" w:rsidR="0085797F" w:rsidRDefault="0085797F" w:rsidP="00A84429">
                          <w:r>
                            <w:t>7</w:t>
                          </w:r>
                        </w:p>
                      </w:txbxContent>
                    </v:textbox>
                  </v:shape>
                  <v:shape id="Text Box 221" o:spid="_x0000_s1137" type="#_x0000_t202" style="position:absolute;left:2990;top:44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" stroked="f">
                    <v:textbox>
                      <w:txbxContent>
                        <w:p w14:paraId="7BB33543" w14:textId="77777777" w:rsidR="0085797F" w:rsidRDefault="0085797F" w:rsidP="00A84429">
                          <w:r>
                            <w:t>9</w:t>
                          </w:r>
                        </w:p>
                      </w:txbxContent>
                    </v:textbox>
                  </v:shape>
                  <v:shape id="Text Box 222" o:spid="_x0000_s1138" type="#_x0000_t202" style="position:absolute;left:3178;top:501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" stroked="f">
                    <v:textbox>
                      <w:txbxContent>
                        <w:p w14:paraId="7BB33544" w14:textId="77777777" w:rsidR="0085797F" w:rsidRDefault="0085797F" w:rsidP="00A84429">
                          <w:r>
                            <w:t>8</w:t>
                          </w:r>
                        </w:p>
                      </w:txbxContent>
                    </v:textbox>
                  </v:shape>
                  <v:shape id="Text Box 223" o:spid="_x0000_s1139" type="#_x0000_t202" style="position:absolute;left:3116;top:381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" stroked="f">
                    <v:textbox>
                      <w:txbxContent>
                        <w:p w14:paraId="7BB33545" w14:textId="77777777" w:rsidR="0085797F" w:rsidRDefault="0085797F" w:rsidP="00A84429">
                          <w:r>
                            <w:t>10</w:t>
                          </w:r>
                        </w:p>
                      </w:txbxContent>
                    </v:textbox>
                  </v:shape>
                  <v:shape id="Text Box 224" o:spid="_x0000_s1140" type="#_x0000_t202" style="position:absolute;left:3578;top:330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" stroked="f">
                    <v:textbox>
                      <w:txbxContent>
                        <w:p w14:paraId="7BB33546" w14:textId="77777777" w:rsidR="0085797F" w:rsidRDefault="0085797F" w:rsidP="00A84429">
                          <w:r>
                            <w:t>11</w:t>
                          </w:r>
                        </w:p>
                      </w:txbxContent>
                    </v:textbox>
                  </v:shape>
                  <v:shape id="Text Box 225" o:spid="_x0000_s1141" type="#_x0000_t202" style="position:absolute;left:4362;top:43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" stroked="f">
                    <v:textbox>
                      <w:txbxContent>
                        <w:p w14:paraId="7BB33547" w14:textId="77777777" w:rsidR="0085797F" w:rsidRDefault="0085797F" w:rsidP="00A84429"/>
                      </w:txbxContent>
                    </v:textbox>
                  </v:shape>
                  <v:oval id="Oval 226" o:spid="_x0000_s1142" style="position:absolute;left:4542;top:456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" fillcolor="black"/>
                </v:group>
                <v:line id="Line 227" o:spid="_x0000_s1143" style="position:absolute;flip:y;visibility:visible;mso-wrap-style:square" from="5726,11765" to="6806,11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">
                  <v:stroke endarrow="block"/>
                </v:line>
                <v:line id="Line 228" o:spid="_x0000_s1144" style="position:absolute;rotation:290785fd;visibility:visible;mso-wrap-style:square" from="5702,11829" to="6266,12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">
                  <v:stroke endarrow="block"/>
                </v:line>
              </v:group>
            </w:pict>
          </mc:Fallback>
        </mc:AlternateContent>
      </w:r>
    </w:p>
    <w:p w14:paraId="7BB32943" w14:textId="77777777" w:rsidR="00A84429" w:rsidRPr="00102CA3" w:rsidRDefault="00A84429" w:rsidP="00A84429">
      <w:pPr>
        <w:rPr>
          <w:rFonts w:cs="Arial"/>
        </w:rPr>
      </w:pPr>
    </w:p>
    <w:p w14:paraId="7BB32944" w14:textId="77777777" w:rsidR="00A84429" w:rsidRPr="00102CA3" w:rsidRDefault="00A84429" w:rsidP="00A84429">
      <w:pPr>
        <w:rPr>
          <w:rFonts w:cs="Arial"/>
        </w:rPr>
      </w:pPr>
    </w:p>
    <w:p w14:paraId="7BB32945" w14:textId="77777777" w:rsidR="00A84429" w:rsidRPr="00102CA3" w:rsidRDefault="00A84429" w:rsidP="00A84429">
      <w:pPr>
        <w:rPr>
          <w:rFonts w:cs="Arial"/>
        </w:rPr>
      </w:pPr>
    </w:p>
    <w:p w14:paraId="7BB32946" w14:textId="77777777" w:rsidR="00A84429" w:rsidRPr="00102CA3" w:rsidRDefault="00A84429" w:rsidP="00A84429">
      <w:pPr>
        <w:rPr>
          <w:rFonts w:cs="Arial"/>
        </w:rPr>
      </w:pPr>
    </w:p>
    <w:p w14:paraId="7BB32947" w14:textId="77777777" w:rsidR="00A84429" w:rsidRPr="00102CA3" w:rsidRDefault="00A84429" w:rsidP="00A84429">
      <w:pPr>
        <w:rPr>
          <w:rFonts w:cs="Arial"/>
        </w:rPr>
      </w:pPr>
    </w:p>
    <w:p w14:paraId="7BB32948" w14:textId="77777777" w:rsidR="00A84429" w:rsidRPr="00102CA3" w:rsidRDefault="00A84429" w:rsidP="00A84429">
      <w:pPr>
        <w:rPr>
          <w:rFonts w:cs="Arial"/>
        </w:rPr>
      </w:pPr>
    </w:p>
    <w:p w14:paraId="7BB32949" w14:textId="77777777" w:rsidR="00A84429" w:rsidRDefault="00A84429" w:rsidP="00A84429">
      <w:pPr>
        <w:rPr>
          <w:rFonts w:cs="Arial"/>
        </w:rPr>
      </w:pPr>
    </w:p>
    <w:p w14:paraId="7BB3294A" w14:textId="77777777" w:rsidR="00A84429" w:rsidRDefault="00A84429" w:rsidP="00A84429">
      <w:pPr>
        <w:rPr>
          <w:rFonts w:cs="Arial"/>
        </w:rPr>
      </w:pPr>
    </w:p>
    <w:p w14:paraId="7BB3294B" w14:textId="77777777" w:rsidR="00A84429" w:rsidRDefault="00A84429" w:rsidP="00A84429">
      <w:pPr>
        <w:rPr>
          <w:rFonts w:cs="Arial"/>
        </w:rPr>
      </w:pPr>
    </w:p>
    <w:p w14:paraId="7BB3294C" w14:textId="77777777" w:rsidR="00A84429" w:rsidRDefault="00A84429" w:rsidP="00A84429">
      <w:pPr>
        <w:rPr>
          <w:rFonts w:cs="Arial"/>
        </w:rPr>
      </w:pPr>
    </w:p>
    <w:p w14:paraId="7BB3294D" w14:textId="77777777" w:rsidR="00A84429" w:rsidRDefault="00A84429" w:rsidP="00A84429">
      <w:pPr>
        <w:rPr>
          <w:rFonts w:cs="Arial"/>
        </w:rPr>
      </w:pPr>
    </w:p>
    <w:p w14:paraId="7BB3294E" w14:textId="77777777" w:rsidR="00A84429" w:rsidRDefault="00A84429" w:rsidP="00A84429">
      <w:pPr>
        <w:rPr>
          <w:i/>
        </w:rPr>
      </w:pPr>
      <w:r w:rsidRPr="00A84429">
        <w:rPr>
          <w:i/>
        </w:rPr>
        <w:t xml:space="preserve">Have you noticed that the hour hand has moved a quarter of the way towards </w:t>
      </w:r>
      <w:r w:rsidRPr="00A84429">
        <w:rPr>
          <w:b/>
          <w:i/>
        </w:rPr>
        <w:t>5</w:t>
      </w:r>
      <w:r w:rsidRPr="00A84429">
        <w:rPr>
          <w:i/>
        </w:rPr>
        <w:t>?</w:t>
      </w:r>
      <w:r>
        <w:rPr>
          <w:i/>
        </w:rPr>
        <w:br w:type="page"/>
      </w:r>
    </w:p>
    <w:p w14:paraId="7BB3294F" w14:textId="77777777" w:rsidR="00A84429" w:rsidRPr="00102CA3" w:rsidRDefault="00A84429" w:rsidP="00A84429">
      <w:pPr>
        <w:pStyle w:val="Heading2"/>
        <w:rPr>
          <w:i/>
        </w:rPr>
      </w:pPr>
      <w:r w:rsidRPr="00102CA3">
        <w:lastRenderedPageBreak/>
        <w:t>Introduction continued</w:t>
      </w:r>
    </w:p>
    <w:p w14:paraId="7BB32950" w14:textId="77777777" w:rsidR="00A84429" w:rsidRPr="00102CA3" w:rsidRDefault="00A84429" w:rsidP="00A84429">
      <w:pPr>
        <w:rPr>
          <w:rFonts w:cs="Arial"/>
        </w:rPr>
      </w:pPr>
    </w:p>
    <w:p w14:paraId="7BB32951" w14:textId="77777777" w:rsidR="00A84429" w:rsidRPr="00102CA3" w:rsidRDefault="00A84429" w:rsidP="00A84429">
      <w:pPr>
        <w:rPr>
          <w:rFonts w:cs="Arial"/>
        </w:rPr>
      </w:pPr>
      <w:r w:rsidRPr="00102CA3">
        <w:rPr>
          <w:rFonts w:cs="Arial"/>
        </w:rPr>
        <w:t xml:space="preserve">When the minute hand is on </w:t>
      </w:r>
      <w:proofErr w:type="gramStart"/>
      <w:r w:rsidRPr="00102CA3">
        <w:rPr>
          <w:rFonts w:cs="Arial"/>
          <w:b/>
          <w:bCs/>
        </w:rPr>
        <w:t>9</w:t>
      </w:r>
      <w:proofErr w:type="gramEnd"/>
      <w:r w:rsidRPr="00102CA3">
        <w:rPr>
          <w:rFonts w:cs="Arial"/>
          <w:b/>
          <w:bCs/>
        </w:rPr>
        <w:t xml:space="preserve"> </w:t>
      </w:r>
      <w:r w:rsidRPr="00102CA3">
        <w:rPr>
          <w:rFonts w:cs="Arial"/>
        </w:rPr>
        <w:t xml:space="preserve">we can see that it is only </w:t>
      </w:r>
      <w:r w:rsidRPr="00102CA3">
        <w:rPr>
          <w:rFonts w:cs="Arial"/>
          <w:b/>
          <w:bCs/>
        </w:rPr>
        <w:t xml:space="preserve">one quarter </w:t>
      </w:r>
      <w:r w:rsidRPr="00102CA3">
        <w:rPr>
          <w:rFonts w:cs="Arial"/>
        </w:rPr>
        <w:t xml:space="preserve">away from a new hour. We call this </w:t>
      </w:r>
      <w:r w:rsidRPr="00102CA3">
        <w:rPr>
          <w:rFonts w:cs="Arial"/>
          <w:b/>
          <w:bCs/>
        </w:rPr>
        <w:t xml:space="preserve">quarter to </w:t>
      </w:r>
      <w:r w:rsidRPr="00102CA3">
        <w:rPr>
          <w:rFonts w:cs="Arial"/>
        </w:rPr>
        <w:t xml:space="preserve">– the word </w:t>
      </w:r>
      <w:r w:rsidRPr="00102CA3">
        <w:rPr>
          <w:rFonts w:cs="Arial"/>
          <w:i/>
          <w:iCs/>
        </w:rPr>
        <w:t xml:space="preserve">to </w:t>
      </w:r>
      <w:r w:rsidRPr="00102CA3">
        <w:rPr>
          <w:rFonts w:cs="Arial"/>
        </w:rPr>
        <w:t xml:space="preserve">tell us that it is heading </w:t>
      </w:r>
      <w:r w:rsidRPr="00102CA3">
        <w:rPr>
          <w:rFonts w:cs="Arial"/>
          <w:b/>
          <w:bCs/>
        </w:rPr>
        <w:t>to</w:t>
      </w:r>
      <w:r w:rsidRPr="00102CA3">
        <w:rPr>
          <w:rFonts w:cs="Arial"/>
        </w:rPr>
        <w:t xml:space="preserve">wards </w:t>
      </w:r>
      <w:r w:rsidRPr="00102CA3">
        <w:rPr>
          <w:rFonts w:cs="Arial"/>
          <w:b/>
          <w:bCs/>
        </w:rPr>
        <w:t>o’clock</w:t>
      </w:r>
      <w:r w:rsidRPr="00102CA3">
        <w:rPr>
          <w:rFonts w:cs="Arial"/>
        </w:rPr>
        <w:t xml:space="preserve">. </w:t>
      </w:r>
    </w:p>
    <w:p w14:paraId="7BB32952" w14:textId="77777777" w:rsidR="00A84429" w:rsidRPr="00102CA3" w:rsidRDefault="00A84429" w:rsidP="00A84429">
      <w:pPr>
        <w:rPr>
          <w:rFonts w:cs="Arial"/>
          <w:sz w:val="16"/>
          <w:szCs w:val="16"/>
        </w:rPr>
      </w:pPr>
    </w:p>
    <w:p w14:paraId="7BB32953" w14:textId="77777777" w:rsidR="00A84429" w:rsidRPr="00102CA3" w:rsidRDefault="00A84429" w:rsidP="00A84429">
      <w:pPr>
        <w:rPr>
          <w:rFonts w:cs="Arial"/>
          <w:b/>
          <w:bCs/>
        </w:rPr>
      </w:pPr>
      <w:r w:rsidRPr="00102CA3">
        <w:rPr>
          <w:rFonts w:cs="Arial"/>
        </w:rPr>
        <w:t xml:space="preserve">The time below is </w:t>
      </w:r>
      <w:r w:rsidRPr="00102CA3">
        <w:rPr>
          <w:rFonts w:cs="Arial"/>
          <w:b/>
          <w:bCs/>
        </w:rPr>
        <w:t>quarter to 5.</w:t>
      </w:r>
    </w:p>
    <w:p w14:paraId="7BB32954" w14:textId="77777777" w:rsidR="00A84429" w:rsidRPr="00102CA3" w:rsidRDefault="00A84429" w:rsidP="00A84429">
      <w:pPr>
        <w:rPr>
          <w:rFonts w:cs="Arial"/>
          <w:b/>
          <w:bCs/>
        </w:rPr>
      </w:pPr>
      <w:r>
        <w:rPr>
          <w:rFonts w:ascii="Arial" w:hAnsi="Arial" w:cs="Arial"/>
          <w:b/>
          <w:bCs/>
          <w:noProof/>
          <w:sz w:val="20"/>
          <w:lang w:val="en-AU" w:eastAsia="en-AU"/>
        </w:rPr>
        <mc:AlternateContent>
          <mc:Choice Requires="wpg">
            <w:drawing>
              <wp:anchor distT="0" distB="0" distL="114300" distR="114300" simplePos="0" relativeHeight="251784192" behindDoc="0" locked="0" layoutInCell="1" allowOverlap="1" wp14:anchorId="7BB333A9" wp14:editId="7BB333AA">
                <wp:simplePos x="0" y="0"/>
                <wp:positionH relativeFrom="column">
                  <wp:posOffset>1981200</wp:posOffset>
                </wp:positionH>
                <wp:positionV relativeFrom="paragraph">
                  <wp:posOffset>156845</wp:posOffset>
                </wp:positionV>
                <wp:extent cx="2171700" cy="2171700"/>
                <wp:effectExtent l="13335" t="8255" r="5715" b="10795"/>
                <wp:wrapNone/>
                <wp:docPr id="435" name="Group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2171700"/>
                          <a:chOff x="2922" y="2943"/>
                          <a:chExt cx="3420" cy="3420"/>
                        </a:xfrm>
                      </wpg:grpSpPr>
                      <wps:wsp>
                        <wps:cNvPr id="436" name="Line 230"/>
                        <wps:cNvCnPr/>
                        <wps:spPr bwMode="auto">
                          <a:xfrm flipV="1">
                            <a:off x="5450" y="4017"/>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7" name="Line 231"/>
                        <wps:cNvCnPr/>
                        <wps:spPr bwMode="auto">
                          <a:xfrm>
                            <a:off x="5506" y="5261"/>
                            <a:ext cx="580" cy="3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8" name="Oval 232"/>
                        <wps:cNvSpPr>
                          <a:spLocks noChangeArrowheads="1"/>
                        </wps:cNvSpPr>
                        <wps:spPr bwMode="auto">
                          <a:xfrm>
                            <a:off x="2922" y="2943"/>
                            <a:ext cx="3420" cy="34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9" name="Text Box 233"/>
                        <wps:cNvSpPr txBox="1">
                          <a:spLocks noChangeArrowheads="1"/>
                        </wps:cNvSpPr>
                        <wps:spPr bwMode="auto">
                          <a:xfrm>
                            <a:off x="5062" y="329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8" w14:textId="77777777" w:rsidR="0085797F" w:rsidRDefault="0085797F" w:rsidP="00A84429">
                              <w:r>
                                <w:t>1</w:t>
                              </w:r>
                            </w:p>
                          </w:txbxContent>
                        </wps:txbx>
                        <wps:bodyPr rot="0" vert="horz" wrap="square" lIns="91440" tIns="45720" rIns="91440" bIns="45720" anchor="t" anchorCtr="0" upright="1">
                          <a:noAutofit/>
                        </wps:bodyPr>
                      </wps:wsp>
                      <wps:wsp>
                        <wps:cNvPr id="440" name="Text Box 234"/>
                        <wps:cNvSpPr txBox="1">
                          <a:spLocks noChangeArrowheads="1"/>
                        </wps:cNvSpPr>
                        <wps:spPr bwMode="auto">
                          <a:xfrm>
                            <a:off x="5604" y="3743"/>
                            <a:ext cx="418"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9" w14:textId="77777777" w:rsidR="0085797F" w:rsidRDefault="0085797F" w:rsidP="00A84429">
                              <w:r>
                                <w:t>2</w:t>
                              </w:r>
                            </w:p>
                          </w:txbxContent>
                        </wps:txbx>
                        <wps:bodyPr rot="0" vert="horz" wrap="square" lIns="91440" tIns="45720" rIns="91440" bIns="45720" anchor="t" anchorCtr="0" upright="1">
                          <a:noAutofit/>
                        </wps:bodyPr>
                      </wps:wsp>
                      <wps:wsp>
                        <wps:cNvPr id="441" name="Text Box 235"/>
                        <wps:cNvSpPr txBox="1">
                          <a:spLocks noChangeArrowheads="1"/>
                        </wps:cNvSpPr>
                        <wps:spPr bwMode="auto">
                          <a:xfrm>
                            <a:off x="5710" y="442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A" w14:textId="77777777" w:rsidR="0085797F" w:rsidRDefault="0085797F" w:rsidP="00A84429">
                              <w:r>
                                <w:t>3</w:t>
                              </w:r>
                            </w:p>
                          </w:txbxContent>
                        </wps:txbx>
                        <wps:bodyPr rot="0" vert="horz" wrap="square" lIns="91440" tIns="45720" rIns="91440" bIns="45720" anchor="t" anchorCtr="0" upright="1">
                          <a:noAutofit/>
                        </wps:bodyPr>
                      </wps:wsp>
                      <wps:wsp>
                        <wps:cNvPr id="442" name="Text Box 236"/>
                        <wps:cNvSpPr txBox="1">
                          <a:spLocks noChangeArrowheads="1"/>
                        </wps:cNvSpPr>
                        <wps:spPr bwMode="auto">
                          <a:xfrm>
                            <a:off x="4390" y="5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B" w14:textId="77777777" w:rsidR="0085797F" w:rsidRDefault="0085797F" w:rsidP="00A84429">
                              <w:r>
                                <w:t>6</w:t>
                              </w:r>
                            </w:p>
                          </w:txbxContent>
                        </wps:txbx>
                        <wps:bodyPr rot="0" vert="horz" wrap="square" lIns="91440" tIns="45720" rIns="91440" bIns="45720" anchor="t" anchorCtr="0" upright="1">
                          <a:noAutofit/>
                        </wps:bodyPr>
                      </wps:wsp>
                      <wps:wsp>
                        <wps:cNvPr id="443" name="Text Box 237"/>
                        <wps:cNvSpPr txBox="1">
                          <a:spLocks noChangeArrowheads="1"/>
                        </wps:cNvSpPr>
                        <wps:spPr bwMode="auto">
                          <a:xfrm>
                            <a:off x="4328" y="3041"/>
                            <a:ext cx="73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C" w14:textId="77777777" w:rsidR="0085797F" w:rsidRDefault="0085797F" w:rsidP="00A84429">
                              <w:pPr>
                                <w:pStyle w:val="Header"/>
                              </w:pPr>
                              <w:r>
                                <w:t>12</w:t>
                              </w:r>
                            </w:p>
                          </w:txbxContent>
                        </wps:txbx>
                        <wps:bodyPr rot="0" vert="horz" wrap="square" lIns="91440" tIns="45720" rIns="91440" bIns="45720" anchor="t" anchorCtr="0" upright="1">
                          <a:noAutofit/>
                        </wps:bodyPr>
                      </wps:wsp>
                      <wps:wsp>
                        <wps:cNvPr id="444" name="Text Box 238"/>
                        <wps:cNvSpPr txBox="1">
                          <a:spLocks noChangeArrowheads="1"/>
                        </wps:cNvSpPr>
                        <wps:spPr bwMode="auto">
                          <a:xfrm>
                            <a:off x="5526" y="504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D" w14:textId="77777777" w:rsidR="0085797F" w:rsidRDefault="0085797F" w:rsidP="00A84429">
                              <w:r>
                                <w:t>4</w:t>
                              </w:r>
                            </w:p>
                          </w:txbxContent>
                        </wps:txbx>
                        <wps:bodyPr rot="0" vert="horz" wrap="square" lIns="91440" tIns="45720" rIns="91440" bIns="45720" anchor="t" anchorCtr="0" upright="1">
                          <a:noAutofit/>
                        </wps:bodyPr>
                      </wps:wsp>
                      <wps:wsp>
                        <wps:cNvPr id="445" name="Text Box 239"/>
                        <wps:cNvSpPr txBox="1">
                          <a:spLocks noChangeArrowheads="1"/>
                        </wps:cNvSpPr>
                        <wps:spPr bwMode="auto">
                          <a:xfrm>
                            <a:off x="5114" y="549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E" w14:textId="77777777" w:rsidR="0085797F" w:rsidRDefault="0085797F" w:rsidP="00A84429">
                              <w:r>
                                <w:t>5</w:t>
                              </w:r>
                            </w:p>
                          </w:txbxContent>
                        </wps:txbx>
                        <wps:bodyPr rot="0" vert="horz" wrap="square" lIns="91440" tIns="45720" rIns="91440" bIns="45720" anchor="t" anchorCtr="0" upright="1">
                          <a:noAutofit/>
                        </wps:bodyPr>
                      </wps:wsp>
                      <wps:wsp>
                        <wps:cNvPr id="446" name="Text Box 240"/>
                        <wps:cNvSpPr txBox="1">
                          <a:spLocks noChangeArrowheads="1"/>
                        </wps:cNvSpPr>
                        <wps:spPr bwMode="auto">
                          <a:xfrm>
                            <a:off x="3624" y="5579"/>
                            <a:ext cx="54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4F" w14:textId="77777777" w:rsidR="0085797F" w:rsidRDefault="0085797F" w:rsidP="00A84429">
                              <w:r>
                                <w:t>7</w:t>
                              </w:r>
                            </w:p>
                          </w:txbxContent>
                        </wps:txbx>
                        <wps:bodyPr rot="0" vert="horz" wrap="square" lIns="91440" tIns="45720" rIns="91440" bIns="45720" anchor="t" anchorCtr="0" upright="1">
                          <a:noAutofit/>
                        </wps:bodyPr>
                      </wps:wsp>
                      <wps:wsp>
                        <wps:cNvPr id="447" name="Text Box 241"/>
                        <wps:cNvSpPr txBox="1">
                          <a:spLocks noChangeArrowheads="1"/>
                        </wps:cNvSpPr>
                        <wps:spPr bwMode="auto">
                          <a:xfrm>
                            <a:off x="2990" y="4427"/>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0" w14:textId="77777777" w:rsidR="0085797F" w:rsidRDefault="0085797F" w:rsidP="00A84429">
                              <w:r>
                                <w:t>9</w:t>
                              </w:r>
                            </w:p>
                          </w:txbxContent>
                        </wps:txbx>
                        <wps:bodyPr rot="0" vert="horz" wrap="square" lIns="91440" tIns="45720" rIns="91440" bIns="45720" anchor="t" anchorCtr="0" upright="1">
                          <a:noAutofit/>
                        </wps:bodyPr>
                      </wps:wsp>
                      <wps:wsp>
                        <wps:cNvPr id="448" name="Text Box 242"/>
                        <wps:cNvSpPr txBox="1">
                          <a:spLocks noChangeArrowheads="1"/>
                        </wps:cNvSpPr>
                        <wps:spPr bwMode="auto">
                          <a:xfrm>
                            <a:off x="3178" y="501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1" w14:textId="77777777" w:rsidR="0085797F" w:rsidRDefault="0085797F" w:rsidP="00A84429">
                              <w:r>
                                <w:t>8</w:t>
                              </w:r>
                            </w:p>
                          </w:txbxContent>
                        </wps:txbx>
                        <wps:bodyPr rot="0" vert="horz" wrap="square" lIns="91440" tIns="45720" rIns="91440" bIns="45720" anchor="t" anchorCtr="0" upright="1">
                          <a:noAutofit/>
                        </wps:bodyPr>
                      </wps:wsp>
                      <wps:wsp>
                        <wps:cNvPr id="449" name="Text Box 243"/>
                        <wps:cNvSpPr txBox="1">
                          <a:spLocks noChangeArrowheads="1"/>
                        </wps:cNvSpPr>
                        <wps:spPr bwMode="auto">
                          <a:xfrm>
                            <a:off x="3116" y="381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2" w14:textId="77777777" w:rsidR="0085797F" w:rsidRDefault="0085797F" w:rsidP="00A84429">
                              <w:r>
                                <w:t>10</w:t>
                              </w:r>
                            </w:p>
                          </w:txbxContent>
                        </wps:txbx>
                        <wps:bodyPr rot="0" vert="horz" wrap="square" lIns="91440" tIns="45720" rIns="91440" bIns="45720" anchor="t" anchorCtr="0" upright="1">
                          <a:noAutofit/>
                        </wps:bodyPr>
                      </wps:wsp>
                      <wps:wsp>
                        <wps:cNvPr id="450" name="Text Box 244"/>
                        <wps:cNvSpPr txBox="1">
                          <a:spLocks noChangeArrowheads="1"/>
                        </wps:cNvSpPr>
                        <wps:spPr bwMode="auto">
                          <a:xfrm>
                            <a:off x="3578" y="3307"/>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3" w14:textId="77777777" w:rsidR="0085797F" w:rsidRDefault="0085797F" w:rsidP="00A84429">
                              <w:r>
                                <w:t>11</w:t>
                              </w:r>
                            </w:p>
                          </w:txbxContent>
                        </wps:txbx>
                        <wps:bodyPr rot="0" vert="horz" wrap="square" lIns="91440" tIns="45720" rIns="91440" bIns="45720" anchor="t" anchorCtr="0" upright="1">
                          <a:noAutofit/>
                        </wps:bodyPr>
                      </wps:wsp>
                      <wps:wsp>
                        <wps:cNvPr id="451" name="Text Box 245"/>
                        <wps:cNvSpPr txBox="1">
                          <a:spLocks noChangeArrowheads="1"/>
                        </wps:cNvSpPr>
                        <wps:spPr bwMode="auto">
                          <a:xfrm>
                            <a:off x="4362" y="4383"/>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4" w14:textId="77777777" w:rsidR="0085797F" w:rsidRDefault="0085797F" w:rsidP="00A84429"/>
                          </w:txbxContent>
                        </wps:txbx>
                        <wps:bodyPr rot="0" vert="horz" wrap="square" lIns="91440" tIns="45720" rIns="91440" bIns="45720" anchor="t" anchorCtr="0" upright="1">
                          <a:noAutofit/>
                        </wps:bodyPr>
                      </wps:wsp>
                      <wps:wsp>
                        <wps:cNvPr id="452" name="Oval 246"/>
                        <wps:cNvSpPr>
                          <a:spLocks noChangeArrowheads="1"/>
                        </wps:cNvSpPr>
                        <wps:spPr bwMode="auto">
                          <a:xfrm>
                            <a:off x="4542" y="4563"/>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B333A9" id="Group 435" o:spid="_x0000_s1145" style="position:absolute;margin-left:156pt;margin-top:12.35pt;width:171pt;height:171pt;z-index:251784192" coordorigin="2922,2943" coordsize="34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">
                <v:line id="Line 230" o:spid="_x0000_s1146" style="position:absolute;flip:y;visibility:visible;mso-wrap-style:square" from="5450,4017" to="5450,5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">
                  <v:stroke endarrow="block"/>
                </v:line>
                <v:line id="Line 231" o:spid="_x0000_s1147" style="position:absolute;visibility:visible;mso-wrap-style:square" from="5506,5261" to="6086,5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">
                  <v:stroke endarrow="block"/>
                </v:line>
                <v:oval id="Oval 232" o:spid="_x0000_s1148" style="position:absolute;left:2922;top:2943;width:3420;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"/>
                <v:shape id="Text Box 233" o:spid="_x0000_s1149" type="#_x0000_t202" style="position:absolute;left:5062;top:32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" stroked="f">
                  <v:textbox>
                    <w:txbxContent>
                      <w:p w14:paraId="7BB33548" w14:textId="77777777" w:rsidR="0085797F" w:rsidRDefault="0085797F" w:rsidP="00A84429">
                        <w:r>
                          <w:t>1</w:t>
                        </w:r>
                      </w:p>
                    </w:txbxContent>
                  </v:textbox>
                </v:shape>
                <v:shape id="Text Box 234" o:spid="_x0000_s1150" type="#_x0000_t202" style="position:absolute;left:5604;top:3743;width:418;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" stroked="f">
                  <v:textbox>
                    <w:txbxContent>
                      <w:p w14:paraId="7BB33549" w14:textId="77777777" w:rsidR="0085797F" w:rsidRDefault="0085797F" w:rsidP="00A84429">
                        <w:r>
                          <w:t>2</w:t>
                        </w:r>
                      </w:p>
                    </w:txbxContent>
                  </v:textbox>
                </v:shape>
                <v:shape id="Text Box 235" o:spid="_x0000_s1151" type="#_x0000_t202" style="position:absolute;left:5710;top:442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" stroked="f">
                  <v:textbox>
                    <w:txbxContent>
                      <w:p w14:paraId="7BB3354A" w14:textId="77777777" w:rsidR="0085797F" w:rsidRDefault="0085797F" w:rsidP="00A84429">
                        <w:r>
                          <w:t>3</w:t>
                        </w:r>
                      </w:p>
                    </w:txbxContent>
                  </v:textbox>
                </v:shape>
                <v:shape id="Text Box 236" o:spid="_x0000_s1152" type="#_x0000_t202" style="position:absolute;left:4390;top:57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" stroked="f">
                  <v:textbox>
                    <w:txbxContent>
                      <w:p w14:paraId="7BB3354B" w14:textId="77777777" w:rsidR="0085797F" w:rsidRDefault="0085797F" w:rsidP="00A84429">
                        <w:r>
                          <w:t>6</w:t>
                        </w:r>
                      </w:p>
                    </w:txbxContent>
                  </v:textbox>
                </v:shape>
                <v:shape id="Text Box 237" o:spid="_x0000_s1153" type="#_x0000_t202" style="position:absolute;left:4328;top:3041;width:73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" stroked="f">
                  <v:textbox>
                    <w:txbxContent>
                      <w:p w14:paraId="7BB3354C" w14:textId="77777777" w:rsidR="0085797F" w:rsidRDefault="0085797F" w:rsidP="00A84429">
                        <w:pPr>
                          <w:pStyle w:val="Header"/>
                        </w:pPr>
                        <w:r>
                          <w:t>12</w:t>
                        </w:r>
                      </w:p>
                    </w:txbxContent>
                  </v:textbox>
                </v:shape>
                <v:shape id="Text Box 238" o:spid="_x0000_s1154" type="#_x0000_t202" style="position:absolute;left:5526;top:504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" stroked="f">
                  <v:textbox>
                    <w:txbxContent>
                      <w:p w14:paraId="7BB3354D" w14:textId="77777777" w:rsidR="0085797F" w:rsidRDefault="0085797F" w:rsidP="00A84429">
                        <w:r>
                          <w:t>4</w:t>
                        </w:r>
                      </w:p>
                    </w:txbxContent>
                  </v:textbox>
                </v:shape>
                <v:shape id="Text Box 239" o:spid="_x0000_s1155" type="#_x0000_t202" style="position:absolute;left:5114;top:549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" stroked="f">
                  <v:textbox>
                    <w:txbxContent>
                      <w:p w14:paraId="7BB3354E" w14:textId="77777777" w:rsidR="0085797F" w:rsidRDefault="0085797F" w:rsidP="00A84429">
                        <w:r>
                          <w:t>5</w:t>
                        </w:r>
                      </w:p>
                    </w:txbxContent>
                  </v:textbox>
                </v:shape>
                <v:shape id="Text Box 240" o:spid="_x0000_s1156" type="#_x0000_t202" style="position:absolute;left:3624;top:5579;width:54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" stroked="f">
                  <v:textbox>
                    <w:txbxContent>
                      <w:p w14:paraId="7BB3354F" w14:textId="77777777" w:rsidR="0085797F" w:rsidRDefault="0085797F" w:rsidP="00A84429">
                        <w:r>
                          <w:t>7</w:t>
                        </w:r>
                      </w:p>
                    </w:txbxContent>
                  </v:textbox>
                </v:shape>
                <v:shape id="Text Box 241" o:spid="_x0000_s1157" type="#_x0000_t202" style="position:absolute;left:2990;top:442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" stroked="f">
                  <v:textbox>
                    <w:txbxContent>
                      <w:p w14:paraId="7BB33550" w14:textId="77777777" w:rsidR="0085797F" w:rsidRDefault="0085797F" w:rsidP="00A84429">
                        <w:r>
                          <w:t>9</w:t>
                        </w:r>
                      </w:p>
                    </w:txbxContent>
                  </v:textbox>
                </v:shape>
                <v:shape id="Text Box 242" o:spid="_x0000_s1158" type="#_x0000_t202" style="position:absolute;left:3178;top:501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" stroked="f">
                  <v:textbox>
                    <w:txbxContent>
                      <w:p w14:paraId="7BB33551" w14:textId="77777777" w:rsidR="0085797F" w:rsidRDefault="0085797F" w:rsidP="00A84429">
                        <w:r>
                          <w:t>8</w:t>
                        </w:r>
                      </w:p>
                    </w:txbxContent>
                  </v:textbox>
                </v:shape>
                <v:shape id="Text Box 243" o:spid="_x0000_s1159" type="#_x0000_t202" style="position:absolute;left:3116;top:381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" stroked="f">
                  <v:textbox>
                    <w:txbxContent>
                      <w:p w14:paraId="7BB33552" w14:textId="77777777" w:rsidR="0085797F" w:rsidRDefault="0085797F" w:rsidP="00A84429">
                        <w:r>
                          <w:t>10</w:t>
                        </w:r>
                      </w:p>
                    </w:txbxContent>
                  </v:textbox>
                </v:shape>
                <v:shape id="Text Box 244" o:spid="_x0000_s1160" type="#_x0000_t202" style="position:absolute;left:3578;top:3307;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" stroked="f">
                  <v:textbox>
                    <w:txbxContent>
                      <w:p w14:paraId="7BB33553" w14:textId="77777777" w:rsidR="0085797F" w:rsidRDefault="0085797F" w:rsidP="00A84429">
                        <w:r>
                          <w:t>11</w:t>
                        </w:r>
                      </w:p>
                    </w:txbxContent>
                  </v:textbox>
                </v:shape>
                <v:shape id="Text Box 245" o:spid="_x0000_s1161" type="#_x0000_t202" style="position:absolute;left:4362;top:43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" stroked="f">
                  <v:textbox>
                    <w:txbxContent>
                      <w:p w14:paraId="7BB33554" w14:textId="77777777" w:rsidR="0085797F" w:rsidRDefault="0085797F" w:rsidP="00A84429"/>
                    </w:txbxContent>
                  </v:textbox>
                </v:shape>
                <v:oval id="Oval 246" o:spid="_x0000_s1162" style="position:absolute;left:4542;top:4563;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" fillcolor="black"/>
              </v:group>
            </w:pict>
          </mc:Fallback>
        </mc:AlternateContent>
      </w:r>
    </w:p>
    <w:p w14:paraId="7BB32955" w14:textId="77777777" w:rsidR="00A84429" w:rsidRPr="00102CA3" w:rsidRDefault="00A84429" w:rsidP="00A84429">
      <w:pPr>
        <w:rPr>
          <w:rFonts w:cs="Arial"/>
        </w:rPr>
      </w:pPr>
    </w:p>
    <w:p w14:paraId="7BB32956" w14:textId="77777777" w:rsidR="00A84429" w:rsidRPr="00102CA3" w:rsidRDefault="00A84429" w:rsidP="00A84429">
      <w:pPr>
        <w:rPr>
          <w:rFonts w:cs="Arial"/>
        </w:rPr>
      </w:pPr>
    </w:p>
    <w:p w14:paraId="7BB32957" w14:textId="77777777" w:rsidR="00A84429" w:rsidRPr="00102CA3" w:rsidRDefault="00A84429" w:rsidP="00A84429">
      <w:pPr>
        <w:rPr>
          <w:rFonts w:cs="Arial"/>
        </w:rPr>
      </w:pPr>
    </w:p>
    <w:p w14:paraId="7BB32958" w14:textId="77777777" w:rsidR="00A84429" w:rsidRPr="00102CA3" w:rsidRDefault="00A84429" w:rsidP="00A84429">
      <w:pPr>
        <w:rPr>
          <w:rFonts w:cs="Arial"/>
        </w:rPr>
      </w:pPr>
    </w:p>
    <w:p w14:paraId="7BB32959" w14:textId="77777777" w:rsidR="00A84429" w:rsidRPr="00102CA3" w:rsidRDefault="00A84429" w:rsidP="00A84429">
      <w:pPr>
        <w:rPr>
          <w:rFonts w:cs="Arial"/>
        </w:rPr>
      </w:pPr>
      <w:r>
        <w:rPr>
          <w:rFonts w:cs="Arial"/>
          <w:noProof/>
          <w:sz w:val="20"/>
          <w:lang w:val="en-AU" w:eastAsia="en-AU"/>
        </w:rPr>
        <mc:AlternateContent>
          <mc:Choice Requires="wps">
            <w:drawing>
              <wp:anchor distT="0" distB="0" distL="114300" distR="114300" simplePos="0" relativeHeight="251786240" behindDoc="0" locked="0" layoutInCell="1" allowOverlap="1" wp14:anchorId="7BB333AB" wp14:editId="7BB333AC">
                <wp:simplePos x="0" y="0"/>
                <wp:positionH relativeFrom="column">
                  <wp:posOffset>3139440</wp:posOffset>
                </wp:positionH>
                <wp:positionV relativeFrom="paragraph">
                  <wp:posOffset>186690</wp:posOffset>
                </wp:positionV>
                <wp:extent cx="225425" cy="402590"/>
                <wp:effectExtent l="38100" t="0" r="79375" b="24130"/>
                <wp:wrapNone/>
                <wp:docPr id="434" name="Straight Connector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63849">
                          <a:off x="0" y="0"/>
                          <a:ext cx="225425" cy="402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93A8C1" id="Straight Connector 434" o:spid="_x0000_s1026" style="position:absolute;rotation:-615873fd;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14.7pt" to="264.95pt,4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">
                <v:stroke endarrow="block"/>
              </v:line>
            </w:pict>
          </mc:Fallback>
        </mc:AlternateContent>
      </w:r>
      <w:r>
        <w:rPr>
          <w:rFonts w:cs="Arial"/>
          <w:noProof/>
          <w:sz w:val="20"/>
          <w:lang w:val="en-AU" w:eastAsia="en-AU"/>
        </w:rPr>
        <mc:AlternateContent>
          <mc:Choice Requires="wps">
            <w:drawing>
              <wp:anchor distT="0" distB="0" distL="114300" distR="114300" simplePos="0" relativeHeight="251785216" behindDoc="0" locked="0" layoutInCell="1" allowOverlap="1" wp14:anchorId="7BB333AD" wp14:editId="7BB333AE">
                <wp:simplePos x="0" y="0"/>
                <wp:positionH relativeFrom="column">
                  <wp:posOffset>2268855</wp:posOffset>
                </wp:positionH>
                <wp:positionV relativeFrom="paragraph">
                  <wp:posOffset>172720</wp:posOffset>
                </wp:positionV>
                <wp:extent cx="800100" cy="0"/>
                <wp:effectExtent l="15240" t="54610" r="13335" b="59690"/>
                <wp:wrapNone/>
                <wp:docPr id="433" name="Straight Connector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EC8DE0" id="Straight Connector 433" o:spid="_x0000_s1026" style="position:absolute;flip:x 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65pt,13.6pt" to="241.6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">
                <v:stroke endarrow="block"/>
              </v:line>
            </w:pict>
          </mc:Fallback>
        </mc:AlternateContent>
      </w:r>
    </w:p>
    <w:p w14:paraId="7BB3295A" w14:textId="77777777" w:rsidR="00A84429" w:rsidRPr="00102CA3" w:rsidRDefault="00A84429" w:rsidP="00A84429">
      <w:pPr>
        <w:rPr>
          <w:rFonts w:cs="Arial"/>
        </w:rPr>
      </w:pPr>
    </w:p>
    <w:p w14:paraId="7BB3295B" w14:textId="77777777" w:rsidR="00A84429" w:rsidRPr="00102CA3" w:rsidRDefault="00A84429" w:rsidP="00A84429">
      <w:pPr>
        <w:rPr>
          <w:rFonts w:cs="Arial"/>
        </w:rPr>
      </w:pPr>
    </w:p>
    <w:p w14:paraId="7BB3295C" w14:textId="77777777" w:rsidR="00A84429" w:rsidRPr="00102CA3" w:rsidRDefault="00A84429" w:rsidP="00A84429">
      <w:pPr>
        <w:rPr>
          <w:rFonts w:cs="Arial"/>
        </w:rPr>
      </w:pPr>
    </w:p>
    <w:p w14:paraId="7BB3295D" w14:textId="77777777" w:rsidR="00A84429" w:rsidRPr="00102CA3" w:rsidRDefault="00A84429" w:rsidP="00A84429">
      <w:pPr>
        <w:rPr>
          <w:rFonts w:cs="Arial"/>
        </w:rPr>
      </w:pPr>
    </w:p>
    <w:p w14:paraId="7BB3295E" w14:textId="77777777" w:rsidR="00A84429" w:rsidRPr="00102CA3" w:rsidRDefault="00A84429" w:rsidP="00A84429"/>
    <w:p w14:paraId="7BB3295F" w14:textId="77777777" w:rsidR="00A84429" w:rsidRPr="00F955CB" w:rsidRDefault="00A84429" w:rsidP="00A84429">
      <w:pPr>
        <w:rPr>
          <w:sz w:val="16"/>
          <w:szCs w:val="16"/>
        </w:rPr>
      </w:pPr>
    </w:p>
    <w:p w14:paraId="7BB32960" w14:textId="77777777" w:rsidR="00A84429" w:rsidRPr="00A84429" w:rsidRDefault="00A84429" w:rsidP="00A84429">
      <w:pPr>
        <w:rPr>
          <w:i/>
        </w:rPr>
      </w:pPr>
      <w:r w:rsidRPr="00A84429">
        <w:rPr>
          <w:i/>
        </w:rPr>
        <w:t>Can you see that the hour hand is almost on 5? This is because the time is close to approaching 5 o’clock.</w:t>
      </w:r>
    </w:p>
    <w:p w14:paraId="7BB32961" w14:textId="77777777" w:rsidR="00A84429" w:rsidRPr="00F955CB" w:rsidRDefault="00A84429" w:rsidP="00A84429"/>
    <w:p w14:paraId="7BB32962" w14:textId="77777777" w:rsidR="00A84429" w:rsidRPr="00F955CB" w:rsidRDefault="00A84429" w:rsidP="00A84429">
      <w:pPr>
        <w:rPr>
          <w:bCs/>
        </w:rPr>
      </w:pPr>
    </w:p>
    <w:p w14:paraId="7BB32963" w14:textId="77777777" w:rsidR="00A84429" w:rsidRPr="00102CA3" w:rsidRDefault="00A84429" w:rsidP="00A84429">
      <w:pPr>
        <w:rPr>
          <w:rFonts w:ascii="Arial" w:hAnsi="Arial" w:cs="Arial"/>
          <w:b/>
          <w:bCs/>
        </w:rPr>
      </w:pPr>
      <w:r w:rsidRPr="00102CA3">
        <w:rPr>
          <w:rFonts w:ascii="Arial" w:hAnsi="Arial" w:cs="Arial"/>
          <w:b/>
          <w:bCs/>
        </w:rPr>
        <w:t>Activity 1</w:t>
      </w:r>
    </w:p>
    <w:p w14:paraId="7BB32964" w14:textId="77777777" w:rsidR="00E01D3C" w:rsidRDefault="00E01D3C" w:rsidP="00E01D3C">
      <w:pPr>
        <w:pStyle w:val="Heading3"/>
        <w:ind w:left="1170"/>
      </w:pPr>
      <w:r>
        <w:rPr>
          <w:noProof/>
          <w:lang w:val="en-AU" w:eastAsia="en-AU"/>
        </w:rPr>
        <w:drawing>
          <wp:anchor distT="0" distB="0" distL="114300" distR="114300" simplePos="0" relativeHeight="251801600" behindDoc="0" locked="0" layoutInCell="1" allowOverlap="1" wp14:anchorId="7BB333AF" wp14:editId="7BB333B0">
            <wp:simplePos x="0" y="0"/>
            <wp:positionH relativeFrom="column">
              <wp:posOffset>-2540</wp:posOffset>
            </wp:positionH>
            <wp:positionV relativeFrom="paragraph">
              <wp:posOffset>46243</wp:posOffset>
            </wp:positionV>
            <wp:extent cx="564515" cy="443865"/>
            <wp:effectExtent l="0" t="0" r="6985" b="0"/>
            <wp:wrapNone/>
            <wp:docPr id="333" name="Picture 33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965" w14:textId="77777777" w:rsidR="00A84429" w:rsidRPr="00102CA3" w:rsidRDefault="00A84429" w:rsidP="00E01D3C">
      <w:pPr>
        <w:pStyle w:val="Heading3"/>
        <w:ind w:left="1170"/>
        <w:rPr>
          <w:rFonts w:ascii="Century Schoolbook" w:hAnsi="Century Schoolbook"/>
        </w:rPr>
      </w:pPr>
      <w:r w:rsidRPr="00102CA3">
        <w:t xml:space="preserve">For </w:t>
      </w:r>
      <w:r w:rsidRPr="00A84429">
        <w:t>you</w:t>
      </w:r>
      <w:r w:rsidRPr="00102CA3">
        <w:t xml:space="preserve"> to do</w:t>
      </w:r>
    </w:p>
    <w:p w14:paraId="7BB32966" w14:textId="77777777" w:rsidR="00A84429" w:rsidRPr="00102CA3" w:rsidRDefault="00A84429" w:rsidP="00F955CB"/>
    <w:p w14:paraId="7BB32967" w14:textId="77777777" w:rsidR="00A84429" w:rsidRPr="00102CA3" w:rsidRDefault="00A84429" w:rsidP="00A84429">
      <w:pPr>
        <w:rPr>
          <w:rFonts w:cs="Arial"/>
        </w:rPr>
      </w:pPr>
      <w:r w:rsidRPr="00102CA3">
        <w:rPr>
          <w:rFonts w:cs="Arial"/>
        </w:rPr>
        <w:t xml:space="preserve">It is time for you to make your own analogue clock. Remove the cardboard sheet on page </w:t>
      </w:r>
      <w:r w:rsidR="00054B12">
        <w:rPr>
          <w:rFonts w:cs="Arial"/>
        </w:rPr>
        <w:t>4</w:t>
      </w:r>
      <w:r w:rsidRPr="00102CA3">
        <w:rPr>
          <w:rFonts w:cs="Arial"/>
        </w:rPr>
        <w:t xml:space="preserve"> in your </w:t>
      </w:r>
      <w:proofErr w:type="spellStart"/>
      <w:r w:rsidRPr="00102CA3">
        <w:rPr>
          <w:rFonts w:cs="Arial"/>
          <w:i/>
          <w:iCs/>
        </w:rPr>
        <w:t>Maths</w:t>
      </w:r>
      <w:proofErr w:type="spellEnd"/>
      <w:r w:rsidRPr="00102CA3">
        <w:rPr>
          <w:rFonts w:cs="Arial"/>
          <w:i/>
          <w:iCs/>
        </w:rPr>
        <w:t xml:space="preserve"> Activity Book. </w:t>
      </w:r>
      <w:r w:rsidRPr="00102CA3">
        <w:rPr>
          <w:rFonts w:cs="Arial"/>
        </w:rPr>
        <w:t>Cut out the clock face, minute and hour hands. Pin the hands onto the clock face using a paper clip or split pin.</w:t>
      </w:r>
    </w:p>
    <w:p w14:paraId="7BB32968" w14:textId="77777777" w:rsidR="00A84429" w:rsidRPr="00F955CB" w:rsidRDefault="00A84429" w:rsidP="00A84429">
      <w:pPr>
        <w:rPr>
          <w:rFonts w:cs="Arial"/>
          <w:sz w:val="16"/>
          <w:szCs w:val="16"/>
        </w:rPr>
      </w:pPr>
    </w:p>
    <w:p w14:paraId="7BB32969" w14:textId="77777777" w:rsidR="00A84429" w:rsidRPr="00102CA3" w:rsidRDefault="00A84429" w:rsidP="00A84429">
      <w:pPr>
        <w:rPr>
          <w:rFonts w:cs="Arial"/>
        </w:rPr>
      </w:pPr>
      <w:r w:rsidRPr="00102CA3">
        <w:rPr>
          <w:rFonts w:cs="Arial"/>
        </w:rPr>
        <w:t>Once you have made your clock, complete the following:</w:t>
      </w:r>
    </w:p>
    <w:p w14:paraId="7BB3296A" w14:textId="77777777" w:rsidR="00A84429" w:rsidRPr="00F955CB" w:rsidRDefault="00A84429" w:rsidP="00A84429">
      <w:pPr>
        <w:rPr>
          <w:rFonts w:cs="Arial"/>
          <w:sz w:val="16"/>
          <w:szCs w:val="16"/>
        </w:rPr>
      </w:pPr>
    </w:p>
    <w:p w14:paraId="7BB3296B" w14:textId="77777777" w:rsidR="00A84429" w:rsidRPr="00102CA3" w:rsidRDefault="00A84429" w:rsidP="00A84429">
      <w:pPr>
        <w:numPr>
          <w:ilvl w:val="0"/>
          <w:numId w:val="17"/>
        </w:numPr>
        <w:rPr>
          <w:rFonts w:cs="Arial"/>
        </w:rPr>
      </w:pPr>
      <w:r w:rsidRPr="00102CA3">
        <w:rPr>
          <w:rFonts w:cs="Arial"/>
        </w:rPr>
        <w:t xml:space="preserve">Move the hands to show </w:t>
      </w:r>
      <w:r w:rsidRPr="00102CA3">
        <w:rPr>
          <w:rFonts w:cs="Arial"/>
          <w:b/>
          <w:bCs/>
        </w:rPr>
        <w:t xml:space="preserve">6 o’clock. </w:t>
      </w:r>
      <w:r w:rsidRPr="00102CA3">
        <w:rPr>
          <w:rFonts w:cs="Arial"/>
        </w:rPr>
        <w:t xml:space="preserve">Which number on the clock face is the minute hand on?  </w:t>
      </w:r>
    </w:p>
    <w:p w14:paraId="7BB3296C" w14:textId="77777777" w:rsidR="00A84429" w:rsidRPr="00F955CB" w:rsidRDefault="00A84429" w:rsidP="00A84429">
      <w:pPr>
        <w:rPr>
          <w:rFonts w:cs="Arial"/>
          <w:sz w:val="16"/>
          <w:szCs w:val="16"/>
        </w:rPr>
      </w:pPr>
    </w:p>
    <w:p w14:paraId="7BB3296D" w14:textId="77777777" w:rsidR="00A84429" w:rsidRPr="00102CA3" w:rsidRDefault="00A84429" w:rsidP="00A84429">
      <w:pPr>
        <w:ind w:left="720"/>
        <w:jc w:val="both"/>
        <w:rPr>
          <w:rFonts w:cs="Arial"/>
        </w:rPr>
      </w:pPr>
      <w:r w:rsidRPr="00102CA3">
        <w:rPr>
          <w:rFonts w:cs="Arial"/>
        </w:rPr>
        <w:t>________________</w:t>
      </w:r>
    </w:p>
    <w:p w14:paraId="7BB3296E" w14:textId="77777777" w:rsidR="00A84429" w:rsidRPr="00F955CB" w:rsidRDefault="00A84429" w:rsidP="00A84429">
      <w:pPr>
        <w:ind w:left="720"/>
        <w:jc w:val="both"/>
        <w:rPr>
          <w:rFonts w:cs="Arial"/>
          <w:sz w:val="16"/>
          <w:szCs w:val="16"/>
        </w:rPr>
      </w:pPr>
    </w:p>
    <w:p w14:paraId="7BB3296F" w14:textId="77777777" w:rsidR="00A84429" w:rsidRPr="00102CA3" w:rsidRDefault="00A84429" w:rsidP="00A84429">
      <w:pPr>
        <w:numPr>
          <w:ilvl w:val="0"/>
          <w:numId w:val="17"/>
        </w:numPr>
        <w:rPr>
          <w:rFonts w:cs="Arial"/>
        </w:rPr>
      </w:pPr>
      <w:r w:rsidRPr="00102CA3">
        <w:rPr>
          <w:rFonts w:cs="Arial"/>
        </w:rPr>
        <w:t xml:space="preserve">Show </w:t>
      </w:r>
      <w:r w:rsidRPr="00102CA3">
        <w:rPr>
          <w:rFonts w:cs="Arial"/>
          <w:b/>
          <w:bCs/>
        </w:rPr>
        <w:t xml:space="preserve">half past 10.  </w:t>
      </w:r>
      <w:r w:rsidRPr="00102CA3">
        <w:rPr>
          <w:rFonts w:cs="Arial"/>
        </w:rPr>
        <w:t>On wh</w:t>
      </w:r>
      <w:r w:rsidR="00CB332E">
        <w:rPr>
          <w:rFonts w:cs="Arial"/>
        </w:rPr>
        <w:t>ich number is the minute hand?</w:t>
      </w:r>
    </w:p>
    <w:p w14:paraId="7BB32970" w14:textId="77777777" w:rsidR="00A84429" w:rsidRPr="00F955CB" w:rsidRDefault="00A84429" w:rsidP="00A84429">
      <w:pPr>
        <w:rPr>
          <w:rFonts w:cs="Arial"/>
          <w:sz w:val="16"/>
          <w:szCs w:val="16"/>
        </w:rPr>
      </w:pPr>
    </w:p>
    <w:p w14:paraId="7BB32971" w14:textId="77777777" w:rsidR="00A84429" w:rsidRPr="00102CA3" w:rsidRDefault="00A84429" w:rsidP="00A84429">
      <w:pPr>
        <w:ind w:left="720"/>
        <w:jc w:val="both"/>
        <w:rPr>
          <w:rFonts w:cs="Arial"/>
        </w:rPr>
      </w:pPr>
      <w:r w:rsidRPr="00102CA3">
        <w:rPr>
          <w:rFonts w:cs="Arial"/>
        </w:rPr>
        <w:t>________________</w:t>
      </w:r>
    </w:p>
    <w:p w14:paraId="7BB32972" w14:textId="77777777" w:rsidR="00A84429" w:rsidRPr="00F955CB" w:rsidRDefault="00A84429" w:rsidP="00A84429">
      <w:pPr>
        <w:ind w:left="720"/>
        <w:jc w:val="both"/>
        <w:rPr>
          <w:rFonts w:cs="Arial"/>
          <w:sz w:val="16"/>
          <w:szCs w:val="16"/>
        </w:rPr>
      </w:pPr>
    </w:p>
    <w:p w14:paraId="7BB32973" w14:textId="77777777" w:rsidR="00A84429" w:rsidRPr="00102CA3" w:rsidRDefault="00A84429" w:rsidP="00A84429">
      <w:pPr>
        <w:ind w:firstLine="720"/>
        <w:rPr>
          <w:rFonts w:cs="Arial"/>
        </w:rPr>
      </w:pPr>
      <w:r w:rsidRPr="00102CA3">
        <w:rPr>
          <w:rFonts w:cs="Arial"/>
        </w:rPr>
        <w:t xml:space="preserve">Between which two numbers is the hour hand? ______________  </w:t>
      </w:r>
    </w:p>
    <w:p w14:paraId="7BB32974" w14:textId="77777777" w:rsidR="00F955CB" w:rsidRPr="00102CA3" w:rsidRDefault="00F955CB" w:rsidP="00EE608C">
      <w:pPr>
        <w:pStyle w:val="Heading2"/>
      </w:pPr>
      <w:r w:rsidRPr="00102CA3">
        <w:lastRenderedPageBreak/>
        <w:t>Activity 1 continued</w:t>
      </w:r>
    </w:p>
    <w:p w14:paraId="7BB32975" w14:textId="77777777" w:rsidR="00F955CB" w:rsidRPr="00B42ED4" w:rsidRDefault="00F955CB" w:rsidP="00EE608C">
      <w:pPr>
        <w:rPr>
          <w:rFonts w:cs="Arial"/>
          <w:sz w:val="20"/>
        </w:rPr>
      </w:pPr>
    </w:p>
    <w:p w14:paraId="7BB32976" w14:textId="77777777" w:rsidR="00F955CB" w:rsidRPr="00102CA3" w:rsidRDefault="00F955CB" w:rsidP="00A84429">
      <w:pPr>
        <w:numPr>
          <w:ilvl w:val="0"/>
          <w:numId w:val="17"/>
        </w:numPr>
        <w:rPr>
          <w:rFonts w:cs="Arial"/>
        </w:rPr>
      </w:pPr>
      <w:r w:rsidRPr="00102CA3">
        <w:rPr>
          <w:rFonts w:cs="Arial"/>
        </w:rPr>
        <w:t xml:space="preserve">Show </w:t>
      </w:r>
      <w:r w:rsidRPr="00102CA3">
        <w:rPr>
          <w:rFonts w:cs="Arial"/>
          <w:b/>
          <w:bCs/>
        </w:rPr>
        <w:t xml:space="preserve">quarter past 7 </w:t>
      </w:r>
      <w:r w:rsidRPr="00102CA3">
        <w:rPr>
          <w:rFonts w:cs="Arial"/>
        </w:rPr>
        <w:t>on your clock. On which number is the minute hand?</w:t>
      </w:r>
    </w:p>
    <w:p w14:paraId="7BB32977" w14:textId="77777777" w:rsidR="00F955CB" w:rsidRPr="00B42ED4" w:rsidRDefault="00F955CB" w:rsidP="00EE608C">
      <w:pPr>
        <w:rPr>
          <w:rFonts w:cs="Arial"/>
          <w:sz w:val="20"/>
        </w:rPr>
      </w:pPr>
    </w:p>
    <w:p w14:paraId="7BB32978" w14:textId="77777777" w:rsidR="00F955CB" w:rsidRPr="00102CA3" w:rsidRDefault="00F955CB" w:rsidP="00EE608C">
      <w:pPr>
        <w:ind w:left="792"/>
        <w:rPr>
          <w:rFonts w:cs="Arial"/>
        </w:rPr>
      </w:pPr>
      <w:r w:rsidRPr="00102CA3">
        <w:rPr>
          <w:rFonts w:cs="Arial"/>
        </w:rPr>
        <w:t>____________</w:t>
      </w:r>
    </w:p>
    <w:p w14:paraId="7BB32979" w14:textId="77777777" w:rsidR="00F955CB" w:rsidRPr="00B42ED4" w:rsidRDefault="00F955CB" w:rsidP="00EE608C">
      <w:pPr>
        <w:ind w:left="900"/>
        <w:rPr>
          <w:rFonts w:cs="Arial"/>
          <w:sz w:val="20"/>
        </w:rPr>
      </w:pPr>
    </w:p>
    <w:p w14:paraId="7BB3297A" w14:textId="77777777" w:rsidR="00F955CB" w:rsidRPr="00102CA3" w:rsidRDefault="00F955CB" w:rsidP="00F955CB">
      <w:pPr>
        <w:ind w:left="720"/>
      </w:pPr>
      <w:r w:rsidRPr="00102CA3">
        <w:t>Which number is the hour hand closest to?   ____________</w:t>
      </w:r>
    </w:p>
    <w:p w14:paraId="7BB3297B" w14:textId="77777777" w:rsidR="00F955CB" w:rsidRPr="00B42ED4" w:rsidRDefault="00F955CB" w:rsidP="00F955CB">
      <w:pPr>
        <w:rPr>
          <w:sz w:val="20"/>
        </w:rPr>
      </w:pPr>
    </w:p>
    <w:p w14:paraId="7BB3297C" w14:textId="77777777" w:rsidR="00F955CB" w:rsidRPr="00102CA3" w:rsidRDefault="00F955CB" w:rsidP="00A84429">
      <w:pPr>
        <w:numPr>
          <w:ilvl w:val="0"/>
          <w:numId w:val="17"/>
        </w:numPr>
        <w:rPr>
          <w:rFonts w:cs="Arial"/>
        </w:rPr>
      </w:pPr>
      <w:r w:rsidRPr="00102CA3">
        <w:rPr>
          <w:rFonts w:cs="Arial"/>
        </w:rPr>
        <w:t xml:space="preserve">Now show </w:t>
      </w:r>
      <w:r w:rsidRPr="00102CA3">
        <w:rPr>
          <w:rFonts w:cs="Arial"/>
          <w:b/>
          <w:bCs/>
        </w:rPr>
        <w:t xml:space="preserve">quarter to </w:t>
      </w:r>
      <w:proofErr w:type="gramStart"/>
      <w:r w:rsidRPr="00102CA3">
        <w:rPr>
          <w:rFonts w:cs="Arial"/>
          <w:b/>
          <w:bCs/>
        </w:rPr>
        <w:t>3</w:t>
      </w:r>
      <w:r w:rsidRPr="00102CA3">
        <w:rPr>
          <w:rFonts w:cs="Arial"/>
        </w:rPr>
        <w:t>.On</w:t>
      </w:r>
      <w:proofErr w:type="gramEnd"/>
      <w:r w:rsidRPr="00102CA3">
        <w:rPr>
          <w:rFonts w:cs="Arial"/>
        </w:rPr>
        <w:t xml:space="preserve"> which number is the minute hand?</w:t>
      </w:r>
    </w:p>
    <w:p w14:paraId="7BB3297D" w14:textId="77777777" w:rsidR="00F955CB" w:rsidRPr="00B42ED4" w:rsidRDefault="00F955CB" w:rsidP="00F955CB">
      <w:pPr>
        <w:rPr>
          <w:sz w:val="20"/>
        </w:rPr>
      </w:pPr>
    </w:p>
    <w:p w14:paraId="7BB3297E" w14:textId="77777777" w:rsidR="00F955CB" w:rsidRPr="00102CA3" w:rsidRDefault="00F955CB" w:rsidP="00EE608C">
      <w:pPr>
        <w:ind w:left="792"/>
        <w:rPr>
          <w:rFonts w:cs="Arial"/>
        </w:rPr>
      </w:pPr>
      <w:r w:rsidRPr="00102CA3">
        <w:rPr>
          <w:rFonts w:cs="Arial"/>
        </w:rPr>
        <w:t>____________</w:t>
      </w:r>
    </w:p>
    <w:p w14:paraId="7BB3297F" w14:textId="77777777" w:rsidR="00F955CB" w:rsidRPr="00B42ED4" w:rsidRDefault="00F955CB" w:rsidP="00F955CB">
      <w:pPr>
        <w:rPr>
          <w:sz w:val="20"/>
        </w:rPr>
      </w:pPr>
    </w:p>
    <w:p w14:paraId="7BB32980" w14:textId="77777777" w:rsidR="00F955CB" w:rsidRPr="00102CA3" w:rsidRDefault="00F955CB" w:rsidP="00EE608C">
      <w:pPr>
        <w:ind w:left="720"/>
        <w:rPr>
          <w:rFonts w:cs="Arial"/>
        </w:rPr>
      </w:pPr>
      <w:r w:rsidRPr="00102CA3">
        <w:rPr>
          <w:rFonts w:cs="Arial"/>
        </w:rPr>
        <w:t>Which number is the hour hand approaching?   ____________</w:t>
      </w:r>
    </w:p>
    <w:p w14:paraId="7BB32981" w14:textId="77777777" w:rsidR="00F955CB" w:rsidRDefault="00F955CB" w:rsidP="00EE608C">
      <w:pPr>
        <w:rPr>
          <w:rFonts w:cs="Arial"/>
        </w:rPr>
      </w:pPr>
    </w:p>
    <w:p w14:paraId="7BB32982" w14:textId="77777777" w:rsidR="00B42ED4" w:rsidRDefault="00B42ED4" w:rsidP="00EE608C">
      <w:pPr>
        <w:rPr>
          <w:rFonts w:cs="Arial"/>
        </w:rPr>
      </w:pPr>
    </w:p>
    <w:p w14:paraId="7BB32983" w14:textId="77777777" w:rsidR="00917BA0" w:rsidRDefault="00917BA0" w:rsidP="00917BA0">
      <w:pPr>
        <w:pStyle w:val="Heading2"/>
      </w:pPr>
      <w:r>
        <w:t>Activity 2</w:t>
      </w:r>
    </w:p>
    <w:p w14:paraId="7BB32984" w14:textId="77777777" w:rsidR="00E01D3C" w:rsidRPr="00102CA3" w:rsidRDefault="00E01D3C" w:rsidP="00EE608C">
      <w:pPr>
        <w:rPr>
          <w:rFonts w:cs="Arial"/>
        </w:rPr>
      </w:pPr>
      <w:r>
        <w:rPr>
          <w:rFonts w:ascii="Arial" w:hAnsi="Arial" w:cs="Arial"/>
          <w:b/>
          <w:bCs/>
          <w:noProof/>
          <w:lang w:val="en-AU" w:eastAsia="en-AU"/>
        </w:rPr>
        <w:drawing>
          <wp:anchor distT="0" distB="0" distL="114300" distR="114300" simplePos="0" relativeHeight="251802624" behindDoc="0" locked="0" layoutInCell="1" allowOverlap="1" wp14:anchorId="7BB333B1" wp14:editId="7BB333B2">
            <wp:simplePos x="0" y="0"/>
            <wp:positionH relativeFrom="column">
              <wp:posOffset>50800</wp:posOffset>
            </wp:positionH>
            <wp:positionV relativeFrom="paragraph">
              <wp:posOffset>80533</wp:posOffset>
            </wp:positionV>
            <wp:extent cx="564515" cy="443865"/>
            <wp:effectExtent l="0" t="0" r="6985" b="0"/>
            <wp:wrapNone/>
            <wp:docPr id="332" name="Picture 33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985" w14:textId="77777777" w:rsidR="00F955CB" w:rsidRPr="00102CA3" w:rsidRDefault="00917BA0" w:rsidP="00E01D3C">
      <w:pPr>
        <w:ind w:left="1170"/>
        <w:rPr>
          <w:rFonts w:ascii="Arial" w:hAnsi="Arial" w:cs="Arial"/>
          <w:b/>
          <w:bCs/>
        </w:rPr>
      </w:pPr>
      <w:r>
        <w:rPr>
          <w:rFonts w:ascii="Arial" w:hAnsi="Arial" w:cs="Arial"/>
          <w:b/>
          <w:bCs/>
        </w:rPr>
        <w:t>For you to do</w:t>
      </w:r>
    </w:p>
    <w:p w14:paraId="7BB32986" w14:textId="77777777" w:rsidR="00F955CB" w:rsidRPr="00102CA3" w:rsidRDefault="00F955CB" w:rsidP="00EE608C">
      <w:pPr>
        <w:rPr>
          <w:rFonts w:ascii="Arial" w:hAnsi="Arial" w:cs="Arial"/>
          <w:b/>
          <w:bCs/>
        </w:rPr>
      </w:pPr>
    </w:p>
    <w:p w14:paraId="7BB32987" w14:textId="77777777" w:rsidR="00F955CB" w:rsidRPr="00102CA3" w:rsidRDefault="00F955CB" w:rsidP="00A84429">
      <w:pPr>
        <w:numPr>
          <w:ilvl w:val="0"/>
          <w:numId w:val="18"/>
        </w:numPr>
        <w:rPr>
          <w:rFonts w:cs="Arial"/>
        </w:rPr>
      </w:pPr>
      <w:r w:rsidRPr="00102CA3">
        <w:rPr>
          <w:rFonts w:cs="Arial"/>
        </w:rPr>
        <w:t xml:space="preserve">Draw the missing hands on each clock. </w:t>
      </w:r>
    </w:p>
    <w:p w14:paraId="7BB32988" w14:textId="77777777" w:rsidR="00F955CB" w:rsidRPr="00102CA3" w:rsidRDefault="00F955CB" w:rsidP="00EE608C">
      <w:pPr>
        <w:rPr>
          <w:rFonts w:cs="Arial"/>
          <w:sz w:val="16"/>
          <w:szCs w:val="16"/>
        </w:rPr>
      </w:pPr>
    </w:p>
    <w:p w14:paraId="7BB32989" w14:textId="77777777" w:rsidR="00F955CB" w:rsidRPr="00102CA3" w:rsidRDefault="00F955CB" w:rsidP="00EE608C">
      <w:pPr>
        <w:ind w:left="720"/>
        <w:rPr>
          <w:rFonts w:cs="Arial"/>
        </w:rPr>
      </w:pPr>
      <w:r>
        <w:rPr>
          <w:rFonts w:ascii="Arial" w:hAnsi="Arial" w:cs="Arial"/>
          <w:b/>
          <w:bCs/>
          <w:noProof/>
          <w:sz w:val="20"/>
          <w:lang w:val="en-AU" w:eastAsia="en-AU"/>
        </w:rPr>
        <mc:AlternateContent>
          <mc:Choice Requires="wpg">
            <w:drawing>
              <wp:anchor distT="0" distB="0" distL="114300" distR="114300" simplePos="0" relativeHeight="251794432" behindDoc="0" locked="0" layoutInCell="1" allowOverlap="1" wp14:anchorId="7BB333B3" wp14:editId="7BB333B4">
                <wp:simplePos x="0" y="0"/>
                <wp:positionH relativeFrom="column">
                  <wp:posOffset>45720</wp:posOffset>
                </wp:positionH>
                <wp:positionV relativeFrom="paragraph">
                  <wp:posOffset>65405</wp:posOffset>
                </wp:positionV>
                <wp:extent cx="5943600" cy="3663315"/>
                <wp:effectExtent l="11430" t="13970" r="7620" b="8890"/>
                <wp:wrapNone/>
                <wp:docPr id="341" name="Group 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3663315"/>
                          <a:chOff x="1118" y="7982"/>
                          <a:chExt cx="9360" cy="5769"/>
                        </a:xfrm>
                      </wpg:grpSpPr>
                      <wps:wsp>
                        <wps:cNvPr id="342" name="Rectangle 31"/>
                        <wps:cNvSpPr>
                          <a:spLocks noChangeArrowheads="1"/>
                        </wps:cNvSpPr>
                        <wps:spPr bwMode="auto">
                          <a:xfrm>
                            <a:off x="7598" y="11411"/>
                            <a:ext cx="2880" cy="23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43" name="Rectangle 32"/>
                        <wps:cNvSpPr>
                          <a:spLocks noChangeArrowheads="1"/>
                        </wps:cNvSpPr>
                        <wps:spPr bwMode="auto">
                          <a:xfrm>
                            <a:off x="4358" y="11411"/>
                            <a:ext cx="2880" cy="23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44" name="Rectangle 33"/>
                        <wps:cNvSpPr>
                          <a:spLocks noChangeArrowheads="1"/>
                        </wps:cNvSpPr>
                        <wps:spPr bwMode="auto">
                          <a:xfrm>
                            <a:off x="1118" y="11411"/>
                            <a:ext cx="2880" cy="23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45" name="Rectangle 34"/>
                        <wps:cNvSpPr>
                          <a:spLocks noChangeArrowheads="1"/>
                        </wps:cNvSpPr>
                        <wps:spPr bwMode="auto">
                          <a:xfrm>
                            <a:off x="7593" y="7982"/>
                            <a:ext cx="2880" cy="252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46" name="Rectangle 35"/>
                        <wps:cNvSpPr>
                          <a:spLocks noChangeArrowheads="1"/>
                        </wps:cNvSpPr>
                        <wps:spPr bwMode="auto">
                          <a:xfrm>
                            <a:off x="4358" y="7991"/>
                            <a:ext cx="2880" cy="252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47" name="Rectangle 36"/>
                        <wps:cNvSpPr>
                          <a:spLocks noChangeArrowheads="1"/>
                        </wps:cNvSpPr>
                        <wps:spPr bwMode="auto">
                          <a:xfrm>
                            <a:off x="1118" y="7991"/>
                            <a:ext cx="2880" cy="252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g:grpSp>
                        <wpg:cNvPr id="348" name="Group 37"/>
                        <wpg:cNvGrpSpPr>
                          <a:grpSpLocks/>
                        </wpg:cNvGrpSpPr>
                        <wpg:grpSpPr bwMode="auto">
                          <a:xfrm>
                            <a:off x="1478" y="8110"/>
                            <a:ext cx="2160" cy="2160"/>
                            <a:chOff x="1478" y="8110"/>
                            <a:chExt cx="2160" cy="2160"/>
                          </a:xfrm>
                        </wpg:grpSpPr>
                        <wps:wsp>
                          <wps:cNvPr id="349" name="Oval 38"/>
                          <wps:cNvSpPr>
                            <a:spLocks noChangeArrowheads="1"/>
                          </wps:cNvSpPr>
                          <wps:spPr bwMode="auto">
                            <a:xfrm>
                              <a:off x="1478" y="8110"/>
                              <a:ext cx="216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0" name="Text Box 39"/>
                          <wps:cNvSpPr txBox="1">
                            <a:spLocks noChangeArrowheads="1"/>
                          </wps:cNvSpPr>
                          <wps:spPr bwMode="auto">
                            <a:xfrm>
                              <a:off x="2318" y="815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5" w14:textId="77777777" w:rsidR="0085797F" w:rsidRDefault="0085797F" w:rsidP="00A84429">
                                <w:pPr>
                                  <w:rPr>
                                    <w:sz w:val="16"/>
                                  </w:rPr>
                                </w:pPr>
                                <w:r>
                                  <w:rPr>
                                    <w:sz w:val="16"/>
                                  </w:rPr>
                                  <w:t>12</w:t>
                                </w:r>
                              </w:p>
                            </w:txbxContent>
                          </wps:txbx>
                          <wps:bodyPr rot="0" vert="horz" wrap="square" lIns="91440" tIns="45720" rIns="91440" bIns="45720" anchor="t" anchorCtr="0" upright="1">
                            <a:noAutofit/>
                          </wps:bodyPr>
                        </wps:wsp>
                        <wps:wsp>
                          <wps:cNvPr id="351" name="Text Box 40"/>
                          <wps:cNvSpPr txBox="1">
                            <a:spLocks noChangeArrowheads="1"/>
                          </wps:cNvSpPr>
                          <wps:spPr bwMode="auto">
                            <a:xfrm>
                              <a:off x="2795" y="83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6" w14:textId="77777777" w:rsidR="0085797F" w:rsidRDefault="0085797F" w:rsidP="00A84429">
                                <w:pPr>
                                  <w:rPr>
                                    <w:sz w:val="16"/>
                                  </w:rPr>
                                </w:pPr>
                                <w:r>
                                  <w:rPr>
                                    <w:sz w:val="16"/>
                                  </w:rPr>
                                  <w:t>1</w:t>
                                </w:r>
                              </w:p>
                            </w:txbxContent>
                          </wps:txbx>
                          <wps:bodyPr rot="0" vert="horz" wrap="square" lIns="91440" tIns="45720" rIns="91440" bIns="45720" anchor="t" anchorCtr="0" upright="1">
                            <a:noAutofit/>
                          </wps:bodyPr>
                        </wps:wsp>
                        <wps:wsp>
                          <wps:cNvPr id="352" name="Text Box 41"/>
                          <wps:cNvSpPr txBox="1">
                            <a:spLocks noChangeArrowheads="1"/>
                          </wps:cNvSpPr>
                          <wps:spPr bwMode="auto">
                            <a:xfrm>
                              <a:off x="3080" y="863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7" w14:textId="77777777" w:rsidR="0085797F" w:rsidRDefault="0085797F" w:rsidP="00A84429">
                                <w:pPr>
                                  <w:rPr>
                                    <w:sz w:val="16"/>
                                  </w:rPr>
                                </w:pPr>
                                <w:r>
                                  <w:rPr>
                                    <w:sz w:val="16"/>
                                  </w:rPr>
                                  <w:t>2</w:t>
                                </w:r>
                              </w:p>
                            </w:txbxContent>
                          </wps:txbx>
                          <wps:bodyPr rot="0" vert="horz" wrap="square" lIns="91440" tIns="45720" rIns="91440" bIns="45720" anchor="t" anchorCtr="0" upright="1">
                            <a:noAutofit/>
                          </wps:bodyPr>
                        </wps:wsp>
                        <wps:wsp>
                          <wps:cNvPr id="353" name="Text Box 42"/>
                          <wps:cNvSpPr txBox="1">
                            <a:spLocks noChangeArrowheads="1"/>
                          </wps:cNvSpPr>
                          <wps:spPr bwMode="auto">
                            <a:xfrm>
                              <a:off x="3236"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8" w14:textId="77777777" w:rsidR="0085797F" w:rsidRDefault="0085797F" w:rsidP="00A84429">
                                <w:pPr>
                                  <w:rPr>
                                    <w:sz w:val="16"/>
                                  </w:rPr>
                                </w:pPr>
                                <w:r>
                                  <w:rPr>
                                    <w:sz w:val="16"/>
                                  </w:rPr>
                                  <w:t>3</w:t>
                                </w:r>
                              </w:p>
                            </w:txbxContent>
                          </wps:txbx>
                          <wps:bodyPr rot="0" vert="horz" wrap="square" lIns="91440" tIns="45720" rIns="91440" bIns="45720" anchor="t" anchorCtr="0" upright="1">
                            <a:noAutofit/>
                          </wps:bodyPr>
                        </wps:wsp>
                        <wps:wsp>
                          <wps:cNvPr id="354" name="Text Box 43"/>
                          <wps:cNvSpPr txBox="1">
                            <a:spLocks noChangeArrowheads="1"/>
                          </wps:cNvSpPr>
                          <wps:spPr bwMode="auto">
                            <a:xfrm>
                              <a:off x="3095" y="94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9" w14:textId="77777777" w:rsidR="0085797F" w:rsidRDefault="0085797F" w:rsidP="00A84429">
                                <w:pPr>
                                  <w:rPr>
                                    <w:sz w:val="16"/>
                                  </w:rPr>
                                </w:pPr>
                                <w:r>
                                  <w:rPr>
                                    <w:sz w:val="16"/>
                                  </w:rPr>
                                  <w:t>4</w:t>
                                </w:r>
                              </w:p>
                            </w:txbxContent>
                          </wps:txbx>
                          <wps:bodyPr rot="0" vert="horz" wrap="square" lIns="91440" tIns="45720" rIns="91440" bIns="45720" anchor="t" anchorCtr="0" upright="1">
                            <a:noAutofit/>
                          </wps:bodyPr>
                        </wps:wsp>
                        <wps:wsp>
                          <wps:cNvPr id="355" name="Text Box 44"/>
                          <wps:cNvSpPr txBox="1">
                            <a:spLocks noChangeArrowheads="1"/>
                          </wps:cNvSpPr>
                          <wps:spPr bwMode="auto">
                            <a:xfrm>
                              <a:off x="2834" y="971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A" w14:textId="77777777" w:rsidR="0085797F" w:rsidRDefault="0085797F" w:rsidP="00A84429">
                                <w:pPr>
                                  <w:rPr>
                                    <w:sz w:val="16"/>
                                  </w:rPr>
                                </w:pPr>
                                <w:r>
                                  <w:rPr>
                                    <w:sz w:val="16"/>
                                  </w:rPr>
                                  <w:t>5</w:t>
                                </w:r>
                              </w:p>
                            </w:txbxContent>
                          </wps:txbx>
                          <wps:bodyPr rot="0" vert="horz" wrap="square" lIns="91440" tIns="45720" rIns="91440" bIns="45720" anchor="t" anchorCtr="0" upright="1">
                            <a:noAutofit/>
                          </wps:bodyPr>
                        </wps:wsp>
                        <wps:wsp>
                          <wps:cNvPr id="356" name="Text Box 45"/>
                          <wps:cNvSpPr txBox="1">
                            <a:spLocks noChangeArrowheads="1"/>
                          </wps:cNvSpPr>
                          <wps:spPr bwMode="auto">
                            <a:xfrm>
                              <a:off x="2378" y="986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B" w14:textId="77777777" w:rsidR="0085797F" w:rsidRDefault="0085797F" w:rsidP="00A84429">
                                <w:pPr>
                                  <w:rPr>
                                    <w:sz w:val="16"/>
                                  </w:rPr>
                                </w:pPr>
                                <w:r>
                                  <w:rPr>
                                    <w:sz w:val="16"/>
                                  </w:rPr>
                                  <w:t>6</w:t>
                                </w:r>
                              </w:p>
                            </w:txbxContent>
                          </wps:txbx>
                          <wps:bodyPr rot="0" vert="horz" wrap="square" lIns="91440" tIns="45720" rIns="91440" bIns="45720" anchor="t" anchorCtr="0" upright="1">
                            <a:noAutofit/>
                          </wps:bodyPr>
                        </wps:wsp>
                        <wps:wsp>
                          <wps:cNvPr id="357" name="Text Box 46"/>
                          <wps:cNvSpPr txBox="1">
                            <a:spLocks noChangeArrowheads="1"/>
                          </wps:cNvSpPr>
                          <wps:spPr bwMode="auto">
                            <a:xfrm>
                              <a:off x="1934" y="969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C" w14:textId="77777777" w:rsidR="0085797F" w:rsidRDefault="0085797F" w:rsidP="00A84429">
                                <w:pPr>
                                  <w:rPr>
                                    <w:sz w:val="16"/>
                                  </w:rPr>
                                </w:pPr>
                                <w:r>
                                  <w:rPr>
                                    <w:sz w:val="16"/>
                                  </w:rPr>
                                  <w:t>7</w:t>
                                </w:r>
                              </w:p>
                            </w:txbxContent>
                          </wps:txbx>
                          <wps:bodyPr rot="0" vert="horz" wrap="square" lIns="91440" tIns="45720" rIns="91440" bIns="45720" anchor="t" anchorCtr="0" upright="1">
                            <a:noAutofit/>
                          </wps:bodyPr>
                        </wps:wsp>
                        <wps:wsp>
                          <wps:cNvPr id="358" name="Text Box 47"/>
                          <wps:cNvSpPr txBox="1">
                            <a:spLocks noChangeArrowheads="1"/>
                          </wps:cNvSpPr>
                          <wps:spPr bwMode="auto">
                            <a:xfrm>
                              <a:off x="1658" y="941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D" w14:textId="77777777" w:rsidR="0085797F" w:rsidRDefault="0085797F" w:rsidP="00A84429">
                                <w:pPr>
                                  <w:rPr>
                                    <w:sz w:val="16"/>
                                  </w:rPr>
                                </w:pPr>
                                <w:r>
                                  <w:rPr>
                                    <w:sz w:val="16"/>
                                  </w:rPr>
                                  <w:t>8</w:t>
                                </w:r>
                              </w:p>
                            </w:txbxContent>
                          </wps:txbx>
                          <wps:bodyPr rot="0" vert="horz" wrap="square" lIns="91440" tIns="45720" rIns="91440" bIns="45720" anchor="t" anchorCtr="0" upright="1">
                            <a:noAutofit/>
                          </wps:bodyPr>
                        </wps:wsp>
                        <wps:wsp>
                          <wps:cNvPr id="359" name="Text Box 48"/>
                          <wps:cNvSpPr txBox="1">
                            <a:spLocks noChangeArrowheads="1"/>
                          </wps:cNvSpPr>
                          <wps:spPr bwMode="auto">
                            <a:xfrm>
                              <a:off x="1508"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E" w14:textId="77777777" w:rsidR="0085797F" w:rsidRDefault="0085797F" w:rsidP="00A84429">
                                <w:pPr>
                                  <w:rPr>
                                    <w:sz w:val="16"/>
                                  </w:rPr>
                                </w:pPr>
                                <w:r>
                                  <w:rPr>
                                    <w:sz w:val="16"/>
                                  </w:rPr>
                                  <w:t>9</w:t>
                                </w:r>
                              </w:p>
                            </w:txbxContent>
                          </wps:txbx>
                          <wps:bodyPr rot="0" vert="horz" wrap="square" lIns="91440" tIns="45720" rIns="91440" bIns="45720" anchor="t" anchorCtr="0" upright="1">
                            <a:noAutofit/>
                          </wps:bodyPr>
                        </wps:wsp>
                        <wps:wsp>
                          <wps:cNvPr id="360" name="Text Box 49"/>
                          <wps:cNvSpPr txBox="1">
                            <a:spLocks noChangeArrowheads="1"/>
                          </wps:cNvSpPr>
                          <wps:spPr bwMode="auto">
                            <a:xfrm>
                              <a:off x="1634" y="86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5F" w14:textId="77777777" w:rsidR="0085797F" w:rsidRDefault="0085797F" w:rsidP="00A84429">
                                <w:pPr>
                                  <w:rPr>
                                    <w:sz w:val="16"/>
                                  </w:rPr>
                                </w:pPr>
                                <w:r>
                                  <w:rPr>
                                    <w:sz w:val="16"/>
                                  </w:rPr>
                                  <w:t>10</w:t>
                                </w:r>
                              </w:p>
                            </w:txbxContent>
                          </wps:txbx>
                          <wps:bodyPr rot="0" vert="horz" wrap="square" lIns="91440" tIns="45720" rIns="91440" bIns="45720" anchor="t" anchorCtr="0" upright="1">
                            <a:noAutofit/>
                          </wps:bodyPr>
                        </wps:wsp>
                        <wps:wsp>
                          <wps:cNvPr id="361" name="Text Box 50"/>
                          <wps:cNvSpPr txBox="1">
                            <a:spLocks noChangeArrowheads="1"/>
                          </wps:cNvSpPr>
                          <wps:spPr bwMode="auto">
                            <a:xfrm>
                              <a:off x="1901" y="8311"/>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0" w14:textId="77777777" w:rsidR="0085797F" w:rsidRDefault="0085797F" w:rsidP="00A84429">
                                <w:pPr>
                                  <w:rPr>
                                    <w:sz w:val="16"/>
                                  </w:rPr>
                                </w:pPr>
                                <w:r>
                                  <w:rPr>
                                    <w:sz w:val="16"/>
                                  </w:rPr>
                                  <w:t>11</w:t>
                                </w:r>
                              </w:p>
                            </w:txbxContent>
                          </wps:txbx>
                          <wps:bodyPr rot="0" vert="horz" wrap="square" lIns="91440" tIns="45720" rIns="91440" bIns="45720" anchor="t" anchorCtr="0" upright="1">
                            <a:noAutofit/>
                          </wps:bodyPr>
                        </wps:wsp>
                      </wpg:grpSp>
                      <wps:wsp>
                        <wps:cNvPr id="362" name="Text Box 51"/>
                        <wps:cNvSpPr txBox="1">
                          <a:spLocks noChangeArrowheads="1"/>
                        </wps:cNvSpPr>
                        <wps:spPr bwMode="auto">
                          <a:xfrm>
                            <a:off x="2378" y="8891"/>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1" w14:textId="77777777" w:rsidR="0085797F" w:rsidRDefault="0085797F" w:rsidP="00A84429"/>
                          </w:txbxContent>
                        </wps:txbx>
                        <wps:bodyPr rot="0" vert="horz" wrap="square" lIns="91440" tIns="45720" rIns="91440" bIns="45720" anchor="t" anchorCtr="0" upright="1">
                          <a:noAutofit/>
                        </wps:bodyPr>
                      </wps:wsp>
                      <wpg:grpSp>
                        <wpg:cNvPr id="363" name="Group 52"/>
                        <wpg:cNvGrpSpPr>
                          <a:grpSpLocks/>
                        </wpg:cNvGrpSpPr>
                        <wpg:grpSpPr bwMode="auto">
                          <a:xfrm>
                            <a:off x="4706" y="8107"/>
                            <a:ext cx="2160" cy="2160"/>
                            <a:chOff x="1478" y="8110"/>
                            <a:chExt cx="2160" cy="2160"/>
                          </a:xfrm>
                        </wpg:grpSpPr>
                        <wps:wsp>
                          <wps:cNvPr id="364" name="Oval 53"/>
                          <wps:cNvSpPr>
                            <a:spLocks noChangeArrowheads="1"/>
                          </wps:cNvSpPr>
                          <wps:spPr bwMode="auto">
                            <a:xfrm>
                              <a:off x="1478" y="8110"/>
                              <a:ext cx="216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Text Box 54"/>
                          <wps:cNvSpPr txBox="1">
                            <a:spLocks noChangeArrowheads="1"/>
                          </wps:cNvSpPr>
                          <wps:spPr bwMode="auto">
                            <a:xfrm>
                              <a:off x="2318" y="815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2" w14:textId="77777777" w:rsidR="0085797F" w:rsidRDefault="0085797F" w:rsidP="00A84429">
                                <w:pPr>
                                  <w:rPr>
                                    <w:sz w:val="16"/>
                                  </w:rPr>
                                </w:pPr>
                                <w:r>
                                  <w:rPr>
                                    <w:sz w:val="16"/>
                                  </w:rPr>
                                  <w:t>12</w:t>
                                </w:r>
                              </w:p>
                            </w:txbxContent>
                          </wps:txbx>
                          <wps:bodyPr rot="0" vert="horz" wrap="square" lIns="91440" tIns="45720" rIns="91440" bIns="45720" anchor="t" anchorCtr="0" upright="1">
                            <a:noAutofit/>
                          </wps:bodyPr>
                        </wps:wsp>
                        <wps:wsp>
                          <wps:cNvPr id="366" name="Text Box 55"/>
                          <wps:cNvSpPr txBox="1">
                            <a:spLocks noChangeArrowheads="1"/>
                          </wps:cNvSpPr>
                          <wps:spPr bwMode="auto">
                            <a:xfrm>
                              <a:off x="2795" y="83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3" w14:textId="77777777" w:rsidR="0085797F" w:rsidRDefault="0085797F" w:rsidP="00A84429">
                                <w:pPr>
                                  <w:rPr>
                                    <w:sz w:val="16"/>
                                  </w:rPr>
                                </w:pPr>
                                <w:r>
                                  <w:rPr>
                                    <w:sz w:val="16"/>
                                  </w:rPr>
                                  <w:t>1</w:t>
                                </w:r>
                              </w:p>
                            </w:txbxContent>
                          </wps:txbx>
                          <wps:bodyPr rot="0" vert="horz" wrap="square" lIns="91440" tIns="45720" rIns="91440" bIns="45720" anchor="t" anchorCtr="0" upright="1">
                            <a:noAutofit/>
                          </wps:bodyPr>
                        </wps:wsp>
                        <wps:wsp>
                          <wps:cNvPr id="367" name="Text Box 56"/>
                          <wps:cNvSpPr txBox="1">
                            <a:spLocks noChangeArrowheads="1"/>
                          </wps:cNvSpPr>
                          <wps:spPr bwMode="auto">
                            <a:xfrm>
                              <a:off x="3080" y="863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4" w14:textId="77777777" w:rsidR="0085797F" w:rsidRDefault="0085797F" w:rsidP="00A84429">
                                <w:pPr>
                                  <w:rPr>
                                    <w:sz w:val="16"/>
                                  </w:rPr>
                                </w:pPr>
                                <w:r>
                                  <w:rPr>
                                    <w:sz w:val="16"/>
                                  </w:rPr>
                                  <w:t>2</w:t>
                                </w:r>
                              </w:p>
                            </w:txbxContent>
                          </wps:txbx>
                          <wps:bodyPr rot="0" vert="horz" wrap="square" lIns="91440" tIns="45720" rIns="91440" bIns="45720" anchor="t" anchorCtr="0" upright="1">
                            <a:noAutofit/>
                          </wps:bodyPr>
                        </wps:wsp>
                        <wps:wsp>
                          <wps:cNvPr id="368" name="Text Box 57"/>
                          <wps:cNvSpPr txBox="1">
                            <a:spLocks noChangeArrowheads="1"/>
                          </wps:cNvSpPr>
                          <wps:spPr bwMode="auto">
                            <a:xfrm>
                              <a:off x="3236"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5" w14:textId="77777777" w:rsidR="0085797F" w:rsidRDefault="0085797F" w:rsidP="00A84429">
                                <w:pPr>
                                  <w:rPr>
                                    <w:sz w:val="16"/>
                                  </w:rPr>
                                </w:pPr>
                                <w:r>
                                  <w:rPr>
                                    <w:sz w:val="16"/>
                                  </w:rPr>
                                  <w:t>3</w:t>
                                </w:r>
                              </w:p>
                            </w:txbxContent>
                          </wps:txbx>
                          <wps:bodyPr rot="0" vert="horz" wrap="square" lIns="91440" tIns="45720" rIns="91440" bIns="45720" anchor="t" anchorCtr="0" upright="1">
                            <a:noAutofit/>
                          </wps:bodyPr>
                        </wps:wsp>
                        <wps:wsp>
                          <wps:cNvPr id="369" name="Text Box 58"/>
                          <wps:cNvSpPr txBox="1">
                            <a:spLocks noChangeArrowheads="1"/>
                          </wps:cNvSpPr>
                          <wps:spPr bwMode="auto">
                            <a:xfrm>
                              <a:off x="3095" y="94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6" w14:textId="77777777" w:rsidR="0085797F" w:rsidRDefault="0085797F" w:rsidP="00A84429">
                                <w:pPr>
                                  <w:rPr>
                                    <w:sz w:val="16"/>
                                  </w:rPr>
                                </w:pPr>
                                <w:r>
                                  <w:rPr>
                                    <w:sz w:val="16"/>
                                  </w:rPr>
                                  <w:t>4</w:t>
                                </w:r>
                              </w:p>
                            </w:txbxContent>
                          </wps:txbx>
                          <wps:bodyPr rot="0" vert="horz" wrap="square" lIns="91440" tIns="45720" rIns="91440" bIns="45720" anchor="t" anchorCtr="0" upright="1">
                            <a:noAutofit/>
                          </wps:bodyPr>
                        </wps:wsp>
                        <wps:wsp>
                          <wps:cNvPr id="370" name="Text Box 59"/>
                          <wps:cNvSpPr txBox="1">
                            <a:spLocks noChangeArrowheads="1"/>
                          </wps:cNvSpPr>
                          <wps:spPr bwMode="auto">
                            <a:xfrm>
                              <a:off x="2834" y="971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7" w14:textId="77777777" w:rsidR="0085797F" w:rsidRDefault="0085797F" w:rsidP="00A84429">
                                <w:pPr>
                                  <w:rPr>
                                    <w:sz w:val="16"/>
                                  </w:rPr>
                                </w:pPr>
                                <w:r>
                                  <w:rPr>
                                    <w:sz w:val="16"/>
                                  </w:rPr>
                                  <w:t>5</w:t>
                                </w:r>
                              </w:p>
                            </w:txbxContent>
                          </wps:txbx>
                          <wps:bodyPr rot="0" vert="horz" wrap="square" lIns="91440" tIns="45720" rIns="91440" bIns="45720" anchor="t" anchorCtr="0" upright="1">
                            <a:noAutofit/>
                          </wps:bodyPr>
                        </wps:wsp>
                        <wps:wsp>
                          <wps:cNvPr id="371" name="Text Box 60"/>
                          <wps:cNvSpPr txBox="1">
                            <a:spLocks noChangeArrowheads="1"/>
                          </wps:cNvSpPr>
                          <wps:spPr bwMode="auto">
                            <a:xfrm>
                              <a:off x="2378" y="986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8" w14:textId="77777777" w:rsidR="0085797F" w:rsidRDefault="0085797F" w:rsidP="00A84429">
                                <w:pPr>
                                  <w:rPr>
                                    <w:sz w:val="16"/>
                                  </w:rPr>
                                </w:pPr>
                                <w:r>
                                  <w:rPr>
                                    <w:sz w:val="16"/>
                                  </w:rPr>
                                  <w:t>6</w:t>
                                </w:r>
                              </w:p>
                            </w:txbxContent>
                          </wps:txbx>
                          <wps:bodyPr rot="0" vert="horz" wrap="square" lIns="91440" tIns="45720" rIns="91440" bIns="45720" anchor="t" anchorCtr="0" upright="1">
                            <a:noAutofit/>
                          </wps:bodyPr>
                        </wps:wsp>
                        <wps:wsp>
                          <wps:cNvPr id="372" name="Text Box 61"/>
                          <wps:cNvSpPr txBox="1">
                            <a:spLocks noChangeArrowheads="1"/>
                          </wps:cNvSpPr>
                          <wps:spPr bwMode="auto">
                            <a:xfrm>
                              <a:off x="1934" y="969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9" w14:textId="77777777" w:rsidR="0085797F" w:rsidRDefault="0085797F" w:rsidP="00A84429">
                                <w:pPr>
                                  <w:rPr>
                                    <w:sz w:val="16"/>
                                  </w:rPr>
                                </w:pPr>
                                <w:r>
                                  <w:rPr>
                                    <w:sz w:val="16"/>
                                  </w:rPr>
                                  <w:t>7</w:t>
                                </w:r>
                              </w:p>
                            </w:txbxContent>
                          </wps:txbx>
                          <wps:bodyPr rot="0" vert="horz" wrap="square" lIns="91440" tIns="45720" rIns="91440" bIns="45720" anchor="t" anchorCtr="0" upright="1">
                            <a:noAutofit/>
                          </wps:bodyPr>
                        </wps:wsp>
                        <wps:wsp>
                          <wps:cNvPr id="373" name="Text Box 62"/>
                          <wps:cNvSpPr txBox="1">
                            <a:spLocks noChangeArrowheads="1"/>
                          </wps:cNvSpPr>
                          <wps:spPr bwMode="auto">
                            <a:xfrm>
                              <a:off x="1658" y="941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A" w14:textId="77777777" w:rsidR="0085797F" w:rsidRDefault="0085797F" w:rsidP="00A84429">
                                <w:pPr>
                                  <w:rPr>
                                    <w:sz w:val="16"/>
                                  </w:rPr>
                                </w:pPr>
                                <w:r>
                                  <w:rPr>
                                    <w:sz w:val="16"/>
                                  </w:rPr>
                                  <w:t>8</w:t>
                                </w:r>
                              </w:p>
                            </w:txbxContent>
                          </wps:txbx>
                          <wps:bodyPr rot="0" vert="horz" wrap="square" lIns="91440" tIns="45720" rIns="91440" bIns="45720" anchor="t" anchorCtr="0" upright="1">
                            <a:noAutofit/>
                          </wps:bodyPr>
                        </wps:wsp>
                        <wps:wsp>
                          <wps:cNvPr id="374" name="Text Box 63"/>
                          <wps:cNvSpPr txBox="1">
                            <a:spLocks noChangeArrowheads="1"/>
                          </wps:cNvSpPr>
                          <wps:spPr bwMode="auto">
                            <a:xfrm>
                              <a:off x="1508"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B" w14:textId="77777777" w:rsidR="0085797F" w:rsidRDefault="0085797F" w:rsidP="00A84429">
                                <w:pPr>
                                  <w:rPr>
                                    <w:sz w:val="16"/>
                                  </w:rPr>
                                </w:pPr>
                                <w:r>
                                  <w:rPr>
                                    <w:sz w:val="16"/>
                                  </w:rPr>
                                  <w:t>9</w:t>
                                </w:r>
                              </w:p>
                            </w:txbxContent>
                          </wps:txbx>
                          <wps:bodyPr rot="0" vert="horz" wrap="square" lIns="91440" tIns="45720" rIns="91440" bIns="45720" anchor="t" anchorCtr="0" upright="1">
                            <a:noAutofit/>
                          </wps:bodyPr>
                        </wps:wsp>
                        <wps:wsp>
                          <wps:cNvPr id="375" name="Text Box 64"/>
                          <wps:cNvSpPr txBox="1">
                            <a:spLocks noChangeArrowheads="1"/>
                          </wps:cNvSpPr>
                          <wps:spPr bwMode="auto">
                            <a:xfrm>
                              <a:off x="1634" y="86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C" w14:textId="77777777" w:rsidR="0085797F" w:rsidRDefault="0085797F" w:rsidP="00A84429">
                                <w:pPr>
                                  <w:rPr>
                                    <w:sz w:val="16"/>
                                  </w:rPr>
                                </w:pPr>
                                <w:r>
                                  <w:rPr>
                                    <w:sz w:val="16"/>
                                  </w:rPr>
                                  <w:t>10</w:t>
                                </w:r>
                              </w:p>
                            </w:txbxContent>
                          </wps:txbx>
                          <wps:bodyPr rot="0" vert="horz" wrap="square" lIns="91440" tIns="45720" rIns="91440" bIns="45720" anchor="t" anchorCtr="0" upright="1">
                            <a:noAutofit/>
                          </wps:bodyPr>
                        </wps:wsp>
                        <wps:wsp>
                          <wps:cNvPr id="376" name="Text Box 65"/>
                          <wps:cNvSpPr txBox="1">
                            <a:spLocks noChangeArrowheads="1"/>
                          </wps:cNvSpPr>
                          <wps:spPr bwMode="auto">
                            <a:xfrm>
                              <a:off x="1901" y="8311"/>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D" w14:textId="77777777" w:rsidR="0085797F" w:rsidRDefault="0085797F" w:rsidP="00A84429">
                                <w:pPr>
                                  <w:rPr>
                                    <w:sz w:val="16"/>
                                  </w:rPr>
                                </w:pPr>
                                <w:r>
                                  <w:rPr>
                                    <w:sz w:val="16"/>
                                  </w:rPr>
                                  <w:t>11</w:t>
                                </w:r>
                              </w:p>
                            </w:txbxContent>
                          </wps:txbx>
                          <wps:bodyPr rot="0" vert="horz" wrap="square" lIns="91440" tIns="45720" rIns="91440" bIns="45720" anchor="t" anchorCtr="0" upright="1">
                            <a:noAutofit/>
                          </wps:bodyPr>
                        </wps:wsp>
                      </wpg:grpSp>
                      <wpg:grpSp>
                        <wpg:cNvPr id="377" name="Group 66"/>
                        <wpg:cNvGrpSpPr>
                          <a:grpSpLocks/>
                        </wpg:cNvGrpSpPr>
                        <wpg:grpSpPr bwMode="auto">
                          <a:xfrm>
                            <a:off x="7981" y="8087"/>
                            <a:ext cx="2160" cy="2160"/>
                            <a:chOff x="1478" y="8110"/>
                            <a:chExt cx="2160" cy="2160"/>
                          </a:xfrm>
                        </wpg:grpSpPr>
                        <wps:wsp>
                          <wps:cNvPr id="378" name="Oval 67"/>
                          <wps:cNvSpPr>
                            <a:spLocks noChangeArrowheads="1"/>
                          </wps:cNvSpPr>
                          <wps:spPr bwMode="auto">
                            <a:xfrm>
                              <a:off x="1478" y="8110"/>
                              <a:ext cx="216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 name="Text Box 68"/>
                          <wps:cNvSpPr txBox="1">
                            <a:spLocks noChangeArrowheads="1"/>
                          </wps:cNvSpPr>
                          <wps:spPr bwMode="auto">
                            <a:xfrm>
                              <a:off x="2318" y="815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E" w14:textId="77777777" w:rsidR="0085797F" w:rsidRDefault="0085797F" w:rsidP="00A84429">
                                <w:pPr>
                                  <w:rPr>
                                    <w:sz w:val="16"/>
                                  </w:rPr>
                                </w:pPr>
                                <w:r>
                                  <w:rPr>
                                    <w:sz w:val="16"/>
                                  </w:rPr>
                                  <w:t>12</w:t>
                                </w:r>
                              </w:p>
                            </w:txbxContent>
                          </wps:txbx>
                          <wps:bodyPr rot="0" vert="horz" wrap="square" lIns="91440" tIns="45720" rIns="91440" bIns="45720" anchor="t" anchorCtr="0" upright="1">
                            <a:noAutofit/>
                          </wps:bodyPr>
                        </wps:wsp>
                        <wps:wsp>
                          <wps:cNvPr id="380" name="Text Box 69"/>
                          <wps:cNvSpPr txBox="1">
                            <a:spLocks noChangeArrowheads="1"/>
                          </wps:cNvSpPr>
                          <wps:spPr bwMode="auto">
                            <a:xfrm>
                              <a:off x="2795" y="83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6F" w14:textId="77777777" w:rsidR="0085797F" w:rsidRDefault="0085797F" w:rsidP="00A84429">
                                <w:pPr>
                                  <w:rPr>
                                    <w:sz w:val="16"/>
                                  </w:rPr>
                                </w:pPr>
                                <w:r>
                                  <w:rPr>
                                    <w:sz w:val="16"/>
                                  </w:rPr>
                                  <w:t>1</w:t>
                                </w:r>
                              </w:p>
                            </w:txbxContent>
                          </wps:txbx>
                          <wps:bodyPr rot="0" vert="horz" wrap="square" lIns="91440" tIns="45720" rIns="91440" bIns="45720" anchor="t" anchorCtr="0" upright="1">
                            <a:noAutofit/>
                          </wps:bodyPr>
                        </wps:wsp>
                        <wps:wsp>
                          <wps:cNvPr id="381" name="Text Box 70"/>
                          <wps:cNvSpPr txBox="1">
                            <a:spLocks noChangeArrowheads="1"/>
                          </wps:cNvSpPr>
                          <wps:spPr bwMode="auto">
                            <a:xfrm>
                              <a:off x="3080" y="863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0" w14:textId="77777777" w:rsidR="0085797F" w:rsidRDefault="0085797F" w:rsidP="00A84429">
                                <w:pPr>
                                  <w:rPr>
                                    <w:sz w:val="16"/>
                                  </w:rPr>
                                </w:pPr>
                                <w:r>
                                  <w:rPr>
                                    <w:sz w:val="16"/>
                                  </w:rPr>
                                  <w:t>2</w:t>
                                </w:r>
                              </w:p>
                            </w:txbxContent>
                          </wps:txbx>
                          <wps:bodyPr rot="0" vert="horz" wrap="square" lIns="91440" tIns="45720" rIns="91440" bIns="45720" anchor="t" anchorCtr="0" upright="1">
                            <a:noAutofit/>
                          </wps:bodyPr>
                        </wps:wsp>
                        <wps:wsp>
                          <wps:cNvPr id="382" name="Text Box 71"/>
                          <wps:cNvSpPr txBox="1">
                            <a:spLocks noChangeArrowheads="1"/>
                          </wps:cNvSpPr>
                          <wps:spPr bwMode="auto">
                            <a:xfrm>
                              <a:off x="3236"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1" w14:textId="77777777" w:rsidR="0085797F" w:rsidRDefault="0085797F" w:rsidP="00A84429">
                                <w:pPr>
                                  <w:rPr>
                                    <w:sz w:val="16"/>
                                  </w:rPr>
                                </w:pPr>
                                <w:r>
                                  <w:rPr>
                                    <w:sz w:val="16"/>
                                  </w:rPr>
                                  <w:t>3</w:t>
                                </w:r>
                              </w:p>
                            </w:txbxContent>
                          </wps:txbx>
                          <wps:bodyPr rot="0" vert="horz" wrap="square" lIns="91440" tIns="45720" rIns="91440" bIns="45720" anchor="t" anchorCtr="0" upright="1">
                            <a:noAutofit/>
                          </wps:bodyPr>
                        </wps:wsp>
                        <wps:wsp>
                          <wps:cNvPr id="383" name="Text Box 72"/>
                          <wps:cNvSpPr txBox="1">
                            <a:spLocks noChangeArrowheads="1"/>
                          </wps:cNvSpPr>
                          <wps:spPr bwMode="auto">
                            <a:xfrm>
                              <a:off x="3095" y="94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2" w14:textId="77777777" w:rsidR="0085797F" w:rsidRDefault="0085797F" w:rsidP="00A84429">
                                <w:pPr>
                                  <w:rPr>
                                    <w:sz w:val="16"/>
                                  </w:rPr>
                                </w:pPr>
                                <w:r>
                                  <w:rPr>
                                    <w:sz w:val="16"/>
                                  </w:rPr>
                                  <w:t>4</w:t>
                                </w:r>
                              </w:p>
                            </w:txbxContent>
                          </wps:txbx>
                          <wps:bodyPr rot="0" vert="horz" wrap="square" lIns="91440" tIns="45720" rIns="91440" bIns="45720" anchor="t" anchorCtr="0" upright="1">
                            <a:noAutofit/>
                          </wps:bodyPr>
                        </wps:wsp>
                        <wps:wsp>
                          <wps:cNvPr id="384" name="Text Box 73"/>
                          <wps:cNvSpPr txBox="1">
                            <a:spLocks noChangeArrowheads="1"/>
                          </wps:cNvSpPr>
                          <wps:spPr bwMode="auto">
                            <a:xfrm>
                              <a:off x="2834" y="971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3" w14:textId="77777777" w:rsidR="0085797F" w:rsidRDefault="0085797F" w:rsidP="00A84429">
                                <w:pPr>
                                  <w:rPr>
                                    <w:sz w:val="16"/>
                                  </w:rPr>
                                </w:pPr>
                                <w:r>
                                  <w:rPr>
                                    <w:sz w:val="16"/>
                                  </w:rPr>
                                  <w:t>5</w:t>
                                </w:r>
                              </w:p>
                            </w:txbxContent>
                          </wps:txbx>
                          <wps:bodyPr rot="0" vert="horz" wrap="square" lIns="91440" tIns="45720" rIns="91440" bIns="45720" anchor="t" anchorCtr="0" upright="1">
                            <a:noAutofit/>
                          </wps:bodyPr>
                        </wps:wsp>
                        <wps:wsp>
                          <wps:cNvPr id="385" name="Text Box 74"/>
                          <wps:cNvSpPr txBox="1">
                            <a:spLocks noChangeArrowheads="1"/>
                          </wps:cNvSpPr>
                          <wps:spPr bwMode="auto">
                            <a:xfrm>
                              <a:off x="2378" y="986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4" w14:textId="77777777" w:rsidR="0085797F" w:rsidRDefault="0085797F" w:rsidP="00A84429">
                                <w:pPr>
                                  <w:rPr>
                                    <w:sz w:val="16"/>
                                  </w:rPr>
                                </w:pPr>
                                <w:r>
                                  <w:rPr>
                                    <w:sz w:val="16"/>
                                  </w:rPr>
                                  <w:t>6</w:t>
                                </w:r>
                              </w:p>
                            </w:txbxContent>
                          </wps:txbx>
                          <wps:bodyPr rot="0" vert="horz" wrap="square" lIns="91440" tIns="45720" rIns="91440" bIns="45720" anchor="t" anchorCtr="0" upright="1">
                            <a:noAutofit/>
                          </wps:bodyPr>
                        </wps:wsp>
                        <wps:wsp>
                          <wps:cNvPr id="386" name="Text Box 75"/>
                          <wps:cNvSpPr txBox="1">
                            <a:spLocks noChangeArrowheads="1"/>
                          </wps:cNvSpPr>
                          <wps:spPr bwMode="auto">
                            <a:xfrm>
                              <a:off x="1934" y="969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5" w14:textId="77777777" w:rsidR="0085797F" w:rsidRDefault="0085797F" w:rsidP="00A84429">
                                <w:pPr>
                                  <w:rPr>
                                    <w:sz w:val="16"/>
                                  </w:rPr>
                                </w:pPr>
                                <w:r>
                                  <w:rPr>
                                    <w:sz w:val="16"/>
                                  </w:rPr>
                                  <w:t>7</w:t>
                                </w:r>
                              </w:p>
                            </w:txbxContent>
                          </wps:txbx>
                          <wps:bodyPr rot="0" vert="horz" wrap="square" lIns="91440" tIns="45720" rIns="91440" bIns="45720" anchor="t" anchorCtr="0" upright="1">
                            <a:noAutofit/>
                          </wps:bodyPr>
                        </wps:wsp>
                        <wps:wsp>
                          <wps:cNvPr id="387" name="Text Box 76"/>
                          <wps:cNvSpPr txBox="1">
                            <a:spLocks noChangeArrowheads="1"/>
                          </wps:cNvSpPr>
                          <wps:spPr bwMode="auto">
                            <a:xfrm>
                              <a:off x="1658" y="941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6" w14:textId="77777777" w:rsidR="0085797F" w:rsidRDefault="0085797F" w:rsidP="00A84429">
                                <w:pPr>
                                  <w:rPr>
                                    <w:sz w:val="16"/>
                                  </w:rPr>
                                </w:pPr>
                                <w:r>
                                  <w:rPr>
                                    <w:sz w:val="16"/>
                                  </w:rPr>
                                  <w:t>8</w:t>
                                </w:r>
                              </w:p>
                            </w:txbxContent>
                          </wps:txbx>
                          <wps:bodyPr rot="0" vert="horz" wrap="square" lIns="91440" tIns="45720" rIns="91440" bIns="45720" anchor="t" anchorCtr="0" upright="1">
                            <a:noAutofit/>
                          </wps:bodyPr>
                        </wps:wsp>
                        <wps:wsp>
                          <wps:cNvPr id="388" name="Text Box 77"/>
                          <wps:cNvSpPr txBox="1">
                            <a:spLocks noChangeArrowheads="1"/>
                          </wps:cNvSpPr>
                          <wps:spPr bwMode="auto">
                            <a:xfrm>
                              <a:off x="1508"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7" w14:textId="77777777" w:rsidR="0085797F" w:rsidRDefault="0085797F" w:rsidP="00A84429">
                                <w:pPr>
                                  <w:rPr>
                                    <w:sz w:val="16"/>
                                  </w:rPr>
                                </w:pPr>
                                <w:r>
                                  <w:rPr>
                                    <w:sz w:val="16"/>
                                  </w:rPr>
                                  <w:t>9</w:t>
                                </w:r>
                              </w:p>
                            </w:txbxContent>
                          </wps:txbx>
                          <wps:bodyPr rot="0" vert="horz" wrap="square" lIns="91440" tIns="45720" rIns="91440" bIns="45720" anchor="t" anchorCtr="0" upright="1">
                            <a:noAutofit/>
                          </wps:bodyPr>
                        </wps:wsp>
                        <wps:wsp>
                          <wps:cNvPr id="389" name="Text Box 78"/>
                          <wps:cNvSpPr txBox="1">
                            <a:spLocks noChangeArrowheads="1"/>
                          </wps:cNvSpPr>
                          <wps:spPr bwMode="auto">
                            <a:xfrm>
                              <a:off x="1634" y="86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8" w14:textId="77777777" w:rsidR="0085797F" w:rsidRDefault="0085797F" w:rsidP="00A84429">
                                <w:pPr>
                                  <w:rPr>
                                    <w:sz w:val="16"/>
                                  </w:rPr>
                                </w:pPr>
                                <w:r>
                                  <w:rPr>
                                    <w:sz w:val="16"/>
                                  </w:rPr>
                                  <w:t>10</w:t>
                                </w:r>
                              </w:p>
                            </w:txbxContent>
                          </wps:txbx>
                          <wps:bodyPr rot="0" vert="horz" wrap="square" lIns="91440" tIns="45720" rIns="91440" bIns="45720" anchor="t" anchorCtr="0" upright="1">
                            <a:noAutofit/>
                          </wps:bodyPr>
                        </wps:wsp>
                        <wps:wsp>
                          <wps:cNvPr id="390" name="Text Box 79"/>
                          <wps:cNvSpPr txBox="1">
                            <a:spLocks noChangeArrowheads="1"/>
                          </wps:cNvSpPr>
                          <wps:spPr bwMode="auto">
                            <a:xfrm>
                              <a:off x="1901" y="8311"/>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9" w14:textId="77777777" w:rsidR="0085797F" w:rsidRDefault="0085797F" w:rsidP="00A84429">
                                <w:pPr>
                                  <w:rPr>
                                    <w:sz w:val="16"/>
                                  </w:rPr>
                                </w:pPr>
                                <w:r>
                                  <w:rPr>
                                    <w:sz w:val="16"/>
                                  </w:rPr>
                                  <w:t>11</w:t>
                                </w:r>
                              </w:p>
                            </w:txbxContent>
                          </wps:txbx>
                          <wps:bodyPr rot="0" vert="horz" wrap="square" lIns="91440" tIns="45720" rIns="91440" bIns="45720" anchor="t" anchorCtr="0" upright="1">
                            <a:noAutofit/>
                          </wps:bodyPr>
                        </wps:wsp>
                      </wpg:grpSp>
                      <wpg:grpSp>
                        <wpg:cNvPr id="391" name="Group 80"/>
                        <wpg:cNvGrpSpPr>
                          <a:grpSpLocks/>
                        </wpg:cNvGrpSpPr>
                        <wpg:grpSpPr bwMode="auto">
                          <a:xfrm>
                            <a:off x="1436" y="11487"/>
                            <a:ext cx="2160" cy="2160"/>
                            <a:chOff x="1478" y="8110"/>
                            <a:chExt cx="2160" cy="2160"/>
                          </a:xfrm>
                        </wpg:grpSpPr>
                        <wps:wsp>
                          <wps:cNvPr id="392" name="Oval 81"/>
                          <wps:cNvSpPr>
                            <a:spLocks noChangeArrowheads="1"/>
                          </wps:cNvSpPr>
                          <wps:spPr bwMode="auto">
                            <a:xfrm>
                              <a:off x="1478" y="8110"/>
                              <a:ext cx="216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3" name="Text Box 82"/>
                          <wps:cNvSpPr txBox="1">
                            <a:spLocks noChangeArrowheads="1"/>
                          </wps:cNvSpPr>
                          <wps:spPr bwMode="auto">
                            <a:xfrm>
                              <a:off x="2318" y="815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A" w14:textId="77777777" w:rsidR="0085797F" w:rsidRDefault="0085797F" w:rsidP="00A84429">
                                <w:pPr>
                                  <w:rPr>
                                    <w:sz w:val="16"/>
                                  </w:rPr>
                                </w:pPr>
                                <w:r>
                                  <w:rPr>
                                    <w:sz w:val="16"/>
                                  </w:rPr>
                                  <w:t>12</w:t>
                                </w:r>
                              </w:p>
                            </w:txbxContent>
                          </wps:txbx>
                          <wps:bodyPr rot="0" vert="horz" wrap="square" lIns="91440" tIns="45720" rIns="91440" bIns="45720" anchor="t" anchorCtr="0" upright="1">
                            <a:noAutofit/>
                          </wps:bodyPr>
                        </wps:wsp>
                        <wps:wsp>
                          <wps:cNvPr id="394" name="Text Box 83"/>
                          <wps:cNvSpPr txBox="1">
                            <a:spLocks noChangeArrowheads="1"/>
                          </wps:cNvSpPr>
                          <wps:spPr bwMode="auto">
                            <a:xfrm>
                              <a:off x="2795" y="83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B" w14:textId="77777777" w:rsidR="0085797F" w:rsidRDefault="0085797F" w:rsidP="00A84429">
                                <w:pPr>
                                  <w:rPr>
                                    <w:sz w:val="16"/>
                                  </w:rPr>
                                </w:pPr>
                                <w:r>
                                  <w:rPr>
                                    <w:sz w:val="16"/>
                                  </w:rPr>
                                  <w:t>1</w:t>
                                </w:r>
                              </w:p>
                            </w:txbxContent>
                          </wps:txbx>
                          <wps:bodyPr rot="0" vert="horz" wrap="square" lIns="91440" tIns="45720" rIns="91440" bIns="45720" anchor="t" anchorCtr="0" upright="1">
                            <a:noAutofit/>
                          </wps:bodyPr>
                        </wps:wsp>
                        <wps:wsp>
                          <wps:cNvPr id="395" name="Text Box 84"/>
                          <wps:cNvSpPr txBox="1">
                            <a:spLocks noChangeArrowheads="1"/>
                          </wps:cNvSpPr>
                          <wps:spPr bwMode="auto">
                            <a:xfrm>
                              <a:off x="3080" y="863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C" w14:textId="77777777" w:rsidR="0085797F" w:rsidRDefault="0085797F" w:rsidP="00A84429">
                                <w:pPr>
                                  <w:rPr>
                                    <w:sz w:val="16"/>
                                  </w:rPr>
                                </w:pPr>
                                <w:r>
                                  <w:rPr>
                                    <w:sz w:val="16"/>
                                  </w:rPr>
                                  <w:t>2</w:t>
                                </w:r>
                              </w:p>
                            </w:txbxContent>
                          </wps:txbx>
                          <wps:bodyPr rot="0" vert="horz" wrap="square" lIns="91440" tIns="45720" rIns="91440" bIns="45720" anchor="t" anchorCtr="0" upright="1">
                            <a:noAutofit/>
                          </wps:bodyPr>
                        </wps:wsp>
                        <wps:wsp>
                          <wps:cNvPr id="396" name="Text Box 85"/>
                          <wps:cNvSpPr txBox="1">
                            <a:spLocks noChangeArrowheads="1"/>
                          </wps:cNvSpPr>
                          <wps:spPr bwMode="auto">
                            <a:xfrm>
                              <a:off x="3236"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D" w14:textId="77777777" w:rsidR="0085797F" w:rsidRDefault="0085797F" w:rsidP="00A84429">
                                <w:pPr>
                                  <w:rPr>
                                    <w:sz w:val="16"/>
                                  </w:rPr>
                                </w:pPr>
                                <w:r>
                                  <w:rPr>
                                    <w:sz w:val="16"/>
                                  </w:rPr>
                                  <w:t>3</w:t>
                                </w:r>
                              </w:p>
                            </w:txbxContent>
                          </wps:txbx>
                          <wps:bodyPr rot="0" vert="horz" wrap="square" lIns="91440" tIns="45720" rIns="91440" bIns="45720" anchor="t" anchorCtr="0" upright="1">
                            <a:noAutofit/>
                          </wps:bodyPr>
                        </wps:wsp>
                        <wps:wsp>
                          <wps:cNvPr id="397" name="Text Box 86"/>
                          <wps:cNvSpPr txBox="1">
                            <a:spLocks noChangeArrowheads="1"/>
                          </wps:cNvSpPr>
                          <wps:spPr bwMode="auto">
                            <a:xfrm>
                              <a:off x="3095" y="94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E" w14:textId="77777777" w:rsidR="0085797F" w:rsidRDefault="0085797F" w:rsidP="00A84429">
                                <w:pPr>
                                  <w:rPr>
                                    <w:sz w:val="16"/>
                                  </w:rPr>
                                </w:pPr>
                                <w:r>
                                  <w:rPr>
                                    <w:sz w:val="16"/>
                                  </w:rPr>
                                  <w:t>4</w:t>
                                </w:r>
                              </w:p>
                            </w:txbxContent>
                          </wps:txbx>
                          <wps:bodyPr rot="0" vert="horz" wrap="square" lIns="91440" tIns="45720" rIns="91440" bIns="45720" anchor="t" anchorCtr="0" upright="1">
                            <a:noAutofit/>
                          </wps:bodyPr>
                        </wps:wsp>
                        <wps:wsp>
                          <wps:cNvPr id="398" name="Text Box 87"/>
                          <wps:cNvSpPr txBox="1">
                            <a:spLocks noChangeArrowheads="1"/>
                          </wps:cNvSpPr>
                          <wps:spPr bwMode="auto">
                            <a:xfrm>
                              <a:off x="2834" y="971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7F" w14:textId="77777777" w:rsidR="0085797F" w:rsidRDefault="0085797F" w:rsidP="00A84429">
                                <w:pPr>
                                  <w:rPr>
                                    <w:sz w:val="16"/>
                                  </w:rPr>
                                </w:pPr>
                                <w:r>
                                  <w:rPr>
                                    <w:sz w:val="16"/>
                                  </w:rPr>
                                  <w:t>5</w:t>
                                </w:r>
                              </w:p>
                            </w:txbxContent>
                          </wps:txbx>
                          <wps:bodyPr rot="0" vert="horz" wrap="square" lIns="91440" tIns="45720" rIns="91440" bIns="45720" anchor="t" anchorCtr="0" upright="1">
                            <a:noAutofit/>
                          </wps:bodyPr>
                        </wps:wsp>
                        <wps:wsp>
                          <wps:cNvPr id="399" name="Text Box 88"/>
                          <wps:cNvSpPr txBox="1">
                            <a:spLocks noChangeArrowheads="1"/>
                          </wps:cNvSpPr>
                          <wps:spPr bwMode="auto">
                            <a:xfrm>
                              <a:off x="2378" y="986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0" w14:textId="77777777" w:rsidR="0085797F" w:rsidRDefault="0085797F" w:rsidP="00A84429">
                                <w:pPr>
                                  <w:rPr>
                                    <w:sz w:val="16"/>
                                  </w:rPr>
                                </w:pPr>
                                <w:r>
                                  <w:rPr>
                                    <w:sz w:val="16"/>
                                  </w:rPr>
                                  <w:t>6</w:t>
                                </w:r>
                              </w:p>
                            </w:txbxContent>
                          </wps:txbx>
                          <wps:bodyPr rot="0" vert="horz" wrap="square" lIns="91440" tIns="45720" rIns="91440" bIns="45720" anchor="t" anchorCtr="0" upright="1">
                            <a:noAutofit/>
                          </wps:bodyPr>
                        </wps:wsp>
                        <wps:wsp>
                          <wps:cNvPr id="400" name="Text Box 89"/>
                          <wps:cNvSpPr txBox="1">
                            <a:spLocks noChangeArrowheads="1"/>
                          </wps:cNvSpPr>
                          <wps:spPr bwMode="auto">
                            <a:xfrm>
                              <a:off x="1934" y="969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1" w14:textId="77777777" w:rsidR="0085797F" w:rsidRDefault="0085797F" w:rsidP="00A84429">
                                <w:pPr>
                                  <w:rPr>
                                    <w:sz w:val="16"/>
                                  </w:rPr>
                                </w:pPr>
                                <w:r>
                                  <w:rPr>
                                    <w:sz w:val="16"/>
                                  </w:rPr>
                                  <w:t>7</w:t>
                                </w:r>
                              </w:p>
                            </w:txbxContent>
                          </wps:txbx>
                          <wps:bodyPr rot="0" vert="horz" wrap="square" lIns="91440" tIns="45720" rIns="91440" bIns="45720" anchor="t" anchorCtr="0" upright="1">
                            <a:noAutofit/>
                          </wps:bodyPr>
                        </wps:wsp>
                        <wps:wsp>
                          <wps:cNvPr id="401" name="Text Box 90"/>
                          <wps:cNvSpPr txBox="1">
                            <a:spLocks noChangeArrowheads="1"/>
                          </wps:cNvSpPr>
                          <wps:spPr bwMode="auto">
                            <a:xfrm>
                              <a:off x="1658" y="941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2" w14:textId="77777777" w:rsidR="0085797F" w:rsidRDefault="0085797F" w:rsidP="00A84429">
                                <w:pPr>
                                  <w:rPr>
                                    <w:sz w:val="16"/>
                                  </w:rPr>
                                </w:pPr>
                                <w:r>
                                  <w:rPr>
                                    <w:sz w:val="16"/>
                                  </w:rPr>
                                  <w:t>8</w:t>
                                </w:r>
                              </w:p>
                            </w:txbxContent>
                          </wps:txbx>
                          <wps:bodyPr rot="0" vert="horz" wrap="square" lIns="91440" tIns="45720" rIns="91440" bIns="45720" anchor="t" anchorCtr="0" upright="1">
                            <a:noAutofit/>
                          </wps:bodyPr>
                        </wps:wsp>
                        <wps:wsp>
                          <wps:cNvPr id="402" name="Text Box 91"/>
                          <wps:cNvSpPr txBox="1">
                            <a:spLocks noChangeArrowheads="1"/>
                          </wps:cNvSpPr>
                          <wps:spPr bwMode="auto">
                            <a:xfrm>
                              <a:off x="1508"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3" w14:textId="77777777" w:rsidR="0085797F" w:rsidRDefault="0085797F" w:rsidP="00A84429">
                                <w:pPr>
                                  <w:rPr>
                                    <w:sz w:val="16"/>
                                  </w:rPr>
                                </w:pPr>
                                <w:r>
                                  <w:rPr>
                                    <w:sz w:val="16"/>
                                  </w:rPr>
                                  <w:t>9</w:t>
                                </w:r>
                              </w:p>
                            </w:txbxContent>
                          </wps:txbx>
                          <wps:bodyPr rot="0" vert="horz" wrap="square" lIns="91440" tIns="45720" rIns="91440" bIns="45720" anchor="t" anchorCtr="0" upright="1">
                            <a:noAutofit/>
                          </wps:bodyPr>
                        </wps:wsp>
                        <wps:wsp>
                          <wps:cNvPr id="403" name="Text Box 92"/>
                          <wps:cNvSpPr txBox="1">
                            <a:spLocks noChangeArrowheads="1"/>
                          </wps:cNvSpPr>
                          <wps:spPr bwMode="auto">
                            <a:xfrm>
                              <a:off x="1634" y="86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4" w14:textId="77777777" w:rsidR="0085797F" w:rsidRDefault="0085797F" w:rsidP="00A84429">
                                <w:pPr>
                                  <w:rPr>
                                    <w:sz w:val="16"/>
                                  </w:rPr>
                                </w:pPr>
                                <w:r>
                                  <w:rPr>
                                    <w:sz w:val="16"/>
                                  </w:rPr>
                                  <w:t>10</w:t>
                                </w:r>
                              </w:p>
                            </w:txbxContent>
                          </wps:txbx>
                          <wps:bodyPr rot="0" vert="horz" wrap="square" lIns="91440" tIns="45720" rIns="91440" bIns="45720" anchor="t" anchorCtr="0" upright="1">
                            <a:noAutofit/>
                          </wps:bodyPr>
                        </wps:wsp>
                        <wps:wsp>
                          <wps:cNvPr id="404" name="Text Box 93"/>
                          <wps:cNvSpPr txBox="1">
                            <a:spLocks noChangeArrowheads="1"/>
                          </wps:cNvSpPr>
                          <wps:spPr bwMode="auto">
                            <a:xfrm>
                              <a:off x="1901" y="8311"/>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5" w14:textId="77777777" w:rsidR="0085797F" w:rsidRDefault="0085797F" w:rsidP="00A84429">
                                <w:pPr>
                                  <w:rPr>
                                    <w:sz w:val="16"/>
                                  </w:rPr>
                                </w:pPr>
                                <w:r>
                                  <w:rPr>
                                    <w:sz w:val="16"/>
                                  </w:rPr>
                                  <w:t>11</w:t>
                                </w:r>
                              </w:p>
                            </w:txbxContent>
                          </wps:txbx>
                          <wps:bodyPr rot="0" vert="horz" wrap="square" lIns="91440" tIns="45720" rIns="91440" bIns="45720" anchor="t" anchorCtr="0" upright="1">
                            <a:noAutofit/>
                          </wps:bodyPr>
                        </wps:wsp>
                      </wpg:grpSp>
                      <wpg:grpSp>
                        <wpg:cNvPr id="405" name="Group 94"/>
                        <wpg:cNvGrpSpPr>
                          <a:grpSpLocks/>
                        </wpg:cNvGrpSpPr>
                        <wpg:grpSpPr bwMode="auto">
                          <a:xfrm>
                            <a:off x="4686" y="11497"/>
                            <a:ext cx="2160" cy="2160"/>
                            <a:chOff x="1478" y="8110"/>
                            <a:chExt cx="2160" cy="2160"/>
                          </a:xfrm>
                        </wpg:grpSpPr>
                        <wps:wsp>
                          <wps:cNvPr id="406" name="Oval 95"/>
                          <wps:cNvSpPr>
                            <a:spLocks noChangeArrowheads="1"/>
                          </wps:cNvSpPr>
                          <wps:spPr bwMode="auto">
                            <a:xfrm>
                              <a:off x="1478" y="8110"/>
                              <a:ext cx="216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7" name="Text Box 96"/>
                          <wps:cNvSpPr txBox="1">
                            <a:spLocks noChangeArrowheads="1"/>
                          </wps:cNvSpPr>
                          <wps:spPr bwMode="auto">
                            <a:xfrm>
                              <a:off x="2318" y="815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6" w14:textId="77777777" w:rsidR="0085797F" w:rsidRDefault="0085797F" w:rsidP="00A84429">
                                <w:pPr>
                                  <w:rPr>
                                    <w:sz w:val="16"/>
                                  </w:rPr>
                                </w:pPr>
                                <w:r>
                                  <w:rPr>
                                    <w:sz w:val="16"/>
                                  </w:rPr>
                                  <w:t>12</w:t>
                                </w:r>
                              </w:p>
                            </w:txbxContent>
                          </wps:txbx>
                          <wps:bodyPr rot="0" vert="horz" wrap="square" lIns="91440" tIns="45720" rIns="91440" bIns="45720" anchor="t" anchorCtr="0" upright="1">
                            <a:noAutofit/>
                          </wps:bodyPr>
                        </wps:wsp>
                        <wps:wsp>
                          <wps:cNvPr id="408" name="Text Box 97"/>
                          <wps:cNvSpPr txBox="1">
                            <a:spLocks noChangeArrowheads="1"/>
                          </wps:cNvSpPr>
                          <wps:spPr bwMode="auto">
                            <a:xfrm>
                              <a:off x="2795" y="83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7" w14:textId="77777777" w:rsidR="0085797F" w:rsidRDefault="0085797F" w:rsidP="00A84429">
                                <w:pPr>
                                  <w:rPr>
                                    <w:sz w:val="16"/>
                                  </w:rPr>
                                </w:pPr>
                                <w:r>
                                  <w:rPr>
                                    <w:sz w:val="16"/>
                                  </w:rPr>
                                  <w:t>1</w:t>
                                </w:r>
                              </w:p>
                            </w:txbxContent>
                          </wps:txbx>
                          <wps:bodyPr rot="0" vert="horz" wrap="square" lIns="91440" tIns="45720" rIns="91440" bIns="45720" anchor="t" anchorCtr="0" upright="1">
                            <a:noAutofit/>
                          </wps:bodyPr>
                        </wps:wsp>
                        <wps:wsp>
                          <wps:cNvPr id="409" name="Text Box 98"/>
                          <wps:cNvSpPr txBox="1">
                            <a:spLocks noChangeArrowheads="1"/>
                          </wps:cNvSpPr>
                          <wps:spPr bwMode="auto">
                            <a:xfrm>
                              <a:off x="3080" y="863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8" w14:textId="77777777" w:rsidR="0085797F" w:rsidRDefault="0085797F" w:rsidP="00A84429">
                                <w:pPr>
                                  <w:rPr>
                                    <w:sz w:val="16"/>
                                  </w:rPr>
                                </w:pPr>
                                <w:r>
                                  <w:rPr>
                                    <w:sz w:val="16"/>
                                  </w:rPr>
                                  <w:t>2</w:t>
                                </w:r>
                              </w:p>
                            </w:txbxContent>
                          </wps:txbx>
                          <wps:bodyPr rot="0" vert="horz" wrap="square" lIns="91440" tIns="45720" rIns="91440" bIns="45720" anchor="t" anchorCtr="0" upright="1">
                            <a:noAutofit/>
                          </wps:bodyPr>
                        </wps:wsp>
                        <wps:wsp>
                          <wps:cNvPr id="410" name="Text Box 99"/>
                          <wps:cNvSpPr txBox="1">
                            <a:spLocks noChangeArrowheads="1"/>
                          </wps:cNvSpPr>
                          <wps:spPr bwMode="auto">
                            <a:xfrm>
                              <a:off x="3236"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9" w14:textId="77777777" w:rsidR="0085797F" w:rsidRDefault="0085797F" w:rsidP="00A84429">
                                <w:pPr>
                                  <w:rPr>
                                    <w:sz w:val="16"/>
                                  </w:rPr>
                                </w:pPr>
                                <w:r>
                                  <w:rPr>
                                    <w:sz w:val="16"/>
                                  </w:rPr>
                                  <w:t>3</w:t>
                                </w:r>
                              </w:p>
                            </w:txbxContent>
                          </wps:txbx>
                          <wps:bodyPr rot="0" vert="horz" wrap="square" lIns="91440" tIns="45720" rIns="91440" bIns="45720" anchor="t" anchorCtr="0" upright="1">
                            <a:noAutofit/>
                          </wps:bodyPr>
                        </wps:wsp>
                        <wps:wsp>
                          <wps:cNvPr id="411" name="Text Box 100"/>
                          <wps:cNvSpPr txBox="1">
                            <a:spLocks noChangeArrowheads="1"/>
                          </wps:cNvSpPr>
                          <wps:spPr bwMode="auto">
                            <a:xfrm>
                              <a:off x="3095" y="94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A" w14:textId="77777777" w:rsidR="0085797F" w:rsidRDefault="0085797F" w:rsidP="00A84429">
                                <w:pPr>
                                  <w:rPr>
                                    <w:sz w:val="16"/>
                                  </w:rPr>
                                </w:pPr>
                                <w:r>
                                  <w:rPr>
                                    <w:sz w:val="16"/>
                                  </w:rPr>
                                  <w:t>4</w:t>
                                </w:r>
                              </w:p>
                            </w:txbxContent>
                          </wps:txbx>
                          <wps:bodyPr rot="0" vert="horz" wrap="square" lIns="91440" tIns="45720" rIns="91440" bIns="45720" anchor="t" anchorCtr="0" upright="1">
                            <a:noAutofit/>
                          </wps:bodyPr>
                        </wps:wsp>
                        <wps:wsp>
                          <wps:cNvPr id="412" name="Text Box 101"/>
                          <wps:cNvSpPr txBox="1">
                            <a:spLocks noChangeArrowheads="1"/>
                          </wps:cNvSpPr>
                          <wps:spPr bwMode="auto">
                            <a:xfrm>
                              <a:off x="2834" y="971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B" w14:textId="77777777" w:rsidR="0085797F" w:rsidRDefault="0085797F" w:rsidP="00A84429">
                                <w:pPr>
                                  <w:rPr>
                                    <w:sz w:val="16"/>
                                  </w:rPr>
                                </w:pPr>
                                <w:r>
                                  <w:rPr>
                                    <w:sz w:val="16"/>
                                  </w:rPr>
                                  <w:t>5</w:t>
                                </w:r>
                              </w:p>
                            </w:txbxContent>
                          </wps:txbx>
                          <wps:bodyPr rot="0" vert="horz" wrap="square" lIns="91440" tIns="45720" rIns="91440" bIns="45720" anchor="t" anchorCtr="0" upright="1">
                            <a:noAutofit/>
                          </wps:bodyPr>
                        </wps:wsp>
                        <wps:wsp>
                          <wps:cNvPr id="413" name="Text Box 102"/>
                          <wps:cNvSpPr txBox="1">
                            <a:spLocks noChangeArrowheads="1"/>
                          </wps:cNvSpPr>
                          <wps:spPr bwMode="auto">
                            <a:xfrm>
                              <a:off x="2378" y="986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C" w14:textId="77777777" w:rsidR="0085797F" w:rsidRDefault="0085797F" w:rsidP="00A84429">
                                <w:pPr>
                                  <w:rPr>
                                    <w:sz w:val="16"/>
                                  </w:rPr>
                                </w:pPr>
                                <w:r>
                                  <w:rPr>
                                    <w:sz w:val="16"/>
                                  </w:rPr>
                                  <w:t>6</w:t>
                                </w:r>
                              </w:p>
                            </w:txbxContent>
                          </wps:txbx>
                          <wps:bodyPr rot="0" vert="horz" wrap="square" lIns="91440" tIns="45720" rIns="91440" bIns="45720" anchor="t" anchorCtr="0" upright="1">
                            <a:noAutofit/>
                          </wps:bodyPr>
                        </wps:wsp>
                        <wps:wsp>
                          <wps:cNvPr id="414" name="Text Box 103"/>
                          <wps:cNvSpPr txBox="1">
                            <a:spLocks noChangeArrowheads="1"/>
                          </wps:cNvSpPr>
                          <wps:spPr bwMode="auto">
                            <a:xfrm>
                              <a:off x="1934" y="969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D" w14:textId="77777777" w:rsidR="0085797F" w:rsidRDefault="0085797F" w:rsidP="00A84429">
                                <w:pPr>
                                  <w:rPr>
                                    <w:sz w:val="16"/>
                                  </w:rPr>
                                </w:pPr>
                                <w:r>
                                  <w:rPr>
                                    <w:sz w:val="16"/>
                                  </w:rPr>
                                  <w:t>7</w:t>
                                </w:r>
                              </w:p>
                            </w:txbxContent>
                          </wps:txbx>
                          <wps:bodyPr rot="0" vert="horz" wrap="square" lIns="91440" tIns="45720" rIns="91440" bIns="45720" anchor="t" anchorCtr="0" upright="1">
                            <a:noAutofit/>
                          </wps:bodyPr>
                        </wps:wsp>
                        <wps:wsp>
                          <wps:cNvPr id="415" name="Text Box 104"/>
                          <wps:cNvSpPr txBox="1">
                            <a:spLocks noChangeArrowheads="1"/>
                          </wps:cNvSpPr>
                          <wps:spPr bwMode="auto">
                            <a:xfrm>
                              <a:off x="1658" y="941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E" w14:textId="77777777" w:rsidR="0085797F" w:rsidRDefault="0085797F" w:rsidP="00A84429">
                                <w:pPr>
                                  <w:rPr>
                                    <w:sz w:val="16"/>
                                  </w:rPr>
                                </w:pPr>
                                <w:r>
                                  <w:rPr>
                                    <w:sz w:val="16"/>
                                  </w:rPr>
                                  <w:t>8</w:t>
                                </w:r>
                              </w:p>
                            </w:txbxContent>
                          </wps:txbx>
                          <wps:bodyPr rot="0" vert="horz" wrap="square" lIns="91440" tIns="45720" rIns="91440" bIns="45720" anchor="t" anchorCtr="0" upright="1">
                            <a:noAutofit/>
                          </wps:bodyPr>
                        </wps:wsp>
                        <wps:wsp>
                          <wps:cNvPr id="416" name="Text Box 105"/>
                          <wps:cNvSpPr txBox="1">
                            <a:spLocks noChangeArrowheads="1"/>
                          </wps:cNvSpPr>
                          <wps:spPr bwMode="auto">
                            <a:xfrm>
                              <a:off x="1508"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8F" w14:textId="77777777" w:rsidR="0085797F" w:rsidRDefault="0085797F" w:rsidP="00A84429">
                                <w:pPr>
                                  <w:rPr>
                                    <w:sz w:val="16"/>
                                  </w:rPr>
                                </w:pPr>
                                <w:r>
                                  <w:rPr>
                                    <w:sz w:val="16"/>
                                  </w:rPr>
                                  <w:t>9</w:t>
                                </w:r>
                              </w:p>
                            </w:txbxContent>
                          </wps:txbx>
                          <wps:bodyPr rot="0" vert="horz" wrap="square" lIns="91440" tIns="45720" rIns="91440" bIns="45720" anchor="t" anchorCtr="0" upright="1">
                            <a:noAutofit/>
                          </wps:bodyPr>
                        </wps:wsp>
                        <wps:wsp>
                          <wps:cNvPr id="417" name="Text Box 106"/>
                          <wps:cNvSpPr txBox="1">
                            <a:spLocks noChangeArrowheads="1"/>
                          </wps:cNvSpPr>
                          <wps:spPr bwMode="auto">
                            <a:xfrm>
                              <a:off x="1634" y="86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0" w14:textId="77777777" w:rsidR="0085797F" w:rsidRDefault="0085797F" w:rsidP="00A84429">
                                <w:pPr>
                                  <w:rPr>
                                    <w:sz w:val="16"/>
                                  </w:rPr>
                                </w:pPr>
                                <w:r>
                                  <w:rPr>
                                    <w:sz w:val="16"/>
                                  </w:rPr>
                                  <w:t>10</w:t>
                                </w:r>
                              </w:p>
                            </w:txbxContent>
                          </wps:txbx>
                          <wps:bodyPr rot="0" vert="horz" wrap="square" lIns="91440" tIns="45720" rIns="91440" bIns="45720" anchor="t" anchorCtr="0" upright="1">
                            <a:noAutofit/>
                          </wps:bodyPr>
                        </wps:wsp>
                        <wps:wsp>
                          <wps:cNvPr id="418" name="Text Box 107"/>
                          <wps:cNvSpPr txBox="1">
                            <a:spLocks noChangeArrowheads="1"/>
                          </wps:cNvSpPr>
                          <wps:spPr bwMode="auto">
                            <a:xfrm>
                              <a:off x="1901" y="8311"/>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1" w14:textId="77777777" w:rsidR="0085797F" w:rsidRDefault="0085797F" w:rsidP="00A84429">
                                <w:pPr>
                                  <w:rPr>
                                    <w:sz w:val="16"/>
                                  </w:rPr>
                                </w:pPr>
                                <w:r>
                                  <w:rPr>
                                    <w:sz w:val="16"/>
                                  </w:rPr>
                                  <w:t>11</w:t>
                                </w:r>
                              </w:p>
                            </w:txbxContent>
                          </wps:txbx>
                          <wps:bodyPr rot="0" vert="horz" wrap="square" lIns="91440" tIns="45720" rIns="91440" bIns="45720" anchor="t" anchorCtr="0" upright="1">
                            <a:noAutofit/>
                          </wps:bodyPr>
                        </wps:wsp>
                      </wpg:grpSp>
                      <wpg:grpSp>
                        <wpg:cNvPr id="419" name="Group 108"/>
                        <wpg:cNvGrpSpPr>
                          <a:grpSpLocks/>
                        </wpg:cNvGrpSpPr>
                        <wpg:grpSpPr bwMode="auto">
                          <a:xfrm>
                            <a:off x="8003" y="11507"/>
                            <a:ext cx="2160" cy="2160"/>
                            <a:chOff x="1478" y="8110"/>
                            <a:chExt cx="2160" cy="2160"/>
                          </a:xfrm>
                        </wpg:grpSpPr>
                        <wps:wsp>
                          <wps:cNvPr id="420" name="Oval 109"/>
                          <wps:cNvSpPr>
                            <a:spLocks noChangeArrowheads="1"/>
                          </wps:cNvSpPr>
                          <wps:spPr bwMode="auto">
                            <a:xfrm>
                              <a:off x="1478" y="8110"/>
                              <a:ext cx="216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1" name="Text Box 110"/>
                          <wps:cNvSpPr txBox="1">
                            <a:spLocks noChangeArrowheads="1"/>
                          </wps:cNvSpPr>
                          <wps:spPr bwMode="auto">
                            <a:xfrm>
                              <a:off x="2318" y="8156"/>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2" w14:textId="77777777" w:rsidR="0085797F" w:rsidRDefault="0085797F" w:rsidP="00A84429">
                                <w:pPr>
                                  <w:rPr>
                                    <w:sz w:val="16"/>
                                  </w:rPr>
                                </w:pPr>
                                <w:r>
                                  <w:rPr>
                                    <w:sz w:val="16"/>
                                  </w:rPr>
                                  <w:t>12</w:t>
                                </w:r>
                              </w:p>
                            </w:txbxContent>
                          </wps:txbx>
                          <wps:bodyPr rot="0" vert="horz" wrap="square" lIns="91440" tIns="45720" rIns="91440" bIns="45720" anchor="t" anchorCtr="0" upright="1">
                            <a:noAutofit/>
                          </wps:bodyPr>
                        </wps:wsp>
                        <wps:wsp>
                          <wps:cNvPr id="422" name="Text Box 111"/>
                          <wps:cNvSpPr txBox="1">
                            <a:spLocks noChangeArrowheads="1"/>
                          </wps:cNvSpPr>
                          <wps:spPr bwMode="auto">
                            <a:xfrm>
                              <a:off x="2795" y="832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3" w14:textId="77777777" w:rsidR="0085797F" w:rsidRDefault="0085797F" w:rsidP="00A84429">
                                <w:pPr>
                                  <w:rPr>
                                    <w:sz w:val="16"/>
                                  </w:rPr>
                                </w:pPr>
                                <w:r>
                                  <w:rPr>
                                    <w:sz w:val="16"/>
                                  </w:rPr>
                                  <w:t>1</w:t>
                                </w:r>
                              </w:p>
                            </w:txbxContent>
                          </wps:txbx>
                          <wps:bodyPr rot="0" vert="horz" wrap="square" lIns="91440" tIns="45720" rIns="91440" bIns="45720" anchor="t" anchorCtr="0" upright="1">
                            <a:noAutofit/>
                          </wps:bodyPr>
                        </wps:wsp>
                        <wps:wsp>
                          <wps:cNvPr id="423" name="Text Box 112"/>
                          <wps:cNvSpPr txBox="1">
                            <a:spLocks noChangeArrowheads="1"/>
                          </wps:cNvSpPr>
                          <wps:spPr bwMode="auto">
                            <a:xfrm>
                              <a:off x="3080" y="863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4" w14:textId="77777777" w:rsidR="0085797F" w:rsidRDefault="0085797F" w:rsidP="00A84429">
                                <w:pPr>
                                  <w:rPr>
                                    <w:sz w:val="16"/>
                                  </w:rPr>
                                </w:pPr>
                                <w:r>
                                  <w:rPr>
                                    <w:sz w:val="16"/>
                                  </w:rPr>
                                  <w:t>2</w:t>
                                </w:r>
                              </w:p>
                            </w:txbxContent>
                          </wps:txbx>
                          <wps:bodyPr rot="0" vert="horz" wrap="square" lIns="91440" tIns="45720" rIns="91440" bIns="45720" anchor="t" anchorCtr="0" upright="1">
                            <a:noAutofit/>
                          </wps:bodyPr>
                        </wps:wsp>
                        <wps:wsp>
                          <wps:cNvPr id="424" name="Text Box 113"/>
                          <wps:cNvSpPr txBox="1">
                            <a:spLocks noChangeArrowheads="1"/>
                          </wps:cNvSpPr>
                          <wps:spPr bwMode="auto">
                            <a:xfrm>
                              <a:off x="3236"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5" w14:textId="77777777" w:rsidR="0085797F" w:rsidRDefault="0085797F" w:rsidP="00A84429">
                                <w:pPr>
                                  <w:rPr>
                                    <w:sz w:val="16"/>
                                  </w:rPr>
                                </w:pPr>
                                <w:r>
                                  <w:rPr>
                                    <w:sz w:val="16"/>
                                  </w:rPr>
                                  <w:t>3</w:t>
                                </w:r>
                              </w:p>
                            </w:txbxContent>
                          </wps:txbx>
                          <wps:bodyPr rot="0" vert="horz" wrap="square" lIns="91440" tIns="45720" rIns="91440" bIns="45720" anchor="t" anchorCtr="0" upright="1">
                            <a:noAutofit/>
                          </wps:bodyPr>
                        </wps:wsp>
                        <wps:wsp>
                          <wps:cNvPr id="425" name="Text Box 114"/>
                          <wps:cNvSpPr txBox="1">
                            <a:spLocks noChangeArrowheads="1"/>
                          </wps:cNvSpPr>
                          <wps:spPr bwMode="auto">
                            <a:xfrm>
                              <a:off x="3095" y="94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6" w14:textId="77777777" w:rsidR="0085797F" w:rsidRDefault="0085797F" w:rsidP="00A84429">
                                <w:pPr>
                                  <w:rPr>
                                    <w:sz w:val="16"/>
                                  </w:rPr>
                                </w:pPr>
                                <w:r>
                                  <w:rPr>
                                    <w:sz w:val="16"/>
                                  </w:rPr>
                                  <w:t>4</w:t>
                                </w:r>
                              </w:p>
                            </w:txbxContent>
                          </wps:txbx>
                          <wps:bodyPr rot="0" vert="horz" wrap="square" lIns="91440" tIns="45720" rIns="91440" bIns="45720" anchor="t" anchorCtr="0" upright="1">
                            <a:noAutofit/>
                          </wps:bodyPr>
                        </wps:wsp>
                        <wps:wsp>
                          <wps:cNvPr id="426" name="Text Box 115"/>
                          <wps:cNvSpPr txBox="1">
                            <a:spLocks noChangeArrowheads="1"/>
                          </wps:cNvSpPr>
                          <wps:spPr bwMode="auto">
                            <a:xfrm>
                              <a:off x="2834" y="9712"/>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7" w14:textId="77777777" w:rsidR="0085797F" w:rsidRDefault="0085797F" w:rsidP="00A84429">
                                <w:pPr>
                                  <w:rPr>
                                    <w:sz w:val="16"/>
                                  </w:rPr>
                                </w:pPr>
                                <w:r>
                                  <w:rPr>
                                    <w:sz w:val="16"/>
                                  </w:rPr>
                                  <w:t>5</w:t>
                                </w:r>
                              </w:p>
                            </w:txbxContent>
                          </wps:txbx>
                          <wps:bodyPr rot="0" vert="horz" wrap="square" lIns="91440" tIns="45720" rIns="91440" bIns="45720" anchor="t" anchorCtr="0" upright="1">
                            <a:noAutofit/>
                          </wps:bodyPr>
                        </wps:wsp>
                        <wps:wsp>
                          <wps:cNvPr id="427" name="Text Box 116"/>
                          <wps:cNvSpPr txBox="1">
                            <a:spLocks noChangeArrowheads="1"/>
                          </wps:cNvSpPr>
                          <wps:spPr bwMode="auto">
                            <a:xfrm>
                              <a:off x="2378" y="9863"/>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8" w14:textId="77777777" w:rsidR="0085797F" w:rsidRDefault="0085797F" w:rsidP="00A84429">
                                <w:pPr>
                                  <w:rPr>
                                    <w:sz w:val="16"/>
                                  </w:rPr>
                                </w:pPr>
                                <w:r>
                                  <w:rPr>
                                    <w:sz w:val="16"/>
                                  </w:rPr>
                                  <w:t>6</w:t>
                                </w:r>
                              </w:p>
                            </w:txbxContent>
                          </wps:txbx>
                          <wps:bodyPr rot="0" vert="horz" wrap="square" lIns="91440" tIns="45720" rIns="91440" bIns="45720" anchor="t" anchorCtr="0" upright="1">
                            <a:noAutofit/>
                          </wps:bodyPr>
                        </wps:wsp>
                        <wps:wsp>
                          <wps:cNvPr id="428" name="Text Box 117"/>
                          <wps:cNvSpPr txBox="1">
                            <a:spLocks noChangeArrowheads="1"/>
                          </wps:cNvSpPr>
                          <wps:spPr bwMode="auto">
                            <a:xfrm>
                              <a:off x="1934" y="969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9" w14:textId="77777777" w:rsidR="0085797F" w:rsidRDefault="0085797F" w:rsidP="00A84429">
                                <w:pPr>
                                  <w:rPr>
                                    <w:sz w:val="16"/>
                                  </w:rPr>
                                </w:pPr>
                                <w:r>
                                  <w:rPr>
                                    <w:sz w:val="16"/>
                                  </w:rPr>
                                  <w:t>7</w:t>
                                </w:r>
                              </w:p>
                            </w:txbxContent>
                          </wps:txbx>
                          <wps:bodyPr rot="0" vert="horz" wrap="square" lIns="91440" tIns="45720" rIns="91440" bIns="45720" anchor="t" anchorCtr="0" upright="1">
                            <a:noAutofit/>
                          </wps:bodyPr>
                        </wps:wsp>
                        <wps:wsp>
                          <wps:cNvPr id="429" name="Text Box 118"/>
                          <wps:cNvSpPr txBox="1">
                            <a:spLocks noChangeArrowheads="1"/>
                          </wps:cNvSpPr>
                          <wps:spPr bwMode="auto">
                            <a:xfrm>
                              <a:off x="1658" y="941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A" w14:textId="77777777" w:rsidR="0085797F" w:rsidRDefault="0085797F" w:rsidP="00A84429">
                                <w:pPr>
                                  <w:rPr>
                                    <w:sz w:val="16"/>
                                  </w:rPr>
                                </w:pPr>
                                <w:r>
                                  <w:rPr>
                                    <w:sz w:val="16"/>
                                  </w:rPr>
                                  <w:t>8</w:t>
                                </w:r>
                              </w:p>
                            </w:txbxContent>
                          </wps:txbx>
                          <wps:bodyPr rot="0" vert="horz" wrap="square" lIns="91440" tIns="45720" rIns="91440" bIns="45720" anchor="t" anchorCtr="0" upright="1">
                            <a:noAutofit/>
                          </wps:bodyPr>
                        </wps:wsp>
                        <wps:wsp>
                          <wps:cNvPr id="430" name="Text Box 119"/>
                          <wps:cNvSpPr txBox="1">
                            <a:spLocks noChangeArrowheads="1"/>
                          </wps:cNvSpPr>
                          <wps:spPr bwMode="auto">
                            <a:xfrm>
                              <a:off x="1508" y="9028"/>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B" w14:textId="77777777" w:rsidR="0085797F" w:rsidRDefault="0085797F" w:rsidP="00A84429">
                                <w:pPr>
                                  <w:rPr>
                                    <w:sz w:val="16"/>
                                  </w:rPr>
                                </w:pPr>
                                <w:r>
                                  <w:rPr>
                                    <w:sz w:val="16"/>
                                  </w:rPr>
                                  <w:t>9</w:t>
                                </w:r>
                              </w:p>
                            </w:txbxContent>
                          </wps:txbx>
                          <wps:bodyPr rot="0" vert="horz" wrap="square" lIns="91440" tIns="45720" rIns="91440" bIns="45720" anchor="t" anchorCtr="0" upright="1">
                            <a:noAutofit/>
                          </wps:bodyPr>
                        </wps:wsp>
                        <wps:wsp>
                          <wps:cNvPr id="431" name="Text Box 120"/>
                          <wps:cNvSpPr txBox="1">
                            <a:spLocks noChangeArrowheads="1"/>
                          </wps:cNvSpPr>
                          <wps:spPr bwMode="auto">
                            <a:xfrm>
                              <a:off x="1634" y="86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C" w14:textId="77777777" w:rsidR="0085797F" w:rsidRDefault="0085797F" w:rsidP="00A84429">
                                <w:pPr>
                                  <w:rPr>
                                    <w:sz w:val="16"/>
                                  </w:rPr>
                                </w:pPr>
                                <w:r>
                                  <w:rPr>
                                    <w:sz w:val="16"/>
                                  </w:rPr>
                                  <w:t>10</w:t>
                                </w:r>
                              </w:p>
                            </w:txbxContent>
                          </wps:txbx>
                          <wps:bodyPr rot="0" vert="horz" wrap="square" lIns="91440" tIns="45720" rIns="91440" bIns="45720" anchor="t" anchorCtr="0" upright="1">
                            <a:noAutofit/>
                          </wps:bodyPr>
                        </wps:wsp>
                        <wps:wsp>
                          <wps:cNvPr id="432" name="Text Box 121"/>
                          <wps:cNvSpPr txBox="1">
                            <a:spLocks noChangeArrowheads="1"/>
                          </wps:cNvSpPr>
                          <wps:spPr bwMode="auto">
                            <a:xfrm>
                              <a:off x="1901" y="8311"/>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9D" w14:textId="77777777" w:rsidR="0085797F" w:rsidRDefault="0085797F" w:rsidP="00A84429">
                                <w:pPr>
                                  <w:rPr>
                                    <w:sz w:val="16"/>
                                  </w:rPr>
                                </w:pPr>
                                <w:r>
                                  <w:rPr>
                                    <w:sz w:val="16"/>
                                  </w:rPr>
                                  <w:t>1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BB333B3" id="Group 341" o:spid="_x0000_s1163" style="position:absolute;left:0;text-align:left;margin-left:3.6pt;margin-top:5.15pt;width:468pt;height:288.45pt;z-index:251794432" coordorigin="1118,7982" coordsize="9360,5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">
                <v:rect id="Rectangle 31" o:spid="_x0000_s1164" style="position:absolute;left:7598;top:11411;width:288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">
                  <v:stroke dashstyle="dash"/>
                </v:rect>
                <v:rect id="Rectangle 32" o:spid="_x0000_s1165" style="position:absolute;left:4358;top:11411;width:288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">
                  <v:stroke dashstyle="dash"/>
                </v:rect>
                <v:rect id="Rectangle 33" o:spid="_x0000_s1166" style="position:absolute;left:1118;top:11411;width:288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">
                  <v:stroke dashstyle="dash"/>
                </v:rect>
                <v:rect id="Rectangle 34" o:spid="_x0000_s1167" style="position:absolute;left:7593;top:7982;width:288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">
                  <v:stroke dashstyle="dash"/>
                </v:rect>
                <v:rect id="Rectangle 35" o:spid="_x0000_s1168" style="position:absolute;left:4358;top:7991;width:288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">
                  <v:stroke dashstyle="dash"/>
                </v:rect>
                <v:rect id="Rectangle 36" o:spid="_x0000_s1169" style="position:absolute;left:1118;top:7991;width:288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">
                  <v:stroke dashstyle="dash"/>
                </v:rect>
                <v:group id="Group 37" o:spid="_x0000_s1170" style="position:absolute;left:1478;top:8110;width:2160;height:2160" coordorigin="1478,811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oval id="Oval 38" o:spid="_x0000_s1171" style="position:absolute;left:1478;top:811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"/>
                  <v:shape id="Text Box 39" o:spid="_x0000_s1172" type="#_x0000_t202" style="position:absolute;left:2318;top:8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" stroked="f">
                    <v:textbox>
                      <w:txbxContent>
                        <w:p w14:paraId="7BB33555" w14:textId="77777777" w:rsidR="0085797F" w:rsidRDefault="0085797F" w:rsidP="00A84429">
                          <w:pPr>
                            <w:rPr>
                              <w:sz w:val="16"/>
                            </w:rPr>
                          </w:pPr>
                          <w:r>
                            <w:rPr>
                              <w:sz w:val="16"/>
                            </w:rPr>
                            <w:t>12</w:t>
                          </w:r>
                        </w:p>
                      </w:txbxContent>
                    </v:textbox>
                  </v:shape>
                  <v:shape id="Text Box 40" o:spid="_x0000_s1173" type="#_x0000_t202" style="position:absolute;left:2795;top:8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" stroked="f">
                    <v:textbox>
                      <w:txbxContent>
                        <w:p w14:paraId="7BB33556" w14:textId="77777777" w:rsidR="0085797F" w:rsidRDefault="0085797F" w:rsidP="00A84429">
                          <w:pPr>
                            <w:rPr>
                              <w:sz w:val="16"/>
                            </w:rPr>
                          </w:pPr>
                          <w:r>
                            <w:rPr>
                              <w:sz w:val="16"/>
                            </w:rPr>
                            <w:t>1</w:t>
                          </w:r>
                        </w:p>
                      </w:txbxContent>
                    </v:textbox>
                  </v:shape>
                  <v:shape id="Text Box 41" o:spid="_x0000_s1174" type="#_x0000_t202" style="position:absolute;left:3080;top:86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" stroked="f">
                    <v:textbox>
                      <w:txbxContent>
                        <w:p w14:paraId="7BB33557" w14:textId="77777777" w:rsidR="0085797F" w:rsidRDefault="0085797F" w:rsidP="00A84429">
                          <w:pPr>
                            <w:rPr>
                              <w:sz w:val="16"/>
                            </w:rPr>
                          </w:pPr>
                          <w:r>
                            <w:rPr>
                              <w:sz w:val="16"/>
                            </w:rPr>
                            <w:t>2</w:t>
                          </w:r>
                        </w:p>
                      </w:txbxContent>
                    </v:textbox>
                  </v:shape>
                  <v:shape id="Text Box 42" o:spid="_x0000_s1175" type="#_x0000_t202" style="position:absolute;left:3236;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" stroked="f">
                    <v:textbox>
                      <w:txbxContent>
                        <w:p w14:paraId="7BB33558" w14:textId="77777777" w:rsidR="0085797F" w:rsidRDefault="0085797F" w:rsidP="00A84429">
                          <w:pPr>
                            <w:rPr>
                              <w:sz w:val="16"/>
                            </w:rPr>
                          </w:pPr>
                          <w:r>
                            <w:rPr>
                              <w:sz w:val="16"/>
                            </w:rPr>
                            <w:t>3</w:t>
                          </w:r>
                        </w:p>
                      </w:txbxContent>
                    </v:textbox>
                  </v:shape>
                  <v:shape id="Text Box 43" o:spid="_x0000_s1176" type="#_x0000_t202" style="position:absolute;left:3095;top:94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" stroked="f">
                    <v:textbox>
                      <w:txbxContent>
                        <w:p w14:paraId="7BB33559" w14:textId="77777777" w:rsidR="0085797F" w:rsidRDefault="0085797F" w:rsidP="00A84429">
                          <w:pPr>
                            <w:rPr>
                              <w:sz w:val="16"/>
                            </w:rPr>
                          </w:pPr>
                          <w:r>
                            <w:rPr>
                              <w:sz w:val="16"/>
                            </w:rPr>
                            <w:t>4</w:t>
                          </w:r>
                        </w:p>
                      </w:txbxContent>
                    </v:textbox>
                  </v:shape>
                  <v:shape id="Text Box 44" o:spid="_x0000_s1177" type="#_x0000_t202" style="position:absolute;left:2834;top:97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" stroked="f">
                    <v:textbox>
                      <w:txbxContent>
                        <w:p w14:paraId="7BB3355A" w14:textId="77777777" w:rsidR="0085797F" w:rsidRDefault="0085797F" w:rsidP="00A84429">
                          <w:pPr>
                            <w:rPr>
                              <w:sz w:val="16"/>
                            </w:rPr>
                          </w:pPr>
                          <w:r>
                            <w:rPr>
                              <w:sz w:val="16"/>
                            </w:rPr>
                            <w:t>5</w:t>
                          </w:r>
                        </w:p>
                      </w:txbxContent>
                    </v:textbox>
                  </v:shape>
                  <v:shape id="Text Box 45" o:spid="_x0000_s1178" type="#_x0000_t202" style="position:absolute;left:2378;top:986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" stroked="f">
                    <v:textbox>
                      <w:txbxContent>
                        <w:p w14:paraId="7BB3355B" w14:textId="77777777" w:rsidR="0085797F" w:rsidRDefault="0085797F" w:rsidP="00A84429">
                          <w:pPr>
                            <w:rPr>
                              <w:sz w:val="16"/>
                            </w:rPr>
                          </w:pPr>
                          <w:r>
                            <w:rPr>
                              <w:sz w:val="16"/>
                            </w:rPr>
                            <w:t>6</w:t>
                          </w:r>
                        </w:p>
                      </w:txbxContent>
                    </v:textbox>
                  </v:shape>
                  <v:shape id="Text Box 46" o:spid="_x0000_s1179" type="#_x0000_t202" style="position:absolute;left:1934;top:96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" stroked="f">
                    <v:textbox>
                      <w:txbxContent>
                        <w:p w14:paraId="7BB3355C" w14:textId="77777777" w:rsidR="0085797F" w:rsidRDefault="0085797F" w:rsidP="00A84429">
                          <w:pPr>
                            <w:rPr>
                              <w:sz w:val="16"/>
                            </w:rPr>
                          </w:pPr>
                          <w:r>
                            <w:rPr>
                              <w:sz w:val="16"/>
                            </w:rPr>
                            <w:t>7</w:t>
                          </w:r>
                        </w:p>
                      </w:txbxContent>
                    </v:textbox>
                  </v:shape>
                  <v:shape id="Text Box 47" o:spid="_x0000_s1180" type="#_x0000_t202" style="position:absolute;left:1658;top:941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" stroked="f">
                    <v:textbox>
                      <w:txbxContent>
                        <w:p w14:paraId="7BB3355D" w14:textId="77777777" w:rsidR="0085797F" w:rsidRDefault="0085797F" w:rsidP="00A84429">
                          <w:pPr>
                            <w:rPr>
                              <w:sz w:val="16"/>
                            </w:rPr>
                          </w:pPr>
                          <w:r>
                            <w:rPr>
                              <w:sz w:val="16"/>
                            </w:rPr>
                            <w:t>8</w:t>
                          </w:r>
                        </w:p>
                      </w:txbxContent>
                    </v:textbox>
                  </v:shape>
                  <v:shape id="Text Box 48" o:spid="_x0000_s1181" type="#_x0000_t202" style="position:absolute;left:1508;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" stroked="f">
                    <v:textbox>
                      <w:txbxContent>
                        <w:p w14:paraId="7BB3355E" w14:textId="77777777" w:rsidR="0085797F" w:rsidRDefault="0085797F" w:rsidP="00A84429">
                          <w:pPr>
                            <w:rPr>
                              <w:sz w:val="16"/>
                            </w:rPr>
                          </w:pPr>
                          <w:r>
                            <w:rPr>
                              <w:sz w:val="16"/>
                            </w:rPr>
                            <w:t>9</w:t>
                          </w:r>
                        </w:p>
                      </w:txbxContent>
                    </v:textbox>
                  </v:shape>
                  <v:shape id="Text Box 49" o:spid="_x0000_s1182" type="#_x0000_t202" style="position:absolute;left:1634;top:86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" stroked="f">
                    <v:textbox>
                      <w:txbxContent>
                        <w:p w14:paraId="7BB3355F" w14:textId="77777777" w:rsidR="0085797F" w:rsidRDefault="0085797F" w:rsidP="00A84429">
                          <w:pPr>
                            <w:rPr>
                              <w:sz w:val="16"/>
                            </w:rPr>
                          </w:pPr>
                          <w:r>
                            <w:rPr>
                              <w:sz w:val="16"/>
                            </w:rPr>
                            <w:t>10</w:t>
                          </w:r>
                        </w:p>
                      </w:txbxContent>
                    </v:textbox>
                  </v:shape>
                  <v:shape id="Text Box 50" o:spid="_x0000_s1183" type="#_x0000_t202" style="position:absolute;left:1901;top:831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" stroked="f">
                    <v:textbox>
                      <w:txbxContent>
                        <w:p w14:paraId="7BB33560" w14:textId="77777777" w:rsidR="0085797F" w:rsidRDefault="0085797F" w:rsidP="00A84429">
                          <w:pPr>
                            <w:rPr>
                              <w:sz w:val="16"/>
                            </w:rPr>
                          </w:pPr>
                          <w:r>
                            <w:rPr>
                              <w:sz w:val="16"/>
                            </w:rPr>
                            <w:t>11</w:t>
                          </w:r>
                        </w:p>
                      </w:txbxContent>
                    </v:textbox>
                  </v:shape>
                </v:group>
                <v:shape id="Text Box 51" o:spid="_x0000_s1184" type="#_x0000_t202" style="position:absolute;left:2378;top:889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" stroked="f">
                  <v:textbox>
                    <w:txbxContent>
                      <w:p w14:paraId="7BB33561" w14:textId="77777777" w:rsidR="0085797F" w:rsidRDefault="0085797F" w:rsidP="00A84429"/>
                    </w:txbxContent>
                  </v:textbox>
                </v:shape>
                <v:group id="Group 52" o:spid="_x0000_s1185" style="position:absolute;left:4706;top:8107;width:2160;height:2160" coordorigin="1478,811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oval id="Oval 53" o:spid="_x0000_s1186" style="position:absolute;left:1478;top:811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"/>
                  <v:shape id="Text Box 54" o:spid="_x0000_s1187" type="#_x0000_t202" style="position:absolute;left:2318;top:8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" stroked="f">
                    <v:textbox>
                      <w:txbxContent>
                        <w:p w14:paraId="7BB33562" w14:textId="77777777" w:rsidR="0085797F" w:rsidRDefault="0085797F" w:rsidP="00A84429">
                          <w:pPr>
                            <w:rPr>
                              <w:sz w:val="16"/>
                            </w:rPr>
                          </w:pPr>
                          <w:r>
                            <w:rPr>
                              <w:sz w:val="16"/>
                            </w:rPr>
                            <w:t>12</w:t>
                          </w:r>
                        </w:p>
                      </w:txbxContent>
                    </v:textbox>
                  </v:shape>
                  <v:shape id="Text Box 55" o:spid="_x0000_s1188" type="#_x0000_t202" style="position:absolute;left:2795;top:8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" stroked="f">
                    <v:textbox>
                      <w:txbxContent>
                        <w:p w14:paraId="7BB33563" w14:textId="77777777" w:rsidR="0085797F" w:rsidRDefault="0085797F" w:rsidP="00A84429">
                          <w:pPr>
                            <w:rPr>
                              <w:sz w:val="16"/>
                            </w:rPr>
                          </w:pPr>
                          <w:r>
                            <w:rPr>
                              <w:sz w:val="16"/>
                            </w:rPr>
                            <w:t>1</w:t>
                          </w:r>
                        </w:p>
                      </w:txbxContent>
                    </v:textbox>
                  </v:shape>
                  <v:shape id="Text Box 56" o:spid="_x0000_s1189" type="#_x0000_t202" style="position:absolute;left:3080;top:86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" stroked="f">
                    <v:textbox>
                      <w:txbxContent>
                        <w:p w14:paraId="7BB33564" w14:textId="77777777" w:rsidR="0085797F" w:rsidRDefault="0085797F" w:rsidP="00A84429">
                          <w:pPr>
                            <w:rPr>
                              <w:sz w:val="16"/>
                            </w:rPr>
                          </w:pPr>
                          <w:r>
                            <w:rPr>
                              <w:sz w:val="16"/>
                            </w:rPr>
                            <w:t>2</w:t>
                          </w:r>
                        </w:p>
                      </w:txbxContent>
                    </v:textbox>
                  </v:shape>
                  <v:shape id="Text Box 57" o:spid="_x0000_s1190" type="#_x0000_t202" style="position:absolute;left:3236;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" stroked="f">
                    <v:textbox>
                      <w:txbxContent>
                        <w:p w14:paraId="7BB33565" w14:textId="77777777" w:rsidR="0085797F" w:rsidRDefault="0085797F" w:rsidP="00A84429">
                          <w:pPr>
                            <w:rPr>
                              <w:sz w:val="16"/>
                            </w:rPr>
                          </w:pPr>
                          <w:r>
                            <w:rPr>
                              <w:sz w:val="16"/>
                            </w:rPr>
                            <w:t>3</w:t>
                          </w:r>
                        </w:p>
                      </w:txbxContent>
                    </v:textbox>
                  </v:shape>
                  <v:shape id="Text Box 58" o:spid="_x0000_s1191" type="#_x0000_t202" style="position:absolute;left:3095;top:94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W3N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" stroked="f">
                    <v:textbox>
                      <w:txbxContent>
                        <w:p w14:paraId="7BB33566" w14:textId="77777777" w:rsidR="0085797F" w:rsidRDefault="0085797F" w:rsidP="00A84429">
                          <w:pPr>
                            <w:rPr>
                              <w:sz w:val="16"/>
                            </w:rPr>
                          </w:pPr>
                          <w:r>
                            <w:rPr>
                              <w:sz w:val="16"/>
                            </w:rPr>
                            <w:t>4</w:t>
                          </w:r>
                        </w:p>
                      </w:txbxContent>
                    </v:textbox>
                  </v:shape>
                  <v:shape id="Text Box 59" o:spid="_x0000_s1192" type="#_x0000_t202" style="position:absolute;left:2834;top:97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" stroked="f">
                    <v:textbox>
                      <w:txbxContent>
                        <w:p w14:paraId="7BB33567" w14:textId="77777777" w:rsidR="0085797F" w:rsidRDefault="0085797F" w:rsidP="00A84429">
                          <w:pPr>
                            <w:rPr>
                              <w:sz w:val="16"/>
                            </w:rPr>
                          </w:pPr>
                          <w:r>
                            <w:rPr>
                              <w:sz w:val="16"/>
                            </w:rPr>
                            <w:t>5</w:t>
                          </w:r>
                        </w:p>
                      </w:txbxContent>
                    </v:textbox>
                  </v:shape>
                  <v:shape id="Text Box 60" o:spid="_x0000_s1193" type="#_x0000_t202" style="position:absolute;left:2378;top:986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" stroked="f">
                    <v:textbox>
                      <w:txbxContent>
                        <w:p w14:paraId="7BB33568" w14:textId="77777777" w:rsidR="0085797F" w:rsidRDefault="0085797F" w:rsidP="00A84429">
                          <w:pPr>
                            <w:rPr>
                              <w:sz w:val="16"/>
                            </w:rPr>
                          </w:pPr>
                          <w:r>
                            <w:rPr>
                              <w:sz w:val="16"/>
                            </w:rPr>
                            <w:t>6</w:t>
                          </w:r>
                        </w:p>
                      </w:txbxContent>
                    </v:textbox>
                  </v:shape>
                  <v:shape id="Text Box 61" o:spid="_x0000_s1194" type="#_x0000_t202" style="position:absolute;left:1934;top:96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" stroked="f">
                    <v:textbox>
                      <w:txbxContent>
                        <w:p w14:paraId="7BB33569" w14:textId="77777777" w:rsidR="0085797F" w:rsidRDefault="0085797F" w:rsidP="00A84429">
                          <w:pPr>
                            <w:rPr>
                              <w:sz w:val="16"/>
                            </w:rPr>
                          </w:pPr>
                          <w:r>
                            <w:rPr>
                              <w:sz w:val="16"/>
                            </w:rPr>
                            <w:t>7</w:t>
                          </w:r>
                        </w:p>
                      </w:txbxContent>
                    </v:textbox>
                  </v:shape>
                  <v:shape id="Text Box 62" o:spid="_x0000_s1195" type="#_x0000_t202" style="position:absolute;left:1658;top:941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" stroked="f">
                    <v:textbox>
                      <w:txbxContent>
                        <w:p w14:paraId="7BB3356A" w14:textId="77777777" w:rsidR="0085797F" w:rsidRDefault="0085797F" w:rsidP="00A84429">
                          <w:pPr>
                            <w:rPr>
                              <w:sz w:val="16"/>
                            </w:rPr>
                          </w:pPr>
                          <w:r>
                            <w:rPr>
                              <w:sz w:val="16"/>
                            </w:rPr>
                            <w:t>8</w:t>
                          </w:r>
                        </w:p>
                      </w:txbxContent>
                    </v:textbox>
                  </v:shape>
                  <v:shape id="Text Box 63" o:spid="_x0000_s1196" type="#_x0000_t202" style="position:absolute;left:1508;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" stroked="f">
                    <v:textbox>
                      <w:txbxContent>
                        <w:p w14:paraId="7BB3356B" w14:textId="77777777" w:rsidR="0085797F" w:rsidRDefault="0085797F" w:rsidP="00A84429">
                          <w:pPr>
                            <w:rPr>
                              <w:sz w:val="16"/>
                            </w:rPr>
                          </w:pPr>
                          <w:r>
                            <w:rPr>
                              <w:sz w:val="16"/>
                            </w:rPr>
                            <w:t>9</w:t>
                          </w:r>
                        </w:p>
                      </w:txbxContent>
                    </v:textbox>
                  </v:shape>
                  <v:shape id="Text Box 64" o:spid="_x0000_s1197" type="#_x0000_t202" style="position:absolute;left:1634;top:86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" stroked="f">
                    <v:textbox>
                      <w:txbxContent>
                        <w:p w14:paraId="7BB3356C" w14:textId="77777777" w:rsidR="0085797F" w:rsidRDefault="0085797F" w:rsidP="00A84429">
                          <w:pPr>
                            <w:rPr>
                              <w:sz w:val="16"/>
                            </w:rPr>
                          </w:pPr>
                          <w:r>
                            <w:rPr>
                              <w:sz w:val="16"/>
                            </w:rPr>
                            <w:t>10</w:t>
                          </w:r>
                        </w:p>
                      </w:txbxContent>
                    </v:textbox>
                  </v:shape>
                  <v:shape id="Text Box 65" o:spid="_x0000_s1198" type="#_x0000_t202" style="position:absolute;left:1901;top:831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" stroked="f">
                    <v:textbox>
                      <w:txbxContent>
                        <w:p w14:paraId="7BB3356D" w14:textId="77777777" w:rsidR="0085797F" w:rsidRDefault="0085797F" w:rsidP="00A84429">
                          <w:pPr>
                            <w:rPr>
                              <w:sz w:val="16"/>
                            </w:rPr>
                          </w:pPr>
                          <w:r>
                            <w:rPr>
                              <w:sz w:val="16"/>
                            </w:rPr>
                            <w:t>11</w:t>
                          </w:r>
                        </w:p>
                      </w:txbxContent>
                    </v:textbox>
                  </v:shape>
                </v:group>
                <v:group id="Group 66" o:spid="_x0000_s1199" style="position:absolute;left:7981;top:8087;width:2160;height:2160" coordorigin="1478,811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oval id="Oval 67" o:spid="_x0000_s1200" style="position:absolute;left:1478;top:811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"/>
                  <v:shape id="_x0000_s1201" type="#_x0000_t202" style="position:absolute;left:2318;top:8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" stroked="f">
                    <v:textbox>
                      <w:txbxContent>
                        <w:p w14:paraId="7BB3356E" w14:textId="77777777" w:rsidR="0085797F" w:rsidRDefault="0085797F" w:rsidP="00A84429">
                          <w:pPr>
                            <w:rPr>
                              <w:sz w:val="16"/>
                            </w:rPr>
                          </w:pPr>
                          <w:r>
                            <w:rPr>
                              <w:sz w:val="16"/>
                            </w:rPr>
                            <w:t>12</w:t>
                          </w:r>
                        </w:p>
                      </w:txbxContent>
                    </v:textbox>
                  </v:shape>
                  <v:shape id="_x0000_s1202" type="#_x0000_t202" style="position:absolute;left:2795;top:8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" stroked="f">
                    <v:textbox>
                      <w:txbxContent>
                        <w:p w14:paraId="7BB3356F" w14:textId="77777777" w:rsidR="0085797F" w:rsidRDefault="0085797F" w:rsidP="00A84429">
                          <w:pPr>
                            <w:rPr>
                              <w:sz w:val="16"/>
                            </w:rPr>
                          </w:pPr>
                          <w:r>
                            <w:rPr>
                              <w:sz w:val="16"/>
                            </w:rPr>
                            <w:t>1</w:t>
                          </w:r>
                        </w:p>
                      </w:txbxContent>
                    </v:textbox>
                  </v:shape>
                  <v:shape id="Text Box 70" o:spid="_x0000_s1203" type="#_x0000_t202" style="position:absolute;left:3080;top:86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" stroked="f">
                    <v:textbox>
                      <w:txbxContent>
                        <w:p w14:paraId="7BB33570" w14:textId="77777777" w:rsidR="0085797F" w:rsidRDefault="0085797F" w:rsidP="00A84429">
                          <w:pPr>
                            <w:rPr>
                              <w:sz w:val="16"/>
                            </w:rPr>
                          </w:pPr>
                          <w:r>
                            <w:rPr>
                              <w:sz w:val="16"/>
                            </w:rPr>
                            <w:t>2</w:t>
                          </w:r>
                        </w:p>
                      </w:txbxContent>
                    </v:textbox>
                  </v:shape>
                  <v:shape id="Text Box 71" o:spid="_x0000_s1204" type="#_x0000_t202" style="position:absolute;left:3236;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" stroked="f">
                    <v:textbox>
                      <w:txbxContent>
                        <w:p w14:paraId="7BB33571" w14:textId="77777777" w:rsidR="0085797F" w:rsidRDefault="0085797F" w:rsidP="00A84429">
                          <w:pPr>
                            <w:rPr>
                              <w:sz w:val="16"/>
                            </w:rPr>
                          </w:pPr>
                          <w:r>
                            <w:rPr>
                              <w:sz w:val="16"/>
                            </w:rPr>
                            <w:t>3</w:t>
                          </w:r>
                        </w:p>
                      </w:txbxContent>
                    </v:textbox>
                  </v:shape>
                  <v:shape id="Text Box 72" o:spid="_x0000_s1205" type="#_x0000_t202" style="position:absolute;left:3095;top:94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" stroked="f">
                    <v:textbox>
                      <w:txbxContent>
                        <w:p w14:paraId="7BB33572" w14:textId="77777777" w:rsidR="0085797F" w:rsidRDefault="0085797F" w:rsidP="00A84429">
                          <w:pPr>
                            <w:rPr>
                              <w:sz w:val="16"/>
                            </w:rPr>
                          </w:pPr>
                          <w:r>
                            <w:rPr>
                              <w:sz w:val="16"/>
                            </w:rPr>
                            <w:t>4</w:t>
                          </w:r>
                        </w:p>
                      </w:txbxContent>
                    </v:textbox>
                  </v:shape>
                  <v:shape id="Text Box 73" o:spid="_x0000_s1206" type="#_x0000_t202" style="position:absolute;left:2834;top:97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" stroked="f">
                    <v:textbox>
                      <w:txbxContent>
                        <w:p w14:paraId="7BB33573" w14:textId="77777777" w:rsidR="0085797F" w:rsidRDefault="0085797F" w:rsidP="00A84429">
                          <w:pPr>
                            <w:rPr>
                              <w:sz w:val="16"/>
                            </w:rPr>
                          </w:pPr>
                          <w:r>
                            <w:rPr>
                              <w:sz w:val="16"/>
                            </w:rPr>
                            <w:t>5</w:t>
                          </w:r>
                        </w:p>
                      </w:txbxContent>
                    </v:textbox>
                  </v:shape>
                  <v:shape id="Text Box 74" o:spid="_x0000_s1207" type="#_x0000_t202" style="position:absolute;left:2378;top:986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" stroked="f">
                    <v:textbox>
                      <w:txbxContent>
                        <w:p w14:paraId="7BB33574" w14:textId="77777777" w:rsidR="0085797F" w:rsidRDefault="0085797F" w:rsidP="00A84429">
                          <w:pPr>
                            <w:rPr>
                              <w:sz w:val="16"/>
                            </w:rPr>
                          </w:pPr>
                          <w:r>
                            <w:rPr>
                              <w:sz w:val="16"/>
                            </w:rPr>
                            <w:t>6</w:t>
                          </w:r>
                        </w:p>
                      </w:txbxContent>
                    </v:textbox>
                  </v:shape>
                  <v:shape id="Text Box 75" o:spid="_x0000_s1208" type="#_x0000_t202" style="position:absolute;left:1934;top:96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" stroked="f">
                    <v:textbox>
                      <w:txbxContent>
                        <w:p w14:paraId="7BB33575" w14:textId="77777777" w:rsidR="0085797F" w:rsidRDefault="0085797F" w:rsidP="00A84429">
                          <w:pPr>
                            <w:rPr>
                              <w:sz w:val="16"/>
                            </w:rPr>
                          </w:pPr>
                          <w:r>
                            <w:rPr>
                              <w:sz w:val="16"/>
                            </w:rPr>
                            <w:t>7</w:t>
                          </w:r>
                        </w:p>
                      </w:txbxContent>
                    </v:textbox>
                  </v:shape>
                  <v:shape id="Text Box 76" o:spid="_x0000_s1209" type="#_x0000_t202" style="position:absolute;left:1658;top:941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" stroked="f">
                    <v:textbox>
                      <w:txbxContent>
                        <w:p w14:paraId="7BB33576" w14:textId="77777777" w:rsidR="0085797F" w:rsidRDefault="0085797F" w:rsidP="00A84429">
                          <w:pPr>
                            <w:rPr>
                              <w:sz w:val="16"/>
                            </w:rPr>
                          </w:pPr>
                          <w:r>
                            <w:rPr>
                              <w:sz w:val="16"/>
                            </w:rPr>
                            <w:t>8</w:t>
                          </w:r>
                        </w:p>
                      </w:txbxContent>
                    </v:textbox>
                  </v:shape>
                  <v:shape id="Text Box 77" o:spid="_x0000_s1210" type="#_x0000_t202" style="position:absolute;left:1508;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" stroked="f">
                    <v:textbox>
                      <w:txbxContent>
                        <w:p w14:paraId="7BB33577" w14:textId="77777777" w:rsidR="0085797F" w:rsidRDefault="0085797F" w:rsidP="00A84429">
                          <w:pPr>
                            <w:rPr>
                              <w:sz w:val="16"/>
                            </w:rPr>
                          </w:pPr>
                          <w:r>
                            <w:rPr>
                              <w:sz w:val="16"/>
                            </w:rPr>
                            <w:t>9</w:t>
                          </w:r>
                        </w:p>
                      </w:txbxContent>
                    </v:textbox>
                  </v:shape>
                  <v:shape id="_x0000_s1211" type="#_x0000_t202" style="position:absolute;left:1634;top:86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" stroked="f">
                    <v:textbox>
                      <w:txbxContent>
                        <w:p w14:paraId="7BB33578" w14:textId="77777777" w:rsidR="0085797F" w:rsidRDefault="0085797F" w:rsidP="00A84429">
                          <w:pPr>
                            <w:rPr>
                              <w:sz w:val="16"/>
                            </w:rPr>
                          </w:pPr>
                          <w:r>
                            <w:rPr>
                              <w:sz w:val="16"/>
                            </w:rPr>
                            <w:t>10</w:t>
                          </w:r>
                        </w:p>
                      </w:txbxContent>
                    </v:textbox>
                  </v:shape>
                  <v:shape id="Text Box 79" o:spid="_x0000_s1212" type="#_x0000_t202" style="position:absolute;left:1901;top:831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" stroked="f">
                    <v:textbox>
                      <w:txbxContent>
                        <w:p w14:paraId="7BB33579" w14:textId="77777777" w:rsidR="0085797F" w:rsidRDefault="0085797F" w:rsidP="00A84429">
                          <w:pPr>
                            <w:rPr>
                              <w:sz w:val="16"/>
                            </w:rPr>
                          </w:pPr>
                          <w:r>
                            <w:rPr>
                              <w:sz w:val="16"/>
                            </w:rPr>
                            <w:t>11</w:t>
                          </w:r>
                        </w:p>
                      </w:txbxContent>
                    </v:textbox>
                  </v:shape>
                </v:group>
                <v:group id="Group 80" o:spid="_x0000_s1213" style="position:absolute;left:1436;top:11487;width:2160;height:2160" coordorigin="1478,811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oval id="Oval 81" o:spid="_x0000_s1214" style="position:absolute;left:1478;top:811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"/>
                  <v:shape id="Text Box 82" o:spid="_x0000_s1215" type="#_x0000_t202" style="position:absolute;left:2318;top:8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" stroked="f">
                    <v:textbox>
                      <w:txbxContent>
                        <w:p w14:paraId="7BB3357A" w14:textId="77777777" w:rsidR="0085797F" w:rsidRDefault="0085797F" w:rsidP="00A84429">
                          <w:pPr>
                            <w:rPr>
                              <w:sz w:val="16"/>
                            </w:rPr>
                          </w:pPr>
                          <w:r>
                            <w:rPr>
                              <w:sz w:val="16"/>
                            </w:rPr>
                            <w:t>12</w:t>
                          </w:r>
                        </w:p>
                      </w:txbxContent>
                    </v:textbox>
                  </v:shape>
                  <v:shape id="Text Box 83" o:spid="_x0000_s1216" type="#_x0000_t202" style="position:absolute;left:2795;top:8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" stroked="f">
                    <v:textbox>
                      <w:txbxContent>
                        <w:p w14:paraId="7BB3357B" w14:textId="77777777" w:rsidR="0085797F" w:rsidRDefault="0085797F" w:rsidP="00A84429">
                          <w:pPr>
                            <w:rPr>
                              <w:sz w:val="16"/>
                            </w:rPr>
                          </w:pPr>
                          <w:r>
                            <w:rPr>
                              <w:sz w:val="16"/>
                            </w:rPr>
                            <w:t>1</w:t>
                          </w:r>
                        </w:p>
                      </w:txbxContent>
                    </v:textbox>
                  </v:shape>
                  <v:shape id="Text Box 84" o:spid="_x0000_s1217" type="#_x0000_t202" style="position:absolute;left:3080;top:86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" stroked="f">
                    <v:textbox>
                      <w:txbxContent>
                        <w:p w14:paraId="7BB3357C" w14:textId="77777777" w:rsidR="0085797F" w:rsidRDefault="0085797F" w:rsidP="00A84429">
                          <w:pPr>
                            <w:rPr>
                              <w:sz w:val="16"/>
                            </w:rPr>
                          </w:pPr>
                          <w:r>
                            <w:rPr>
                              <w:sz w:val="16"/>
                            </w:rPr>
                            <w:t>2</w:t>
                          </w:r>
                        </w:p>
                      </w:txbxContent>
                    </v:textbox>
                  </v:shape>
                  <v:shape id="Text Box 85" o:spid="_x0000_s1218" type="#_x0000_t202" style="position:absolute;left:3236;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" stroked="f">
                    <v:textbox>
                      <w:txbxContent>
                        <w:p w14:paraId="7BB3357D" w14:textId="77777777" w:rsidR="0085797F" w:rsidRDefault="0085797F" w:rsidP="00A84429">
                          <w:pPr>
                            <w:rPr>
                              <w:sz w:val="16"/>
                            </w:rPr>
                          </w:pPr>
                          <w:r>
                            <w:rPr>
                              <w:sz w:val="16"/>
                            </w:rPr>
                            <w:t>3</w:t>
                          </w:r>
                        </w:p>
                      </w:txbxContent>
                    </v:textbox>
                  </v:shape>
                  <v:shape id="Text Box 86" o:spid="_x0000_s1219" type="#_x0000_t202" style="position:absolute;left:3095;top:94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" stroked="f">
                    <v:textbox>
                      <w:txbxContent>
                        <w:p w14:paraId="7BB3357E" w14:textId="77777777" w:rsidR="0085797F" w:rsidRDefault="0085797F" w:rsidP="00A84429">
                          <w:pPr>
                            <w:rPr>
                              <w:sz w:val="16"/>
                            </w:rPr>
                          </w:pPr>
                          <w:r>
                            <w:rPr>
                              <w:sz w:val="16"/>
                            </w:rPr>
                            <w:t>4</w:t>
                          </w:r>
                        </w:p>
                      </w:txbxContent>
                    </v:textbox>
                  </v:shape>
                  <v:shape id="Text Box 87" o:spid="_x0000_s1220" type="#_x0000_t202" style="position:absolute;left:2834;top:97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" stroked="f">
                    <v:textbox>
                      <w:txbxContent>
                        <w:p w14:paraId="7BB3357F" w14:textId="77777777" w:rsidR="0085797F" w:rsidRDefault="0085797F" w:rsidP="00A84429">
                          <w:pPr>
                            <w:rPr>
                              <w:sz w:val="16"/>
                            </w:rPr>
                          </w:pPr>
                          <w:r>
                            <w:rPr>
                              <w:sz w:val="16"/>
                            </w:rPr>
                            <w:t>5</w:t>
                          </w:r>
                        </w:p>
                      </w:txbxContent>
                    </v:textbox>
                  </v:shape>
                  <v:shape id="Text Box 88" o:spid="_x0000_s1221" type="#_x0000_t202" style="position:absolute;left:2378;top:986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" stroked="f">
                    <v:textbox>
                      <w:txbxContent>
                        <w:p w14:paraId="7BB33580" w14:textId="77777777" w:rsidR="0085797F" w:rsidRDefault="0085797F" w:rsidP="00A84429">
                          <w:pPr>
                            <w:rPr>
                              <w:sz w:val="16"/>
                            </w:rPr>
                          </w:pPr>
                          <w:r>
                            <w:rPr>
                              <w:sz w:val="16"/>
                            </w:rPr>
                            <w:t>6</w:t>
                          </w:r>
                        </w:p>
                      </w:txbxContent>
                    </v:textbox>
                  </v:shape>
                  <v:shape id="Text Box 89" o:spid="_x0000_s1222" type="#_x0000_t202" style="position:absolute;left:1934;top:96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" stroked="f">
                    <v:textbox>
                      <w:txbxContent>
                        <w:p w14:paraId="7BB33581" w14:textId="77777777" w:rsidR="0085797F" w:rsidRDefault="0085797F" w:rsidP="00A84429">
                          <w:pPr>
                            <w:rPr>
                              <w:sz w:val="16"/>
                            </w:rPr>
                          </w:pPr>
                          <w:r>
                            <w:rPr>
                              <w:sz w:val="16"/>
                            </w:rPr>
                            <w:t>7</w:t>
                          </w:r>
                        </w:p>
                      </w:txbxContent>
                    </v:textbox>
                  </v:shape>
                  <v:shape id="Text Box 90" o:spid="_x0000_s1223" type="#_x0000_t202" style="position:absolute;left:1658;top:941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" stroked="f">
                    <v:textbox>
                      <w:txbxContent>
                        <w:p w14:paraId="7BB33582" w14:textId="77777777" w:rsidR="0085797F" w:rsidRDefault="0085797F" w:rsidP="00A84429">
                          <w:pPr>
                            <w:rPr>
                              <w:sz w:val="16"/>
                            </w:rPr>
                          </w:pPr>
                          <w:r>
                            <w:rPr>
                              <w:sz w:val="16"/>
                            </w:rPr>
                            <w:t>8</w:t>
                          </w:r>
                        </w:p>
                      </w:txbxContent>
                    </v:textbox>
                  </v:shape>
                  <v:shape id="Text Box 91" o:spid="_x0000_s1224" type="#_x0000_t202" style="position:absolute;left:1508;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" stroked="f">
                    <v:textbox>
                      <w:txbxContent>
                        <w:p w14:paraId="7BB33583" w14:textId="77777777" w:rsidR="0085797F" w:rsidRDefault="0085797F" w:rsidP="00A84429">
                          <w:pPr>
                            <w:rPr>
                              <w:sz w:val="16"/>
                            </w:rPr>
                          </w:pPr>
                          <w:r>
                            <w:rPr>
                              <w:sz w:val="16"/>
                            </w:rPr>
                            <w:t>9</w:t>
                          </w:r>
                        </w:p>
                      </w:txbxContent>
                    </v:textbox>
                  </v:shape>
                  <v:shape id="Text Box 92" o:spid="_x0000_s1225" type="#_x0000_t202" style="position:absolute;left:1634;top:86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" stroked="f">
                    <v:textbox>
                      <w:txbxContent>
                        <w:p w14:paraId="7BB33584" w14:textId="77777777" w:rsidR="0085797F" w:rsidRDefault="0085797F" w:rsidP="00A84429">
                          <w:pPr>
                            <w:rPr>
                              <w:sz w:val="16"/>
                            </w:rPr>
                          </w:pPr>
                          <w:r>
                            <w:rPr>
                              <w:sz w:val="16"/>
                            </w:rPr>
                            <w:t>10</w:t>
                          </w:r>
                        </w:p>
                      </w:txbxContent>
                    </v:textbox>
                  </v:shape>
                  <v:shape id="Text Box 93" o:spid="_x0000_s1226" type="#_x0000_t202" style="position:absolute;left:1901;top:831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" stroked="f">
                    <v:textbox>
                      <w:txbxContent>
                        <w:p w14:paraId="7BB33585" w14:textId="77777777" w:rsidR="0085797F" w:rsidRDefault="0085797F" w:rsidP="00A84429">
                          <w:pPr>
                            <w:rPr>
                              <w:sz w:val="16"/>
                            </w:rPr>
                          </w:pPr>
                          <w:r>
                            <w:rPr>
                              <w:sz w:val="16"/>
                            </w:rPr>
                            <w:t>11</w:t>
                          </w:r>
                        </w:p>
                      </w:txbxContent>
                    </v:textbox>
                  </v:shape>
                </v:group>
                <v:group id="Group 94" o:spid="_x0000_s1227" style="position:absolute;left:4686;top:11497;width:2160;height:2160" coordorigin="1478,811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oval id="Oval 95" o:spid="_x0000_s1228" style="position:absolute;left:1478;top:811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"/>
                  <v:shape id="Text Box 96" o:spid="_x0000_s1229" type="#_x0000_t202" style="position:absolute;left:2318;top:8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" stroked="f">
                    <v:textbox>
                      <w:txbxContent>
                        <w:p w14:paraId="7BB33586" w14:textId="77777777" w:rsidR="0085797F" w:rsidRDefault="0085797F" w:rsidP="00A84429">
                          <w:pPr>
                            <w:rPr>
                              <w:sz w:val="16"/>
                            </w:rPr>
                          </w:pPr>
                          <w:r>
                            <w:rPr>
                              <w:sz w:val="16"/>
                            </w:rPr>
                            <w:t>12</w:t>
                          </w:r>
                        </w:p>
                      </w:txbxContent>
                    </v:textbox>
                  </v:shape>
                  <v:shape id="Text Box 97" o:spid="_x0000_s1230" type="#_x0000_t202" style="position:absolute;left:2795;top:8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" stroked="f">
                    <v:textbox>
                      <w:txbxContent>
                        <w:p w14:paraId="7BB33587" w14:textId="77777777" w:rsidR="0085797F" w:rsidRDefault="0085797F" w:rsidP="00A84429">
                          <w:pPr>
                            <w:rPr>
                              <w:sz w:val="16"/>
                            </w:rPr>
                          </w:pPr>
                          <w:r>
                            <w:rPr>
                              <w:sz w:val="16"/>
                            </w:rPr>
                            <w:t>1</w:t>
                          </w:r>
                        </w:p>
                      </w:txbxContent>
                    </v:textbox>
                  </v:shape>
                  <v:shape id="Text Box 98" o:spid="_x0000_s1231" type="#_x0000_t202" style="position:absolute;left:3080;top:86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" stroked="f">
                    <v:textbox>
                      <w:txbxContent>
                        <w:p w14:paraId="7BB33588" w14:textId="77777777" w:rsidR="0085797F" w:rsidRDefault="0085797F" w:rsidP="00A84429">
                          <w:pPr>
                            <w:rPr>
                              <w:sz w:val="16"/>
                            </w:rPr>
                          </w:pPr>
                          <w:r>
                            <w:rPr>
                              <w:sz w:val="16"/>
                            </w:rPr>
                            <w:t>2</w:t>
                          </w:r>
                        </w:p>
                      </w:txbxContent>
                    </v:textbox>
                  </v:shape>
                  <v:shape id="Text Box 99" o:spid="_x0000_s1232" type="#_x0000_t202" style="position:absolute;left:3236;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" stroked="f">
                    <v:textbox>
                      <w:txbxContent>
                        <w:p w14:paraId="7BB33589" w14:textId="77777777" w:rsidR="0085797F" w:rsidRDefault="0085797F" w:rsidP="00A84429">
                          <w:pPr>
                            <w:rPr>
                              <w:sz w:val="16"/>
                            </w:rPr>
                          </w:pPr>
                          <w:r>
                            <w:rPr>
                              <w:sz w:val="16"/>
                            </w:rPr>
                            <w:t>3</w:t>
                          </w:r>
                        </w:p>
                      </w:txbxContent>
                    </v:textbox>
                  </v:shape>
                  <v:shape id="Text Box 100" o:spid="_x0000_s1233" type="#_x0000_t202" style="position:absolute;left:3095;top:94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" stroked="f">
                    <v:textbox>
                      <w:txbxContent>
                        <w:p w14:paraId="7BB3358A" w14:textId="77777777" w:rsidR="0085797F" w:rsidRDefault="0085797F" w:rsidP="00A84429">
                          <w:pPr>
                            <w:rPr>
                              <w:sz w:val="16"/>
                            </w:rPr>
                          </w:pPr>
                          <w:r>
                            <w:rPr>
                              <w:sz w:val="16"/>
                            </w:rPr>
                            <w:t>4</w:t>
                          </w:r>
                        </w:p>
                      </w:txbxContent>
                    </v:textbox>
                  </v:shape>
                  <v:shape id="Text Box 101" o:spid="_x0000_s1234" type="#_x0000_t202" style="position:absolute;left:2834;top:97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" stroked="f">
                    <v:textbox>
                      <w:txbxContent>
                        <w:p w14:paraId="7BB3358B" w14:textId="77777777" w:rsidR="0085797F" w:rsidRDefault="0085797F" w:rsidP="00A84429">
                          <w:pPr>
                            <w:rPr>
                              <w:sz w:val="16"/>
                            </w:rPr>
                          </w:pPr>
                          <w:r>
                            <w:rPr>
                              <w:sz w:val="16"/>
                            </w:rPr>
                            <w:t>5</w:t>
                          </w:r>
                        </w:p>
                      </w:txbxContent>
                    </v:textbox>
                  </v:shape>
                  <v:shape id="Text Box 102" o:spid="_x0000_s1235" type="#_x0000_t202" style="position:absolute;left:2378;top:986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" stroked="f">
                    <v:textbox>
                      <w:txbxContent>
                        <w:p w14:paraId="7BB3358C" w14:textId="77777777" w:rsidR="0085797F" w:rsidRDefault="0085797F" w:rsidP="00A84429">
                          <w:pPr>
                            <w:rPr>
                              <w:sz w:val="16"/>
                            </w:rPr>
                          </w:pPr>
                          <w:r>
                            <w:rPr>
                              <w:sz w:val="16"/>
                            </w:rPr>
                            <w:t>6</w:t>
                          </w:r>
                        </w:p>
                      </w:txbxContent>
                    </v:textbox>
                  </v:shape>
                  <v:shape id="Text Box 103" o:spid="_x0000_s1236" type="#_x0000_t202" style="position:absolute;left:1934;top:96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" stroked="f">
                    <v:textbox>
                      <w:txbxContent>
                        <w:p w14:paraId="7BB3358D" w14:textId="77777777" w:rsidR="0085797F" w:rsidRDefault="0085797F" w:rsidP="00A84429">
                          <w:pPr>
                            <w:rPr>
                              <w:sz w:val="16"/>
                            </w:rPr>
                          </w:pPr>
                          <w:r>
                            <w:rPr>
                              <w:sz w:val="16"/>
                            </w:rPr>
                            <w:t>7</w:t>
                          </w:r>
                        </w:p>
                      </w:txbxContent>
                    </v:textbox>
                  </v:shape>
                  <v:shape id="Text Box 104" o:spid="_x0000_s1237" type="#_x0000_t202" style="position:absolute;left:1658;top:941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" stroked="f">
                    <v:textbox>
                      <w:txbxContent>
                        <w:p w14:paraId="7BB3358E" w14:textId="77777777" w:rsidR="0085797F" w:rsidRDefault="0085797F" w:rsidP="00A84429">
                          <w:pPr>
                            <w:rPr>
                              <w:sz w:val="16"/>
                            </w:rPr>
                          </w:pPr>
                          <w:r>
                            <w:rPr>
                              <w:sz w:val="16"/>
                            </w:rPr>
                            <w:t>8</w:t>
                          </w:r>
                        </w:p>
                      </w:txbxContent>
                    </v:textbox>
                  </v:shape>
                  <v:shape id="Text Box 105" o:spid="_x0000_s1238" type="#_x0000_t202" style="position:absolute;left:1508;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" stroked="f">
                    <v:textbox>
                      <w:txbxContent>
                        <w:p w14:paraId="7BB3358F" w14:textId="77777777" w:rsidR="0085797F" w:rsidRDefault="0085797F" w:rsidP="00A84429">
                          <w:pPr>
                            <w:rPr>
                              <w:sz w:val="16"/>
                            </w:rPr>
                          </w:pPr>
                          <w:r>
                            <w:rPr>
                              <w:sz w:val="16"/>
                            </w:rPr>
                            <w:t>9</w:t>
                          </w:r>
                        </w:p>
                      </w:txbxContent>
                    </v:textbox>
                  </v:shape>
                  <v:shape id="Text Box 106" o:spid="_x0000_s1239" type="#_x0000_t202" style="position:absolute;left:1634;top:86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" stroked="f">
                    <v:textbox>
                      <w:txbxContent>
                        <w:p w14:paraId="7BB33590" w14:textId="77777777" w:rsidR="0085797F" w:rsidRDefault="0085797F" w:rsidP="00A84429">
                          <w:pPr>
                            <w:rPr>
                              <w:sz w:val="16"/>
                            </w:rPr>
                          </w:pPr>
                          <w:r>
                            <w:rPr>
                              <w:sz w:val="16"/>
                            </w:rPr>
                            <w:t>10</w:t>
                          </w:r>
                        </w:p>
                      </w:txbxContent>
                    </v:textbox>
                  </v:shape>
                  <v:shape id="Text Box 107" o:spid="_x0000_s1240" type="#_x0000_t202" style="position:absolute;left:1901;top:831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" stroked="f">
                    <v:textbox>
                      <w:txbxContent>
                        <w:p w14:paraId="7BB33591" w14:textId="77777777" w:rsidR="0085797F" w:rsidRDefault="0085797F" w:rsidP="00A84429">
                          <w:pPr>
                            <w:rPr>
                              <w:sz w:val="16"/>
                            </w:rPr>
                          </w:pPr>
                          <w:r>
                            <w:rPr>
                              <w:sz w:val="16"/>
                            </w:rPr>
                            <w:t>11</w:t>
                          </w:r>
                        </w:p>
                      </w:txbxContent>
                    </v:textbox>
                  </v:shape>
                </v:group>
                <v:group id="Group 108" o:spid="_x0000_s1241" style="position:absolute;left:8003;top:11507;width:2160;height:2160" coordorigin="1478,811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oval id="Oval 109" o:spid="_x0000_s1242" style="position:absolute;left:1478;top:811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"/>
                  <v:shape id="Text Box 110" o:spid="_x0000_s1243" type="#_x0000_t202" style="position:absolute;left:2318;top:81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" stroked="f">
                    <v:textbox>
                      <w:txbxContent>
                        <w:p w14:paraId="7BB33592" w14:textId="77777777" w:rsidR="0085797F" w:rsidRDefault="0085797F" w:rsidP="00A84429">
                          <w:pPr>
                            <w:rPr>
                              <w:sz w:val="16"/>
                            </w:rPr>
                          </w:pPr>
                          <w:r>
                            <w:rPr>
                              <w:sz w:val="16"/>
                            </w:rPr>
                            <w:t>12</w:t>
                          </w:r>
                        </w:p>
                      </w:txbxContent>
                    </v:textbox>
                  </v:shape>
                  <v:shape id="Text Box 111" o:spid="_x0000_s1244" type="#_x0000_t202" style="position:absolute;left:2795;top:832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" stroked="f">
                    <v:textbox>
                      <w:txbxContent>
                        <w:p w14:paraId="7BB33593" w14:textId="77777777" w:rsidR="0085797F" w:rsidRDefault="0085797F" w:rsidP="00A84429">
                          <w:pPr>
                            <w:rPr>
                              <w:sz w:val="16"/>
                            </w:rPr>
                          </w:pPr>
                          <w:r>
                            <w:rPr>
                              <w:sz w:val="16"/>
                            </w:rPr>
                            <w:t>1</w:t>
                          </w:r>
                        </w:p>
                      </w:txbxContent>
                    </v:textbox>
                  </v:shape>
                  <v:shape id="Text Box 112" o:spid="_x0000_s1245" type="#_x0000_t202" style="position:absolute;left:3080;top:863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" stroked="f">
                    <v:textbox>
                      <w:txbxContent>
                        <w:p w14:paraId="7BB33594" w14:textId="77777777" w:rsidR="0085797F" w:rsidRDefault="0085797F" w:rsidP="00A84429">
                          <w:pPr>
                            <w:rPr>
                              <w:sz w:val="16"/>
                            </w:rPr>
                          </w:pPr>
                          <w:r>
                            <w:rPr>
                              <w:sz w:val="16"/>
                            </w:rPr>
                            <w:t>2</w:t>
                          </w:r>
                        </w:p>
                      </w:txbxContent>
                    </v:textbox>
                  </v:shape>
                  <v:shape id="Text Box 113" o:spid="_x0000_s1246" type="#_x0000_t202" style="position:absolute;left:3236;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" stroked="f">
                    <v:textbox>
                      <w:txbxContent>
                        <w:p w14:paraId="7BB33595" w14:textId="77777777" w:rsidR="0085797F" w:rsidRDefault="0085797F" w:rsidP="00A84429">
                          <w:pPr>
                            <w:rPr>
                              <w:sz w:val="16"/>
                            </w:rPr>
                          </w:pPr>
                          <w:r>
                            <w:rPr>
                              <w:sz w:val="16"/>
                            </w:rPr>
                            <w:t>3</w:t>
                          </w:r>
                        </w:p>
                      </w:txbxContent>
                    </v:textbox>
                  </v:shape>
                  <v:shape id="Text Box 114" o:spid="_x0000_s1247" type="#_x0000_t202" style="position:absolute;left:3095;top:94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" stroked="f">
                    <v:textbox>
                      <w:txbxContent>
                        <w:p w14:paraId="7BB33596" w14:textId="77777777" w:rsidR="0085797F" w:rsidRDefault="0085797F" w:rsidP="00A84429">
                          <w:pPr>
                            <w:rPr>
                              <w:sz w:val="16"/>
                            </w:rPr>
                          </w:pPr>
                          <w:r>
                            <w:rPr>
                              <w:sz w:val="16"/>
                            </w:rPr>
                            <w:t>4</w:t>
                          </w:r>
                        </w:p>
                      </w:txbxContent>
                    </v:textbox>
                  </v:shape>
                  <v:shape id="Text Box 115" o:spid="_x0000_s1248" type="#_x0000_t202" style="position:absolute;left:2834;top:9712;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" stroked="f">
                    <v:textbox>
                      <w:txbxContent>
                        <w:p w14:paraId="7BB33597" w14:textId="77777777" w:rsidR="0085797F" w:rsidRDefault="0085797F" w:rsidP="00A84429">
                          <w:pPr>
                            <w:rPr>
                              <w:sz w:val="16"/>
                            </w:rPr>
                          </w:pPr>
                          <w:r>
                            <w:rPr>
                              <w:sz w:val="16"/>
                            </w:rPr>
                            <w:t>5</w:t>
                          </w:r>
                        </w:p>
                      </w:txbxContent>
                    </v:textbox>
                  </v:shape>
                  <v:shape id="Text Box 116" o:spid="_x0000_s1249" type="#_x0000_t202" style="position:absolute;left:2378;top:9863;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" stroked="f">
                    <v:textbox>
                      <w:txbxContent>
                        <w:p w14:paraId="7BB33598" w14:textId="77777777" w:rsidR="0085797F" w:rsidRDefault="0085797F" w:rsidP="00A84429">
                          <w:pPr>
                            <w:rPr>
                              <w:sz w:val="16"/>
                            </w:rPr>
                          </w:pPr>
                          <w:r>
                            <w:rPr>
                              <w:sz w:val="16"/>
                            </w:rPr>
                            <w:t>6</w:t>
                          </w:r>
                        </w:p>
                      </w:txbxContent>
                    </v:textbox>
                  </v:shape>
                  <v:shape id="Text Box 117" o:spid="_x0000_s1250" type="#_x0000_t202" style="position:absolute;left:1934;top:969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" stroked="f">
                    <v:textbox>
                      <w:txbxContent>
                        <w:p w14:paraId="7BB33599" w14:textId="77777777" w:rsidR="0085797F" w:rsidRDefault="0085797F" w:rsidP="00A84429">
                          <w:pPr>
                            <w:rPr>
                              <w:sz w:val="16"/>
                            </w:rPr>
                          </w:pPr>
                          <w:r>
                            <w:rPr>
                              <w:sz w:val="16"/>
                            </w:rPr>
                            <w:t>7</w:t>
                          </w:r>
                        </w:p>
                      </w:txbxContent>
                    </v:textbox>
                  </v:shape>
                  <v:shape id="Text Box 118" o:spid="_x0000_s1251" type="#_x0000_t202" style="position:absolute;left:1658;top:941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" stroked="f">
                    <v:textbox>
                      <w:txbxContent>
                        <w:p w14:paraId="7BB3359A" w14:textId="77777777" w:rsidR="0085797F" w:rsidRDefault="0085797F" w:rsidP="00A84429">
                          <w:pPr>
                            <w:rPr>
                              <w:sz w:val="16"/>
                            </w:rPr>
                          </w:pPr>
                          <w:r>
                            <w:rPr>
                              <w:sz w:val="16"/>
                            </w:rPr>
                            <w:t>8</w:t>
                          </w:r>
                        </w:p>
                      </w:txbxContent>
                    </v:textbox>
                  </v:shape>
                  <v:shape id="Text Box 119" o:spid="_x0000_s1252" type="#_x0000_t202" style="position:absolute;left:1508;top:9028;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" stroked="f">
                    <v:textbox>
                      <w:txbxContent>
                        <w:p w14:paraId="7BB3359B" w14:textId="77777777" w:rsidR="0085797F" w:rsidRDefault="0085797F" w:rsidP="00A84429">
                          <w:pPr>
                            <w:rPr>
                              <w:sz w:val="16"/>
                            </w:rPr>
                          </w:pPr>
                          <w:r>
                            <w:rPr>
                              <w:sz w:val="16"/>
                            </w:rPr>
                            <w:t>9</w:t>
                          </w:r>
                        </w:p>
                      </w:txbxContent>
                    </v:textbox>
                  </v:shape>
                  <v:shape id="Text Box 120" o:spid="_x0000_s1253" type="#_x0000_t202" style="position:absolute;left:1634;top:86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" stroked="f">
                    <v:textbox>
                      <w:txbxContent>
                        <w:p w14:paraId="7BB3359C" w14:textId="77777777" w:rsidR="0085797F" w:rsidRDefault="0085797F" w:rsidP="00A84429">
                          <w:pPr>
                            <w:rPr>
                              <w:sz w:val="16"/>
                            </w:rPr>
                          </w:pPr>
                          <w:r>
                            <w:rPr>
                              <w:sz w:val="16"/>
                            </w:rPr>
                            <w:t>10</w:t>
                          </w:r>
                        </w:p>
                      </w:txbxContent>
                    </v:textbox>
                  </v:shape>
                  <v:shape id="Text Box 121" o:spid="_x0000_s1254" type="#_x0000_t202" style="position:absolute;left:1901;top:831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" stroked="f">
                    <v:textbox>
                      <w:txbxContent>
                        <w:p w14:paraId="7BB3359D" w14:textId="77777777" w:rsidR="0085797F" w:rsidRDefault="0085797F" w:rsidP="00A84429">
                          <w:pPr>
                            <w:rPr>
                              <w:sz w:val="16"/>
                            </w:rPr>
                          </w:pPr>
                          <w:r>
                            <w:rPr>
                              <w:sz w:val="16"/>
                            </w:rPr>
                            <w:t>11</w:t>
                          </w:r>
                        </w:p>
                      </w:txbxContent>
                    </v:textbox>
                  </v:shape>
                </v:group>
              </v:group>
            </w:pict>
          </mc:Fallback>
        </mc:AlternateContent>
      </w:r>
    </w:p>
    <w:p w14:paraId="7BB3298A" w14:textId="77777777" w:rsidR="00F955CB" w:rsidRPr="00102CA3" w:rsidRDefault="00F955CB" w:rsidP="00EE608C">
      <w:pPr>
        <w:rPr>
          <w:rFonts w:cs="Arial"/>
        </w:rPr>
      </w:pPr>
    </w:p>
    <w:p w14:paraId="7BB3298B" w14:textId="77777777" w:rsidR="00F955CB" w:rsidRPr="00102CA3" w:rsidRDefault="00F955CB" w:rsidP="00EE608C">
      <w:pPr>
        <w:rPr>
          <w:rFonts w:cs="Arial"/>
        </w:rPr>
      </w:pPr>
    </w:p>
    <w:p w14:paraId="7BB3298C" w14:textId="77777777" w:rsidR="00F955CB" w:rsidRPr="00102CA3" w:rsidRDefault="00F955CB" w:rsidP="00EE608C">
      <w:pPr>
        <w:rPr>
          <w:rFonts w:cs="Arial"/>
        </w:rPr>
      </w:pPr>
    </w:p>
    <w:p w14:paraId="7BB3298D" w14:textId="77777777" w:rsidR="00F955CB" w:rsidRPr="00102CA3" w:rsidRDefault="00F955CB" w:rsidP="00EE608C">
      <w:pPr>
        <w:rPr>
          <w:rFonts w:cs="Arial"/>
        </w:rPr>
      </w:pPr>
    </w:p>
    <w:p w14:paraId="7BB3298E" w14:textId="77777777" w:rsidR="00F955CB" w:rsidRPr="00102CA3" w:rsidRDefault="00F955CB" w:rsidP="00EE608C">
      <w:pPr>
        <w:rPr>
          <w:rFonts w:cs="Arial"/>
        </w:rPr>
      </w:pPr>
    </w:p>
    <w:p w14:paraId="7BB3298F" w14:textId="77777777" w:rsidR="00F955CB" w:rsidRPr="00102CA3" w:rsidRDefault="00F955CB" w:rsidP="00EE608C">
      <w:pPr>
        <w:rPr>
          <w:rFonts w:cs="Arial"/>
        </w:rPr>
      </w:pPr>
    </w:p>
    <w:p w14:paraId="7BB32990" w14:textId="77777777" w:rsidR="00F955CB" w:rsidRPr="00102CA3" w:rsidRDefault="00F955CB" w:rsidP="00EE608C">
      <w:pPr>
        <w:rPr>
          <w:rFonts w:cs="Arial"/>
        </w:rPr>
      </w:pPr>
    </w:p>
    <w:p w14:paraId="7BB32991" w14:textId="77777777" w:rsidR="00F955CB" w:rsidRPr="00102CA3" w:rsidRDefault="00F955CB" w:rsidP="00EE608C">
      <w:pPr>
        <w:ind w:left="907"/>
        <w:rPr>
          <w:rFonts w:cs="Arial"/>
        </w:rPr>
      </w:pPr>
      <w:r w:rsidRPr="00102CA3">
        <w:rPr>
          <w:rFonts w:cs="Arial"/>
        </w:rPr>
        <w:t>9 o’clock                         half past 12                     quarter to 11</w:t>
      </w:r>
    </w:p>
    <w:p w14:paraId="7BB32992" w14:textId="77777777" w:rsidR="00F955CB" w:rsidRPr="00102CA3" w:rsidRDefault="00F955CB" w:rsidP="00EE608C">
      <w:pPr>
        <w:rPr>
          <w:rFonts w:cs="Arial"/>
          <w:sz w:val="16"/>
          <w:szCs w:val="16"/>
        </w:rPr>
      </w:pPr>
    </w:p>
    <w:p w14:paraId="7BB32993" w14:textId="77777777" w:rsidR="00F955CB" w:rsidRPr="00102CA3" w:rsidRDefault="00F955CB" w:rsidP="00EE608C">
      <w:pPr>
        <w:rPr>
          <w:rFonts w:cs="Arial"/>
        </w:rPr>
      </w:pPr>
    </w:p>
    <w:p w14:paraId="7BB32994" w14:textId="77777777" w:rsidR="00F955CB" w:rsidRPr="00102CA3" w:rsidRDefault="00F955CB" w:rsidP="00EE608C">
      <w:pPr>
        <w:rPr>
          <w:rFonts w:cs="Arial"/>
        </w:rPr>
      </w:pPr>
    </w:p>
    <w:p w14:paraId="7BB32995" w14:textId="77777777" w:rsidR="00F955CB" w:rsidRPr="00102CA3" w:rsidRDefault="00F955CB" w:rsidP="00EE608C">
      <w:pPr>
        <w:rPr>
          <w:rFonts w:cs="Arial"/>
        </w:rPr>
      </w:pPr>
    </w:p>
    <w:p w14:paraId="7BB32996" w14:textId="77777777" w:rsidR="00F955CB" w:rsidRPr="00102CA3" w:rsidRDefault="00F955CB" w:rsidP="00EE608C">
      <w:pPr>
        <w:rPr>
          <w:rFonts w:cs="Arial"/>
        </w:rPr>
      </w:pPr>
    </w:p>
    <w:p w14:paraId="7BB32997" w14:textId="77777777" w:rsidR="00F955CB" w:rsidRPr="00102CA3" w:rsidRDefault="00F955CB" w:rsidP="00EE608C">
      <w:pPr>
        <w:rPr>
          <w:rFonts w:cs="Arial"/>
        </w:rPr>
      </w:pPr>
    </w:p>
    <w:p w14:paraId="7BB32998" w14:textId="77777777" w:rsidR="00F955CB" w:rsidRPr="00102CA3" w:rsidRDefault="00F955CB" w:rsidP="00EE608C">
      <w:pPr>
        <w:rPr>
          <w:rFonts w:cs="Arial"/>
        </w:rPr>
      </w:pPr>
    </w:p>
    <w:p w14:paraId="7BB32999" w14:textId="77777777" w:rsidR="00F955CB" w:rsidRPr="00102CA3" w:rsidRDefault="00F955CB" w:rsidP="00EE608C">
      <w:pPr>
        <w:rPr>
          <w:rFonts w:cs="Arial"/>
        </w:rPr>
      </w:pPr>
    </w:p>
    <w:p w14:paraId="7BB3299A" w14:textId="77777777" w:rsidR="00F955CB" w:rsidRPr="00102CA3" w:rsidRDefault="00F955CB" w:rsidP="00EE608C">
      <w:pPr>
        <w:rPr>
          <w:rFonts w:cs="Arial"/>
        </w:rPr>
      </w:pPr>
    </w:p>
    <w:p w14:paraId="7BB3299B" w14:textId="77777777" w:rsidR="00F955CB" w:rsidRPr="00102CA3" w:rsidRDefault="00F955CB" w:rsidP="00EE608C">
      <w:pPr>
        <w:ind w:left="540"/>
        <w:rPr>
          <w:rFonts w:cs="Arial"/>
        </w:rPr>
      </w:pPr>
      <w:r w:rsidRPr="00102CA3">
        <w:rPr>
          <w:rFonts w:cs="Arial"/>
        </w:rPr>
        <w:t>quarter past 3                    half past 2                          quarter to 4</w:t>
      </w:r>
    </w:p>
    <w:p w14:paraId="7BB3299C" w14:textId="77777777" w:rsidR="00F955CB" w:rsidRDefault="00F955CB" w:rsidP="00EE608C">
      <w:pPr>
        <w:ind w:left="720"/>
        <w:rPr>
          <w:rFonts w:cs="Arial"/>
        </w:rPr>
      </w:pPr>
    </w:p>
    <w:p w14:paraId="7BB3299D" w14:textId="77777777" w:rsidR="00E01D3C" w:rsidRDefault="00F955CB" w:rsidP="00A84429">
      <w:pPr>
        <w:numPr>
          <w:ilvl w:val="0"/>
          <w:numId w:val="18"/>
        </w:numPr>
        <w:rPr>
          <w:rFonts w:cs="Arial"/>
        </w:rPr>
      </w:pPr>
      <w:r w:rsidRPr="00102CA3">
        <w:rPr>
          <w:rFonts w:cs="Arial"/>
        </w:rPr>
        <w:t>Cut out the clocks. Beginning at 9 o’clock</w:t>
      </w:r>
      <w:r>
        <w:rPr>
          <w:rFonts w:cs="Arial"/>
        </w:rPr>
        <w:t>,</w:t>
      </w:r>
      <w:r w:rsidRPr="00102CA3">
        <w:rPr>
          <w:rFonts w:cs="Arial"/>
        </w:rPr>
        <w:t xml:space="preserve"> paste them in order from </w:t>
      </w:r>
      <w:r w:rsidRPr="00102CA3">
        <w:rPr>
          <w:rFonts w:cs="Arial"/>
          <w:b/>
          <w:bCs/>
        </w:rPr>
        <w:t xml:space="preserve">earliest to latest time </w:t>
      </w:r>
      <w:r w:rsidRPr="00102CA3">
        <w:rPr>
          <w:rFonts w:cs="Arial"/>
        </w:rPr>
        <w:t>on the following page.</w:t>
      </w:r>
      <w:r w:rsidR="00E01D3C">
        <w:rPr>
          <w:rFonts w:cs="Arial"/>
        </w:rPr>
        <w:br w:type="page"/>
      </w:r>
    </w:p>
    <w:p w14:paraId="7BB3299E" w14:textId="77777777" w:rsidR="00F955CB" w:rsidRPr="00102CA3" w:rsidRDefault="00F955CB" w:rsidP="00EE608C">
      <w:pPr>
        <w:pStyle w:val="Heading2"/>
      </w:pPr>
      <w:r w:rsidRPr="00102CA3">
        <w:lastRenderedPageBreak/>
        <w:t>Activity 2 continued</w:t>
      </w:r>
    </w:p>
    <w:p w14:paraId="7BB3299F" w14:textId="77777777" w:rsidR="00F955CB" w:rsidRPr="00102CA3" w:rsidRDefault="00F955CB" w:rsidP="00EE608C"/>
    <w:tbl>
      <w:tblPr>
        <w:tblStyle w:val="TableGrid"/>
        <w:tblW w:w="0" w:type="auto"/>
        <w:tblInd w:w="108" w:type="dxa"/>
        <w:tblLook w:val="04A0" w:firstRow="1" w:lastRow="0" w:firstColumn="1" w:lastColumn="0" w:noHBand="0" w:noVBand="1"/>
      </w:tblPr>
      <w:tblGrid>
        <w:gridCol w:w="3090"/>
        <w:gridCol w:w="3090"/>
        <w:gridCol w:w="3090"/>
      </w:tblGrid>
      <w:tr w:rsidR="00E7288F" w14:paraId="7BB329A3" w14:textId="77777777" w:rsidTr="00E7288F">
        <w:trPr>
          <w:trHeight w:val="3744"/>
        </w:trPr>
        <w:tc>
          <w:tcPr>
            <w:tcW w:w="3090" w:type="dxa"/>
          </w:tcPr>
          <w:p w14:paraId="7BB329A0" w14:textId="77777777" w:rsidR="00E7288F" w:rsidRDefault="00E7288F" w:rsidP="00EE608C">
            <w:pPr>
              <w:rPr>
                <w:rFonts w:cs="Arial"/>
              </w:rPr>
            </w:pPr>
          </w:p>
        </w:tc>
        <w:tc>
          <w:tcPr>
            <w:tcW w:w="3090" w:type="dxa"/>
          </w:tcPr>
          <w:p w14:paraId="7BB329A1" w14:textId="77777777" w:rsidR="00E7288F" w:rsidRDefault="00E7288F" w:rsidP="00EE608C">
            <w:pPr>
              <w:rPr>
                <w:rFonts w:cs="Arial"/>
              </w:rPr>
            </w:pPr>
          </w:p>
        </w:tc>
        <w:tc>
          <w:tcPr>
            <w:tcW w:w="3090" w:type="dxa"/>
          </w:tcPr>
          <w:p w14:paraId="7BB329A2" w14:textId="77777777" w:rsidR="00E7288F" w:rsidRDefault="00E7288F" w:rsidP="00EE608C">
            <w:pPr>
              <w:rPr>
                <w:rFonts w:cs="Arial"/>
              </w:rPr>
            </w:pPr>
          </w:p>
        </w:tc>
      </w:tr>
      <w:tr w:rsidR="00E7288F" w14:paraId="7BB329A7" w14:textId="77777777" w:rsidTr="00E7288F">
        <w:trPr>
          <w:trHeight w:val="3744"/>
        </w:trPr>
        <w:tc>
          <w:tcPr>
            <w:tcW w:w="3090" w:type="dxa"/>
          </w:tcPr>
          <w:p w14:paraId="7BB329A4" w14:textId="77777777" w:rsidR="00E7288F" w:rsidRDefault="00E7288F" w:rsidP="00EE608C">
            <w:pPr>
              <w:rPr>
                <w:rFonts w:cs="Arial"/>
              </w:rPr>
            </w:pPr>
          </w:p>
        </w:tc>
        <w:tc>
          <w:tcPr>
            <w:tcW w:w="3090" w:type="dxa"/>
          </w:tcPr>
          <w:p w14:paraId="7BB329A5" w14:textId="77777777" w:rsidR="00E7288F" w:rsidRDefault="00E7288F" w:rsidP="00EE608C">
            <w:pPr>
              <w:rPr>
                <w:rFonts w:cs="Arial"/>
              </w:rPr>
            </w:pPr>
          </w:p>
        </w:tc>
        <w:tc>
          <w:tcPr>
            <w:tcW w:w="3090" w:type="dxa"/>
          </w:tcPr>
          <w:p w14:paraId="7BB329A6" w14:textId="77777777" w:rsidR="00E7288F" w:rsidRDefault="00E7288F" w:rsidP="00EE608C">
            <w:pPr>
              <w:rPr>
                <w:rFonts w:cs="Arial"/>
              </w:rPr>
            </w:pPr>
          </w:p>
        </w:tc>
      </w:tr>
    </w:tbl>
    <w:p w14:paraId="7BB329A8" w14:textId="77777777" w:rsidR="00F955CB" w:rsidRPr="00102CA3" w:rsidRDefault="00F955CB" w:rsidP="00EE608C">
      <w:pPr>
        <w:rPr>
          <w:rFonts w:cs="Arial"/>
        </w:rPr>
      </w:pPr>
    </w:p>
    <w:p w14:paraId="7BB329A9" w14:textId="77777777" w:rsidR="00F955CB" w:rsidRPr="00102CA3" w:rsidRDefault="00F955CB" w:rsidP="00EE608C">
      <w:pPr>
        <w:rPr>
          <w:rFonts w:cs="Arial"/>
        </w:rPr>
      </w:pPr>
    </w:p>
    <w:p w14:paraId="7BB329AA" w14:textId="77777777" w:rsidR="00E7288F" w:rsidRDefault="00E7288F" w:rsidP="00EE608C">
      <w:pPr>
        <w:rPr>
          <w:rFonts w:cs="Arial"/>
        </w:rPr>
      </w:pPr>
      <w:r>
        <w:rPr>
          <w:rFonts w:cs="Arial"/>
        </w:rPr>
        <w:br w:type="page"/>
      </w:r>
    </w:p>
    <w:p w14:paraId="7BB329AB" w14:textId="77777777" w:rsidR="00F955CB" w:rsidRDefault="00F955CB" w:rsidP="00435002">
      <w:pPr>
        <w:pStyle w:val="Heading2"/>
        <w:rPr>
          <w:rFonts w:ascii="Century Schoolbook" w:hAnsi="Century Schoolbook"/>
        </w:rPr>
      </w:pPr>
      <w:r w:rsidRPr="00F80CFA">
        <w:lastRenderedPageBreak/>
        <w:t>Activity 3</w:t>
      </w:r>
    </w:p>
    <w:p w14:paraId="7BB329AC" w14:textId="77777777" w:rsidR="00B42ED4" w:rsidRDefault="00B42ED4" w:rsidP="00B42ED4">
      <w:pPr>
        <w:rPr>
          <w:lang w:val="en-AU"/>
        </w:rPr>
      </w:pPr>
      <w:r>
        <w:rPr>
          <w:noProof/>
          <w:lang w:val="en-AU" w:eastAsia="en-AU"/>
        </w:rPr>
        <w:drawing>
          <wp:anchor distT="0" distB="0" distL="114300" distR="114300" simplePos="0" relativeHeight="251898880" behindDoc="0" locked="0" layoutInCell="1" allowOverlap="1" wp14:anchorId="7BB333B5" wp14:editId="7BB333B6">
            <wp:simplePos x="0" y="0"/>
            <wp:positionH relativeFrom="column">
              <wp:posOffset>10795</wp:posOffset>
            </wp:positionH>
            <wp:positionV relativeFrom="paragraph">
              <wp:posOffset>60325</wp:posOffset>
            </wp:positionV>
            <wp:extent cx="564515" cy="443865"/>
            <wp:effectExtent l="0" t="0" r="6985" b="0"/>
            <wp:wrapNone/>
            <wp:docPr id="331" name="Picture 33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9AD" w14:textId="77777777" w:rsidR="00B42ED4" w:rsidRPr="00B42ED4" w:rsidRDefault="00B42ED4" w:rsidP="00B42ED4">
      <w:pPr>
        <w:pStyle w:val="Heading2"/>
        <w:ind w:left="1170"/>
      </w:pPr>
      <w:r>
        <w:t>For you to do</w:t>
      </w:r>
    </w:p>
    <w:p w14:paraId="7BB329AE" w14:textId="77777777" w:rsidR="00F955CB" w:rsidRPr="00F80CFA" w:rsidRDefault="00F955CB" w:rsidP="00EE608C">
      <w:pPr>
        <w:rPr>
          <w:rFonts w:cs="Calibri"/>
          <w:sz w:val="40"/>
          <w:szCs w:val="40"/>
        </w:rPr>
      </w:pPr>
    </w:p>
    <w:p w14:paraId="7BB329AF" w14:textId="77777777" w:rsidR="00F955CB" w:rsidRDefault="00F955CB" w:rsidP="00435002">
      <w:pPr>
        <w:rPr>
          <w:rFonts w:eastAsia="SimSun" w:cs="Calibri"/>
          <w:szCs w:val="28"/>
          <w:lang w:eastAsia="zh-CN"/>
        </w:rPr>
      </w:pPr>
      <w:r w:rsidRPr="00435002">
        <w:rPr>
          <w:rFonts w:eastAsia="SimSun" w:cs="Calibri"/>
          <w:szCs w:val="28"/>
          <w:lang w:eastAsia="zh-CN"/>
        </w:rPr>
        <w:t>Have you ever been late for a train or a plane? Public transport runs to a very tight timetable – and every minute matters!</w:t>
      </w:r>
    </w:p>
    <w:p w14:paraId="7BB329B0" w14:textId="77777777" w:rsidR="00435002" w:rsidRPr="00435002" w:rsidRDefault="00435002" w:rsidP="00435002">
      <w:pPr>
        <w:rPr>
          <w:rFonts w:eastAsia="SimSun" w:cs="Calibri"/>
          <w:szCs w:val="28"/>
          <w:lang w:eastAsia="zh-CN"/>
        </w:rPr>
      </w:pPr>
    </w:p>
    <w:p w14:paraId="7BB329B1" w14:textId="77777777" w:rsidR="00F955CB" w:rsidRDefault="00F955CB" w:rsidP="00435002">
      <w:pPr>
        <w:rPr>
          <w:rFonts w:eastAsia="SimSun" w:cs="Calibri"/>
          <w:i/>
          <w:szCs w:val="28"/>
          <w:lang w:eastAsia="zh-CN"/>
        </w:rPr>
      </w:pPr>
      <w:r w:rsidRPr="00435002">
        <w:rPr>
          <w:rFonts w:eastAsia="SimSun" w:cs="Calibri"/>
          <w:i/>
          <w:szCs w:val="28"/>
          <w:lang w:eastAsia="zh-CN"/>
        </w:rPr>
        <w:t>Telling the time – to the minute!</w:t>
      </w:r>
    </w:p>
    <w:p w14:paraId="7BB329B2" w14:textId="77777777" w:rsidR="00435002" w:rsidRPr="00435002" w:rsidRDefault="00435002" w:rsidP="00435002">
      <w:pPr>
        <w:rPr>
          <w:rFonts w:eastAsia="SimSun" w:cs="Calibri"/>
          <w:i/>
          <w:szCs w:val="28"/>
          <w:lang w:eastAsia="zh-CN"/>
        </w:rPr>
      </w:pPr>
    </w:p>
    <w:p w14:paraId="7BB329B3" w14:textId="77777777" w:rsidR="00F955CB" w:rsidRDefault="00F955CB" w:rsidP="00435002">
      <w:pPr>
        <w:rPr>
          <w:rFonts w:eastAsia="SimSun" w:cs="Calibri"/>
          <w:szCs w:val="28"/>
          <w:lang w:eastAsia="zh-CN"/>
        </w:rPr>
      </w:pPr>
      <w:r w:rsidRPr="00435002">
        <w:rPr>
          <w:rFonts w:eastAsia="SimSun" w:cs="Calibri"/>
          <w:szCs w:val="28"/>
          <w:lang w:eastAsia="zh-CN"/>
        </w:rPr>
        <w:t>Fill in the blanks below.</w:t>
      </w:r>
    </w:p>
    <w:p w14:paraId="7BB329B4" w14:textId="77777777" w:rsidR="00435002" w:rsidRPr="00435002" w:rsidRDefault="00435002" w:rsidP="00435002">
      <w:pPr>
        <w:rPr>
          <w:rFonts w:eastAsia="SimSun" w:cs="Calibri"/>
          <w:szCs w:val="28"/>
          <w:lang w:eastAsia="zh-CN"/>
        </w:rPr>
      </w:pPr>
    </w:p>
    <w:p w14:paraId="7BB329B5" w14:textId="77777777" w:rsidR="00F955CB" w:rsidRDefault="00F955CB" w:rsidP="00435002">
      <w:pPr>
        <w:rPr>
          <w:rFonts w:eastAsia="SimSun" w:cs="Calibri"/>
          <w:szCs w:val="28"/>
          <w:lang w:eastAsia="zh-CN"/>
        </w:rPr>
      </w:pPr>
      <w:r w:rsidRPr="00435002">
        <w:rPr>
          <w:rFonts w:eastAsia="SimSun" w:cs="Calibri"/>
          <w:szCs w:val="28"/>
          <w:lang w:eastAsia="zh-CN"/>
        </w:rPr>
        <w:t xml:space="preserve">There are 60 minutes in one _______. </w:t>
      </w:r>
    </w:p>
    <w:p w14:paraId="7BB329B6" w14:textId="77777777" w:rsidR="00435002" w:rsidRPr="00435002" w:rsidRDefault="00435002" w:rsidP="00435002">
      <w:pPr>
        <w:rPr>
          <w:rFonts w:eastAsia="SimSun" w:cs="Calibri"/>
          <w:szCs w:val="28"/>
          <w:lang w:eastAsia="zh-CN"/>
        </w:rPr>
      </w:pPr>
    </w:p>
    <w:p w14:paraId="7BB329B7" w14:textId="77777777" w:rsidR="00F955CB" w:rsidRDefault="00F955CB" w:rsidP="00435002">
      <w:pPr>
        <w:rPr>
          <w:rFonts w:eastAsia="SimSun" w:cs="Calibri"/>
          <w:szCs w:val="28"/>
          <w:u w:val="single"/>
          <w:lang w:eastAsia="zh-CN"/>
        </w:rPr>
      </w:pPr>
      <w:r w:rsidRPr="00435002">
        <w:rPr>
          <w:rFonts w:eastAsia="SimSun" w:cs="Calibri"/>
          <w:szCs w:val="28"/>
          <w:lang w:eastAsia="zh-CN"/>
        </w:rPr>
        <w:t xml:space="preserve">There are 24 hours in a ________. When the long hand is on the 12 it is the beginning of a new hour or an </w:t>
      </w:r>
      <w:r w:rsidRPr="00CB332E">
        <w:rPr>
          <w:rFonts w:eastAsia="SimSun" w:cs="Calibri"/>
          <w:szCs w:val="28"/>
          <w:lang w:eastAsia="zh-CN"/>
        </w:rPr>
        <w:t>“</w:t>
      </w:r>
      <w:r w:rsidRPr="00435002">
        <w:rPr>
          <w:rFonts w:eastAsia="SimSun" w:cs="Calibri"/>
          <w:szCs w:val="28"/>
          <w:u w:val="single"/>
          <w:lang w:eastAsia="zh-CN"/>
        </w:rPr>
        <w:t>o’clock</w:t>
      </w:r>
      <w:r w:rsidRPr="00CB332E">
        <w:rPr>
          <w:rFonts w:eastAsia="SimSun" w:cs="Calibri"/>
          <w:szCs w:val="28"/>
          <w:lang w:eastAsia="zh-CN"/>
        </w:rPr>
        <w:t>.”</w:t>
      </w:r>
    </w:p>
    <w:p w14:paraId="7BB329B8" w14:textId="77777777" w:rsidR="00435002" w:rsidRPr="00435002" w:rsidRDefault="00435002" w:rsidP="00435002">
      <w:pPr>
        <w:rPr>
          <w:rFonts w:eastAsia="SimSun" w:cs="Calibri"/>
          <w:szCs w:val="28"/>
          <w:lang w:eastAsia="zh-CN"/>
        </w:rPr>
      </w:pPr>
    </w:p>
    <w:p w14:paraId="7BB329B9" w14:textId="77777777" w:rsidR="00F955CB" w:rsidRPr="00435002" w:rsidRDefault="00CB332E" w:rsidP="00435002">
      <w:pPr>
        <w:rPr>
          <w:rFonts w:eastAsia="SimSun" w:cs="Calibri"/>
          <w:szCs w:val="28"/>
          <w:lang w:eastAsia="zh-CN"/>
        </w:rPr>
      </w:pPr>
      <w:r>
        <w:rPr>
          <w:rFonts w:eastAsia="SimSun" w:cs="Calibri"/>
          <w:szCs w:val="28"/>
          <w:lang w:eastAsia="zh-CN"/>
        </w:rPr>
        <w:t>Look at the following clock.</w:t>
      </w:r>
    </w:p>
    <w:p w14:paraId="7BB329BA" w14:textId="77777777" w:rsidR="00F955CB" w:rsidRPr="00435002" w:rsidRDefault="00F955CB" w:rsidP="00435002">
      <w:pPr>
        <w:jc w:val="center"/>
        <w:rPr>
          <w:rFonts w:eastAsia="SimSun" w:cs="Calibri"/>
          <w:szCs w:val="28"/>
          <w:lang w:eastAsia="zh-CN"/>
        </w:rPr>
      </w:pPr>
      <w:r w:rsidRPr="00435002">
        <w:rPr>
          <w:rFonts w:cs="Calibri"/>
          <w:noProof/>
          <w:szCs w:val="28"/>
          <w:lang w:val="en-AU" w:eastAsia="en-AU"/>
        </w:rPr>
        <w:drawing>
          <wp:inline distT="0" distB="0" distL="0" distR="0" wp14:anchorId="7BB333B7" wp14:editId="7BB333B8">
            <wp:extent cx="3644265" cy="3213735"/>
            <wp:effectExtent l="0" t="0" r="0" b="5715"/>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44265" cy="3213735"/>
                    </a:xfrm>
                    <a:prstGeom prst="rect">
                      <a:avLst/>
                    </a:prstGeom>
                    <a:noFill/>
                    <a:ln>
                      <a:noFill/>
                    </a:ln>
                  </pic:spPr>
                </pic:pic>
              </a:graphicData>
            </a:graphic>
          </wp:inline>
        </w:drawing>
      </w:r>
    </w:p>
    <w:p w14:paraId="7BB329BB" w14:textId="77777777" w:rsidR="00F955CB" w:rsidRDefault="00F955CB" w:rsidP="00435002">
      <w:pPr>
        <w:rPr>
          <w:rFonts w:eastAsia="SimSun" w:cs="Calibri"/>
          <w:szCs w:val="28"/>
          <w:lang w:eastAsia="zh-CN"/>
        </w:rPr>
      </w:pPr>
      <w:r w:rsidRPr="00435002">
        <w:rPr>
          <w:rFonts w:eastAsia="SimSun" w:cs="Calibri"/>
          <w:szCs w:val="28"/>
          <w:lang w:eastAsia="zh-CN"/>
        </w:rPr>
        <w:t xml:space="preserve">Can you see the markings around the outside? Count them all up. You should find that there are 60. Each marking = 1 minute. </w:t>
      </w:r>
    </w:p>
    <w:p w14:paraId="7BB329BC" w14:textId="77777777" w:rsidR="00435002" w:rsidRPr="00435002" w:rsidRDefault="00435002" w:rsidP="00435002">
      <w:pPr>
        <w:rPr>
          <w:rFonts w:eastAsia="SimSun" w:cs="Calibri"/>
          <w:szCs w:val="28"/>
          <w:lang w:eastAsia="zh-CN"/>
        </w:rPr>
      </w:pPr>
    </w:p>
    <w:p w14:paraId="7BB329BD" w14:textId="77777777" w:rsidR="00435002" w:rsidRDefault="00F955CB" w:rsidP="00435002">
      <w:pPr>
        <w:pStyle w:val="ListParagraph"/>
        <w:numPr>
          <w:ilvl w:val="0"/>
          <w:numId w:val="21"/>
        </w:numPr>
        <w:ind w:left="0" w:firstLine="0"/>
        <w:rPr>
          <w:rFonts w:ascii="Century Schoolbook" w:eastAsia="SimSun" w:hAnsi="Century Schoolbook" w:cs="Calibri"/>
          <w:szCs w:val="28"/>
          <w:lang w:eastAsia="zh-CN"/>
        </w:rPr>
      </w:pPr>
      <w:r w:rsidRPr="00435002">
        <w:rPr>
          <w:rFonts w:eastAsia="SimSun" w:cs="Calibri"/>
          <w:szCs w:val="28"/>
          <w:lang w:eastAsia="zh-CN"/>
        </w:rPr>
        <w:t xml:space="preserve">Did you find a shorter </w:t>
      </w:r>
      <w:r w:rsidR="00435002" w:rsidRPr="00435002">
        <w:rPr>
          <w:rFonts w:eastAsia="SimSun" w:cs="Calibri"/>
          <w:szCs w:val="28"/>
          <w:lang w:eastAsia="zh-CN"/>
        </w:rPr>
        <w:t>way to count all these minutes?</w:t>
      </w:r>
      <w:r w:rsidR="00435002">
        <w:rPr>
          <w:rFonts w:eastAsia="SimSun" w:cs="Calibri"/>
          <w:szCs w:val="28"/>
          <w:lang w:eastAsia="zh-CN"/>
        </w:rPr>
        <w:t xml:space="preserve"> </w:t>
      </w:r>
      <w:r w:rsidRPr="00435002">
        <w:rPr>
          <w:rFonts w:ascii="Century Schoolbook" w:eastAsia="SimSun" w:hAnsi="Century Schoolbook" w:cs="Calibri"/>
          <w:szCs w:val="28"/>
          <w:lang w:eastAsia="zh-CN"/>
        </w:rPr>
        <w:t xml:space="preserve">What was </w:t>
      </w:r>
      <w:r w:rsidR="00435002">
        <w:rPr>
          <w:rFonts w:ascii="Century Schoolbook" w:eastAsia="SimSun" w:hAnsi="Century Schoolbook" w:cs="Calibri"/>
          <w:szCs w:val="28"/>
          <w:lang w:eastAsia="zh-CN"/>
        </w:rPr>
        <w:t>it?</w:t>
      </w:r>
    </w:p>
    <w:p w14:paraId="7BB329BE" w14:textId="77777777" w:rsidR="00435002" w:rsidRDefault="00435002" w:rsidP="00435002">
      <w:pPr>
        <w:pStyle w:val="ListParagraph"/>
        <w:rPr>
          <w:rFonts w:ascii="Century Schoolbook" w:eastAsia="SimSun" w:hAnsi="Century Schoolbook" w:cs="Calibri"/>
          <w:szCs w:val="28"/>
          <w:lang w:eastAsia="zh-CN"/>
        </w:rPr>
      </w:pPr>
    </w:p>
    <w:p w14:paraId="7BB329BF" w14:textId="77777777" w:rsidR="00F955CB" w:rsidRPr="00435002" w:rsidRDefault="00F955CB" w:rsidP="00435002">
      <w:pPr>
        <w:pStyle w:val="ListParagraph"/>
        <w:rPr>
          <w:rFonts w:ascii="Century Schoolbook" w:eastAsia="SimSun" w:hAnsi="Century Schoolbook" w:cs="Calibri"/>
          <w:szCs w:val="28"/>
          <w:lang w:eastAsia="zh-CN"/>
        </w:rPr>
      </w:pPr>
      <w:r w:rsidRPr="00435002">
        <w:rPr>
          <w:rFonts w:ascii="Century Schoolbook" w:eastAsia="SimSun" w:hAnsi="Century Schoolbook" w:cs="Calibri"/>
          <w:szCs w:val="28"/>
          <w:lang w:eastAsia="zh-CN"/>
        </w:rPr>
        <w:t>________________________________________________________</w:t>
      </w:r>
    </w:p>
    <w:p w14:paraId="7BB329C0" w14:textId="77777777" w:rsidR="00435002" w:rsidRDefault="00435002" w:rsidP="00435002">
      <w:pPr>
        <w:ind w:left="720"/>
        <w:rPr>
          <w:rFonts w:eastAsia="SimSun" w:cs="Calibri"/>
          <w:szCs w:val="28"/>
          <w:lang w:eastAsia="zh-CN"/>
        </w:rPr>
      </w:pPr>
    </w:p>
    <w:p w14:paraId="7BB329C1" w14:textId="77777777" w:rsidR="00F955CB" w:rsidRPr="00435002" w:rsidRDefault="00F955CB" w:rsidP="00435002">
      <w:pPr>
        <w:ind w:left="720"/>
        <w:rPr>
          <w:rFonts w:eastAsia="SimSun" w:cs="Calibri"/>
          <w:szCs w:val="28"/>
          <w:lang w:eastAsia="zh-CN"/>
        </w:rPr>
      </w:pPr>
      <w:r w:rsidRPr="00435002">
        <w:rPr>
          <w:rFonts w:eastAsia="SimSun" w:cs="Calibri"/>
          <w:szCs w:val="28"/>
          <w:lang w:eastAsia="zh-CN"/>
        </w:rPr>
        <w:t>________________________________________________________</w:t>
      </w:r>
    </w:p>
    <w:p w14:paraId="7BB329C2" w14:textId="77777777" w:rsidR="00435002" w:rsidRDefault="00435002" w:rsidP="00435002">
      <w:pPr>
        <w:rPr>
          <w:rFonts w:eastAsia="SimSun" w:cs="Calibri"/>
          <w:szCs w:val="28"/>
          <w:lang w:eastAsia="zh-CN"/>
        </w:rPr>
      </w:pPr>
      <w:r>
        <w:rPr>
          <w:rFonts w:eastAsia="SimSun" w:cs="Calibri"/>
          <w:szCs w:val="28"/>
          <w:lang w:eastAsia="zh-CN"/>
        </w:rPr>
        <w:br w:type="page"/>
      </w:r>
    </w:p>
    <w:p w14:paraId="7BB329C3" w14:textId="77777777" w:rsidR="00F955CB" w:rsidRDefault="00F955CB" w:rsidP="00435002">
      <w:pPr>
        <w:rPr>
          <w:rFonts w:eastAsia="SimSun" w:cs="Calibri"/>
          <w:szCs w:val="28"/>
          <w:lang w:eastAsia="zh-CN"/>
        </w:rPr>
      </w:pPr>
      <w:r w:rsidRPr="00435002">
        <w:rPr>
          <w:rFonts w:eastAsia="SimSun" w:cs="Calibri"/>
          <w:szCs w:val="28"/>
          <w:lang w:eastAsia="zh-CN"/>
        </w:rPr>
        <w:lastRenderedPageBreak/>
        <w:t xml:space="preserve">Now look at the hands. </w:t>
      </w:r>
    </w:p>
    <w:p w14:paraId="7BB329C4" w14:textId="77777777" w:rsidR="00435002" w:rsidRPr="00435002" w:rsidRDefault="00435002" w:rsidP="00435002">
      <w:pPr>
        <w:rPr>
          <w:rFonts w:eastAsia="SimSun" w:cs="Calibri"/>
          <w:szCs w:val="28"/>
          <w:lang w:eastAsia="zh-CN"/>
        </w:rPr>
      </w:pPr>
    </w:p>
    <w:p w14:paraId="7BB329C5" w14:textId="77777777" w:rsidR="00F955CB" w:rsidRDefault="00F955CB" w:rsidP="00435002">
      <w:pPr>
        <w:rPr>
          <w:rFonts w:eastAsia="SimSun" w:cs="Calibri"/>
          <w:szCs w:val="28"/>
          <w:lang w:eastAsia="zh-CN"/>
        </w:rPr>
      </w:pPr>
      <w:r w:rsidRPr="00435002">
        <w:rPr>
          <w:rFonts w:eastAsia="SimSun" w:cs="Calibri"/>
          <w:szCs w:val="28"/>
          <w:lang w:eastAsia="zh-CN"/>
        </w:rPr>
        <w:t xml:space="preserve">Remember that the </w:t>
      </w:r>
      <w:proofErr w:type="gramStart"/>
      <w:r w:rsidRPr="00435002">
        <w:rPr>
          <w:rFonts w:eastAsia="SimSun" w:cs="Calibri"/>
          <w:szCs w:val="28"/>
          <w:lang w:eastAsia="zh-CN"/>
        </w:rPr>
        <w:t>short hand</w:t>
      </w:r>
      <w:proofErr w:type="gramEnd"/>
      <w:r w:rsidRPr="00435002">
        <w:rPr>
          <w:rFonts w:eastAsia="SimSun" w:cs="Calibri"/>
          <w:szCs w:val="28"/>
          <w:lang w:eastAsia="zh-CN"/>
        </w:rPr>
        <w:t xml:space="preserve"> is the hour hand and the long hand is the minute hand (I remember it because minute is a longer word than hour, so it has the longer hand.)</w:t>
      </w:r>
    </w:p>
    <w:p w14:paraId="7BB329C6" w14:textId="77777777" w:rsidR="00435002" w:rsidRPr="00435002" w:rsidRDefault="00435002" w:rsidP="00435002">
      <w:pPr>
        <w:rPr>
          <w:rFonts w:eastAsia="SimSun" w:cs="Calibri"/>
          <w:szCs w:val="28"/>
          <w:lang w:eastAsia="zh-CN"/>
        </w:rPr>
      </w:pPr>
    </w:p>
    <w:p w14:paraId="7BB329C7" w14:textId="77777777" w:rsidR="00F955CB" w:rsidRPr="00435002" w:rsidRDefault="00F955CB" w:rsidP="00435002">
      <w:pPr>
        <w:numPr>
          <w:ilvl w:val="0"/>
          <w:numId w:val="19"/>
        </w:numPr>
        <w:spacing w:line="276" w:lineRule="auto"/>
        <w:contextualSpacing/>
        <w:rPr>
          <w:rFonts w:eastAsia="SimSun" w:cs="Calibri"/>
          <w:szCs w:val="28"/>
          <w:lang w:eastAsia="zh-CN"/>
        </w:rPr>
      </w:pPr>
      <w:r w:rsidRPr="00435002">
        <w:rPr>
          <w:rFonts w:eastAsia="SimSun" w:cs="Calibri"/>
          <w:szCs w:val="28"/>
          <w:lang w:eastAsia="zh-CN"/>
        </w:rPr>
        <w:t xml:space="preserve">The hour hand is just past 10, so we know it is just after </w:t>
      </w:r>
      <w:r w:rsidR="00CB332E">
        <w:rPr>
          <w:rFonts w:eastAsia="SimSun" w:cs="Calibri"/>
          <w:szCs w:val="28"/>
          <w:lang w:eastAsia="zh-CN"/>
        </w:rPr>
        <w:t>10 </w:t>
      </w:r>
      <w:r w:rsidRPr="00435002">
        <w:rPr>
          <w:rFonts w:eastAsia="SimSun" w:cs="Calibri"/>
          <w:szCs w:val="28"/>
          <w:lang w:eastAsia="zh-CN"/>
        </w:rPr>
        <w:t xml:space="preserve">o’clock. </w:t>
      </w:r>
    </w:p>
    <w:p w14:paraId="7BB329C8" w14:textId="77777777" w:rsidR="00F955CB" w:rsidRPr="00435002" w:rsidRDefault="00F955CB" w:rsidP="00A84429">
      <w:pPr>
        <w:numPr>
          <w:ilvl w:val="0"/>
          <w:numId w:val="19"/>
        </w:numPr>
        <w:spacing w:after="200" w:line="276" w:lineRule="auto"/>
        <w:contextualSpacing/>
        <w:rPr>
          <w:rFonts w:eastAsia="SimSun" w:cs="Calibri"/>
          <w:szCs w:val="28"/>
          <w:lang w:eastAsia="zh-CN"/>
        </w:rPr>
      </w:pPr>
      <w:r w:rsidRPr="00435002">
        <w:rPr>
          <w:rFonts w:eastAsia="SimSun" w:cs="Calibri"/>
          <w:szCs w:val="28"/>
          <w:lang w:eastAsia="zh-CN"/>
        </w:rPr>
        <w:t xml:space="preserve">Now look at the minute hand. Count how many markings (minutes) it has moved past the o’clock. You should find it’s 4. </w:t>
      </w:r>
    </w:p>
    <w:p w14:paraId="7BB329C9" w14:textId="77777777" w:rsidR="00F955CB" w:rsidRPr="00435002" w:rsidRDefault="00F955CB" w:rsidP="00EE608C">
      <w:pPr>
        <w:spacing w:after="200"/>
        <w:ind w:left="360"/>
        <w:contextualSpacing/>
        <w:rPr>
          <w:rFonts w:eastAsia="SimSun" w:cs="Calibri"/>
          <w:szCs w:val="28"/>
          <w:lang w:eastAsia="zh-CN"/>
        </w:rPr>
      </w:pPr>
    </w:p>
    <w:p w14:paraId="7BB329CA" w14:textId="77777777" w:rsidR="00F955CB" w:rsidRPr="00435002" w:rsidRDefault="00F955CB" w:rsidP="00EE608C">
      <w:pPr>
        <w:spacing w:after="200"/>
        <w:rPr>
          <w:rFonts w:eastAsia="SimSun" w:cs="Calibri"/>
          <w:szCs w:val="28"/>
          <w:lang w:eastAsia="zh-CN"/>
        </w:rPr>
      </w:pPr>
      <w:proofErr w:type="gramStart"/>
      <w:r w:rsidRPr="00435002">
        <w:rPr>
          <w:rFonts w:eastAsia="SimSun" w:cs="Calibri"/>
          <w:szCs w:val="28"/>
          <w:lang w:eastAsia="zh-CN"/>
        </w:rPr>
        <w:t>So</w:t>
      </w:r>
      <w:proofErr w:type="gramEnd"/>
      <w:r w:rsidRPr="00435002">
        <w:rPr>
          <w:rFonts w:eastAsia="SimSun" w:cs="Calibri"/>
          <w:szCs w:val="28"/>
          <w:lang w:eastAsia="zh-CN"/>
        </w:rPr>
        <w:t xml:space="preserve"> the time is </w:t>
      </w:r>
      <w:r w:rsidRPr="00435002">
        <w:rPr>
          <w:rFonts w:eastAsia="SimSun" w:cs="Calibri"/>
          <w:szCs w:val="28"/>
          <w:u w:val="single"/>
          <w:lang w:eastAsia="zh-CN"/>
        </w:rPr>
        <w:t>4 minutes past 10</w:t>
      </w:r>
      <w:r w:rsidR="00CB332E">
        <w:rPr>
          <w:rFonts w:eastAsia="SimSun" w:cs="Calibri"/>
          <w:szCs w:val="28"/>
          <w:lang w:eastAsia="zh-CN"/>
        </w:rPr>
        <w:t>.</w:t>
      </w:r>
    </w:p>
    <w:p w14:paraId="7BB329CB" w14:textId="77777777" w:rsidR="00F955CB" w:rsidRPr="00435002" w:rsidRDefault="00435002" w:rsidP="00EE608C">
      <w:pPr>
        <w:spacing w:after="200"/>
        <w:rPr>
          <w:rFonts w:eastAsia="SimSun" w:cs="Calibri"/>
          <w:szCs w:val="28"/>
          <w:lang w:eastAsia="zh-CN"/>
        </w:rPr>
      </w:pPr>
      <w:r w:rsidRPr="00435002">
        <w:rPr>
          <w:rFonts w:cs="Calibri"/>
          <w:noProof/>
          <w:szCs w:val="28"/>
          <w:lang w:val="en-AU" w:eastAsia="en-AU"/>
        </w:rPr>
        <mc:AlternateContent>
          <mc:Choice Requires="wps">
            <w:drawing>
              <wp:anchor distT="0" distB="0" distL="114300" distR="114300" simplePos="0" relativeHeight="251795456" behindDoc="0" locked="0" layoutInCell="1" allowOverlap="1" wp14:anchorId="7BB333B9" wp14:editId="7BB333BA">
                <wp:simplePos x="0" y="0"/>
                <wp:positionH relativeFrom="column">
                  <wp:posOffset>1722755</wp:posOffset>
                </wp:positionH>
                <wp:positionV relativeFrom="paragraph">
                  <wp:posOffset>273050</wp:posOffset>
                </wp:positionV>
                <wp:extent cx="504825" cy="370840"/>
                <wp:effectExtent l="0" t="38100" r="47625" b="29210"/>
                <wp:wrapNone/>
                <wp:docPr id="340" name="Straight Arrow Connector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04825" cy="37084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73FAFEC4" id="Straight Arrow Connector 340" o:spid="_x0000_s1026" type="#_x0000_t32" style="position:absolute;margin-left:135.65pt;margin-top:21.5pt;width:39.75pt;height:29.2pt;flip:y;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" strokecolor="#4a7ebb">
                <v:stroke endarrow="open"/>
                <o:lock v:ext="edit" shapetype="f"/>
              </v:shape>
            </w:pict>
          </mc:Fallback>
        </mc:AlternateContent>
      </w:r>
      <w:r w:rsidRPr="00435002">
        <w:rPr>
          <w:rFonts w:cs="Calibri"/>
          <w:noProof/>
          <w:szCs w:val="28"/>
          <w:lang w:val="en-AU" w:eastAsia="en-AU"/>
        </w:rPr>
        <mc:AlternateContent>
          <mc:Choice Requires="wps">
            <w:drawing>
              <wp:anchor distT="0" distB="0" distL="114300" distR="114300" simplePos="0" relativeHeight="251796480" behindDoc="0" locked="0" layoutInCell="1" allowOverlap="1" wp14:anchorId="7BB333BB" wp14:editId="7BB333BC">
                <wp:simplePos x="0" y="0"/>
                <wp:positionH relativeFrom="column">
                  <wp:posOffset>2608580</wp:posOffset>
                </wp:positionH>
                <wp:positionV relativeFrom="paragraph">
                  <wp:posOffset>273050</wp:posOffset>
                </wp:positionV>
                <wp:extent cx="257175" cy="371475"/>
                <wp:effectExtent l="38100" t="38100" r="28575" b="28575"/>
                <wp:wrapNone/>
                <wp:docPr id="339" name="Straight Arrow Connector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57175" cy="37147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19F1BB96" id="Straight Arrow Connector 339" o:spid="_x0000_s1026" type="#_x0000_t32" style="position:absolute;margin-left:205.4pt;margin-top:21.5pt;width:20.25pt;height:29.25pt;flip:x y;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" strokecolor="#4a7ebb">
                <v:stroke endarrow="open"/>
                <o:lock v:ext="edit" shapetype="f"/>
              </v:shape>
            </w:pict>
          </mc:Fallback>
        </mc:AlternateContent>
      </w:r>
      <w:r>
        <w:rPr>
          <w:rFonts w:cs="Calibri"/>
          <w:noProof/>
          <w:lang w:val="en-AU" w:eastAsia="en-AU"/>
        </w:rPr>
        <mc:AlternateContent>
          <mc:Choice Requires="wps">
            <w:drawing>
              <wp:anchor distT="0" distB="0" distL="114300" distR="114300" simplePos="0" relativeHeight="251797504" behindDoc="0" locked="0" layoutInCell="1" allowOverlap="1" wp14:anchorId="7BB333BD" wp14:editId="7BB333BE">
                <wp:simplePos x="0" y="0"/>
                <wp:positionH relativeFrom="column">
                  <wp:posOffset>2545715</wp:posOffset>
                </wp:positionH>
                <wp:positionV relativeFrom="margin">
                  <wp:posOffset>3475990</wp:posOffset>
                </wp:positionV>
                <wp:extent cx="1061085" cy="655955"/>
                <wp:effectExtent l="0" t="0" r="24765" b="10795"/>
                <wp:wrapNone/>
                <wp:docPr id="338" name="Text Box 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1085" cy="655955"/>
                        </a:xfrm>
                        <a:prstGeom prst="rect">
                          <a:avLst/>
                        </a:prstGeom>
                        <a:solidFill>
                          <a:srgbClr val="FFFFFF"/>
                        </a:solidFill>
                        <a:ln w="9525">
                          <a:solidFill>
                            <a:srgbClr val="000000"/>
                          </a:solidFill>
                          <a:miter lim="800000"/>
                          <a:headEnd/>
                          <a:tailEnd/>
                        </a:ln>
                      </wps:spPr>
                      <wps:txbx>
                        <w:txbxContent>
                          <w:p w14:paraId="7BB3359E" w14:textId="77777777" w:rsidR="0085797F" w:rsidRPr="00435002" w:rsidRDefault="0085797F" w:rsidP="00A84429">
                            <w:pPr>
                              <w:rPr>
                                <w:i/>
                                <w:sz w:val="24"/>
                                <w:szCs w:val="24"/>
                              </w:rPr>
                            </w:pPr>
                            <w:r w:rsidRPr="00435002">
                              <w:rPr>
                                <w:i/>
                                <w:sz w:val="24"/>
                                <w:szCs w:val="24"/>
                              </w:rPr>
                              <w:t xml:space="preserve">The minutes are on this side of </w:t>
                            </w:r>
                            <w:proofErr w:type="gramStart"/>
                            <w:r w:rsidRPr="00435002">
                              <w:rPr>
                                <w:i/>
                                <w:sz w:val="24"/>
                                <w:szCs w:val="24"/>
                              </w:rPr>
                              <w:t xml:space="preserve">the </w:t>
                            </w:r>
                            <w:r w:rsidRPr="00435002">
                              <w:rPr>
                                <w:b/>
                                <w:i/>
                                <w:sz w:val="24"/>
                                <w:szCs w:val="24"/>
                              </w:rPr>
                              <w: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3BD" id="Text Box 338" o:spid="_x0000_s1255" type="#_x0000_t202" style="position:absolute;margin-left:200.45pt;margin-top:273.7pt;width:83.55pt;height:51.6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">
                <v:textbox>
                  <w:txbxContent>
                    <w:p w14:paraId="7BB3359E" w14:textId="77777777" w:rsidR="0085797F" w:rsidRPr="00435002" w:rsidRDefault="0085797F" w:rsidP="00A84429">
                      <w:pPr>
                        <w:rPr>
                          <w:i/>
                          <w:sz w:val="24"/>
                          <w:szCs w:val="24"/>
                        </w:rPr>
                      </w:pPr>
                      <w:r w:rsidRPr="00435002">
                        <w:rPr>
                          <w:i/>
                          <w:sz w:val="24"/>
                          <w:szCs w:val="24"/>
                        </w:rPr>
                        <w:t xml:space="preserve">The minutes are on this side of </w:t>
                      </w:r>
                      <w:proofErr w:type="gramStart"/>
                      <w:r w:rsidRPr="00435002">
                        <w:rPr>
                          <w:i/>
                          <w:sz w:val="24"/>
                          <w:szCs w:val="24"/>
                        </w:rPr>
                        <w:t xml:space="preserve">the </w:t>
                      </w:r>
                      <w:r w:rsidRPr="00435002">
                        <w:rPr>
                          <w:b/>
                          <w:i/>
                          <w:sz w:val="24"/>
                          <w:szCs w:val="24"/>
                        </w:rPr>
                        <w:t>:</w:t>
                      </w:r>
                      <w:proofErr w:type="gramEnd"/>
                    </w:p>
                  </w:txbxContent>
                </v:textbox>
                <w10:wrap anchory="margin"/>
              </v:shape>
            </w:pict>
          </mc:Fallback>
        </mc:AlternateContent>
      </w:r>
      <w:r w:rsidR="00F955CB" w:rsidRPr="00435002">
        <w:rPr>
          <w:rFonts w:eastAsia="SimSun" w:cs="Calibri"/>
          <w:szCs w:val="28"/>
          <w:lang w:eastAsia="zh-CN"/>
        </w:rPr>
        <w:t xml:space="preserve">A digital clock would read </w:t>
      </w:r>
      <w:r w:rsidR="00F955CB" w:rsidRPr="00435002">
        <w:rPr>
          <w:rFonts w:eastAsia="SimSun" w:cs="Calibri"/>
          <w:szCs w:val="28"/>
          <w:u w:val="single"/>
          <w:lang w:eastAsia="zh-CN"/>
        </w:rPr>
        <w:t>10:04</w:t>
      </w:r>
      <w:r w:rsidR="00F955CB" w:rsidRPr="00435002">
        <w:rPr>
          <w:rFonts w:eastAsia="SimSun" w:cs="Calibri"/>
          <w:szCs w:val="28"/>
          <w:lang w:eastAsia="zh-CN"/>
        </w:rPr>
        <w:t xml:space="preserve">. </w:t>
      </w:r>
    </w:p>
    <w:p w14:paraId="7BB329CC" w14:textId="77777777" w:rsidR="00F955CB" w:rsidRPr="00F80CFA" w:rsidRDefault="00435002" w:rsidP="00EE608C">
      <w:pPr>
        <w:spacing w:after="200"/>
        <w:rPr>
          <w:rFonts w:eastAsia="SimSun" w:cs="Calibri"/>
          <w:sz w:val="32"/>
          <w:szCs w:val="32"/>
          <w:lang w:eastAsia="zh-CN"/>
        </w:rPr>
      </w:pPr>
      <w:r>
        <w:rPr>
          <w:rFonts w:cs="Calibri"/>
          <w:noProof/>
          <w:lang w:val="en-AU" w:eastAsia="en-AU"/>
        </w:rPr>
        <mc:AlternateContent>
          <mc:Choice Requires="wps">
            <w:drawing>
              <wp:anchor distT="0" distB="0" distL="114300" distR="114300" simplePos="0" relativeHeight="251798528" behindDoc="0" locked="0" layoutInCell="1" allowOverlap="1" wp14:anchorId="7BB333BF" wp14:editId="7BB333C0">
                <wp:simplePos x="0" y="0"/>
                <wp:positionH relativeFrom="column">
                  <wp:posOffset>897778</wp:posOffset>
                </wp:positionH>
                <wp:positionV relativeFrom="margin">
                  <wp:posOffset>3474085</wp:posOffset>
                </wp:positionV>
                <wp:extent cx="1166495" cy="691515"/>
                <wp:effectExtent l="0" t="0" r="14605" b="13335"/>
                <wp:wrapNone/>
                <wp:docPr id="337"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691515"/>
                        </a:xfrm>
                        <a:prstGeom prst="rect">
                          <a:avLst/>
                        </a:prstGeom>
                        <a:solidFill>
                          <a:srgbClr val="FFFFFF"/>
                        </a:solidFill>
                        <a:ln w="9525">
                          <a:solidFill>
                            <a:srgbClr val="000000"/>
                          </a:solidFill>
                          <a:miter lim="800000"/>
                          <a:headEnd/>
                          <a:tailEnd/>
                        </a:ln>
                      </wps:spPr>
                      <wps:txbx>
                        <w:txbxContent>
                          <w:p w14:paraId="7BB3359F" w14:textId="77777777" w:rsidR="0085797F" w:rsidRPr="00435002" w:rsidRDefault="0085797F" w:rsidP="00A84429">
                            <w:pPr>
                              <w:rPr>
                                <w:b/>
                                <w:i/>
                                <w:sz w:val="24"/>
                                <w:szCs w:val="24"/>
                              </w:rPr>
                            </w:pPr>
                            <w:r w:rsidRPr="00435002">
                              <w:rPr>
                                <w:i/>
                                <w:sz w:val="24"/>
                                <w:szCs w:val="24"/>
                              </w:rPr>
                              <w:t xml:space="preserve">The hours are on this side of </w:t>
                            </w:r>
                            <w:proofErr w:type="gramStart"/>
                            <w:r w:rsidRPr="00435002">
                              <w:rPr>
                                <w:i/>
                                <w:sz w:val="24"/>
                                <w:szCs w:val="24"/>
                              </w:rPr>
                              <w:t xml:space="preserve">the </w:t>
                            </w:r>
                            <w:r w:rsidRPr="00435002">
                              <w:rPr>
                                <w:b/>
                                <w:i/>
                                <w:sz w:val="24"/>
                                <w:szCs w:val="24"/>
                              </w:rPr>
                              <w:t>:</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3BF" id="Text Box 337" o:spid="_x0000_s1256" type="#_x0000_t202" style="position:absolute;margin-left:70.7pt;margin-top:273.55pt;width:91.85pt;height:54.4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">
                <v:textbox>
                  <w:txbxContent>
                    <w:p w14:paraId="7BB3359F" w14:textId="77777777" w:rsidR="0085797F" w:rsidRPr="00435002" w:rsidRDefault="0085797F" w:rsidP="00A84429">
                      <w:pPr>
                        <w:rPr>
                          <w:b/>
                          <w:i/>
                          <w:sz w:val="24"/>
                          <w:szCs w:val="24"/>
                        </w:rPr>
                      </w:pPr>
                      <w:r w:rsidRPr="00435002">
                        <w:rPr>
                          <w:i/>
                          <w:sz w:val="24"/>
                          <w:szCs w:val="24"/>
                        </w:rPr>
                        <w:t xml:space="preserve">The hours are on this side of </w:t>
                      </w:r>
                      <w:proofErr w:type="gramStart"/>
                      <w:r w:rsidRPr="00435002">
                        <w:rPr>
                          <w:i/>
                          <w:sz w:val="24"/>
                          <w:szCs w:val="24"/>
                        </w:rPr>
                        <w:t xml:space="preserve">the </w:t>
                      </w:r>
                      <w:r w:rsidRPr="00435002">
                        <w:rPr>
                          <w:b/>
                          <w:i/>
                          <w:sz w:val="24"/>
                          <w:szCs w:val="24"/>
                        </w:rPr>
                        <w:t>:</w:t>
                      </w:r>
                      <w:proofErr w:type="gramEnd"/>
                    </w:p>
                  </w:txbxContent>
                </v:textbox>
                <w10:wrap anchory="margin"/>
              </v:shape>
            </w:pict>
          </mc:Fallback>
        </mc:AlternateContent>
      </w:r>
    </w:p>
    <w:p w14:paraId="7BB329CD" w14:textId="77777777" w:rsidR="00F955CB" w:rsidRDefault="00F955CB" w:rsidP="00EE608C">
      <w:pPr>
        <w:spacing w:after="200"/>
        <w:rPr>
          <w:rFonts w:eastAsia="SimSun" w:cs="Calibri"/>
          <w:sz w:val="32"/>
          <w:szCs w:val="32"/>
          <w:lang w:eastAsia="zh-CN"/>
        </w:rPr>
      </w:pPr>
    </w:p>
    <w:p w14:paraId="7BB329CE" w14:textId="77777777" w:rsidR="00F955CB" w:rsidRDefault="00F955CB" w:rsidP="00EE608C">
      <w:pPr>
        <w:spacing w:after="200"/>
        <w:rPr>
          <w:rFonts w:eastAsia="SimSun" w:cs="Calibri"/>
          <w:sz w:val="32"/>
          <w:szCs w:val="32"/>
          <w:lang w:eastAsia="zh-CN"/>
        </w:rPr>
      </w:pPr>
    </w:p>
    <w:p w14:paraId="7BB329CF" w14:textId="77777777" w:rsidR="00F955CB" w:rsidRDefault="00F955CB" w:rsidP="00EE608C">
      <w:pPr>
        <w:spacing w:after="200"/>
        <w:rPr>
          <w:rFonts w:eastAsia="SimSun" w:cs="Calibri"/>
          <w:sz w:val="32"/>
          <w:szCs w:val="32"/>
          <w:lang w:eastAsia="zh-CN"/>
        </w:rPr>
      </w:pPr>
    </w:p>
    <w:p w14:paraId="7BB329D0" w14:textId="77777777" w:rsidR="00F955CB" w:rsidRDefault="00E168D5" w:rsidP="00EE608C">
      <w:pPr>
        <w:spacing w:after="200"/>
        <w:rPr>
          <w:rFonts w:eastAsia="SimSun" w:cs="Calibri"/>
          <w:sz w:val="32"/>
          <w:szCs w:val="32"/>
          <w:lang w:eastAsia="zh-CN"/>
        </w:rPr>
      </w:pPr>
      <w:r w:rsidRPr="00EE608C">
        <w:rPr>
          <w:noProof/>
          <w:szCs w:val="28"/>
          <w:lang w:val="en-AU" w:eastAsia="en-AU"/>
        </w:rPr>
        <w:drawing>
          <wp:anchor distT="0" distB="0" distL="114300" distR="114300" simplePos="0" relativeHeight="251799552" behindDoc="1" locked="0" layoutInCell="1" allowOverlap="1" wp14:anchorId="7BB333C1" wp14:editId="7BB333C2">
            <wp:simplePos x="0" y="0"/>
            <wp:positionH relativeFrom="margin">
              <wp:posOffset>3135630</wp:posOffset>
            </wp:positionH>
            <wp:positionV relativeFrom="paragraph">
              <wp:posOffset>302895</wp:posOffset>
            </wp:positionV>
            <wp:extent cx="2799715" cy="3060700"/>
            <wp:effectExtent l="0" t="0" r="635" b="6350"/>
            <wp:wrapTight wrapText="bothSides">
              <wp:wrapPolygon edited="0">
                <wp:start x="0" y="0"/>
                <wp:lineTo x="0" y="21510"/>
                <wp:lineTo x="21458" y="21510"/>
                <wp:lineTo x="21458" y="0"/>
                <wp:lineTo x="0" y="0"/>
              </wp:wrapPolygon>
            </wp:wrapTight>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99715" cy="3060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9D1" w14:textId="77777777" w:rsidR="00F955CB" w:rsidRPr="00EE608C" w:rsidRDefault="00F955CB" w:rsidP="00EE608C">
      <w:pPr>
        <w:spacing w:after="200"/>
        <w:rPr>
          <w:rFonts w:eastAsia="SimSun" w:cs="Calibri"/>
          <w:szCs w:val="28"/>
          <w:lang w:eastAsia="zh-CN"/>
        </w:rPr>
      </w:pPr>
      <w:r w:rsidRPr="00EE608C">
        <w:rPr>
          <w:rFonts w:eastAsia="SimSun" w:cs="Calibri"/>
          <w:szCs w:val="28"/>
          <w:lang w:eastAsia="zh-CN"/>
        </w:rPr>
        <w:t>Let’s try another:</w:t>
      </w:r>
    </w:p>
    <w:p w14:paraId="7BB329D2" w14:textId="77777777" w:rsidR="00F955CB" w:rsidRPr="00EE608C" w:rsidRDefault="00F955CB" w:rsidP="00EE608C">
      <w:pPr>
        <w:spacing w:after="200"/>
        <w:rPr>
          <w:rFonts w:eastAsia="SimSun" w:cs="Calibri"/>
          <w:szCs w:val="28"/>
          <w:lang w:eastAsia="zh-CN"/>
        </w:rPr>
      </w:pPr>
    </w:p>
    <w:p w14:paraId="7BB329D3" w14:textId="77777777" w:rsidR="00F955CB" w:rsidRPr="00EE608C" w:rsidRDefault="00F955CB" w:rsidP="00EE608C">
      <w:pPr>
        <w:spacing w:after="200"/>
        <w:rPr>
          <w:rFonts w:eastAsia="SimSun" w:cs="Calibri"/>
          <w:szCs w:val="28"/>
          <w:u w:val="single"/>
          <w:lang w:eastAsia="zh-CN"/>
        </w:rPr>
      </w:pPr>
      <w:r w:rsidRPr="00EE608C">
        <w:rPr>
          <w:rFonts w:eastAsia="SimSun" w:cs="Calibri"/>
          <w:szCs w:val="28"/>
          <w:lang w:eastAsia="zh-CN"/>
        </w:rPr>
        <w:t xml:space="preserve">The hour (short) hand is just past the 9. The minute (long) hand has moved 13 minutes past the o’clock so the time is </w:t>
      </w:r>
      <w:r w:rsidRPr="00EE608C">
        <w:rPr>
          <w:rFonts w:eastAsia="SimSun" w:cs="Calibri"/>
          <w:szCs w:val="28"/>
          <w:u w:val="single"/>
          <w:lang w:eastAsia="zh-CN"/>
        </w:rPr>
        <w:t>13 minutes past 9</w:t>
      </w:r>
      <w:r w:rsidRPr="00EE608C">
        <w:rPr>
          <w:rFonts w:eastAsia="SimSun" w:cs="Calibri"/>
          <w:szCs w:val="28"/>
          <w:lang w:eastAsia="zh-CN"/>
        </w:rPr>
        <w:t xml:space="preserve"> or </w:t>
      </w:r>
      <w:r w:rsidRPr="00EE608C">
        <w:rPr>
          <w:rFonts w:eastAsia="SimSun" w:cs="Calibri"/>
          <w:szCs w:val="28"/>
          <w:u w:val="single"/>
          <w:lang w:eastAsia="zh-CN"/>
        </w:rPr>
        <w:t>9:13</w:t>
      </w:r>
      <w:r w:rsidR="00CB332E" w:rsidRPr="00CB332E">
        <w:rPr>
          <w:rFonts w:eastAsia="SimSun" w:cs="Calibri"/>
          <w:szCs w:val="28"/>
          <w:lang w:eastAsia="zh-CN"/>
        </w:rPr>
        <w:t>.</w:t>
      </w:r>
    </w:p>
    <w:p w14:paraId="7BB329D4" w14:textId="77777777" w:rsidR="00F955CB" w:rsidRPr="00EE608C" w:rsidRDefault="00F955CB" w:rsidP="00EE608C">
      <w:pPr>
        <w:spacing w:after="200"/>
        <w:rPr>
          <w:rFonts w:eastAsia="SimSun" w:cs="Calibri"/>
          <w:szCs w:val="28"/>
          <w:lang w:eastAsia="zh-CN"/>
        </w:rPr>
      </w:pPr>
    </w:p>
    <w:p w14:paraId="7BB329D5" w14:textId="77777777" w:rsidR="00F955CB" w:rsidRPr="00F80CFA" w:rsidRDefault="00F955CB" w:rsidP="00EE608C">
      <w:pPr>
        <w:spacing w:after="200"/>
        <w:rPr>
          <w:rFonts w:eastAsia="SimSun" w:cs="Calibri"/>
          <w:sz w:val="32"/>
          <w:szCs w:val="32"/>
          <w:lang w:eastAsia="zh-CN"/>
        </w:rPr>
      </w:pPr>
    </w:p>
    <w:p w14:paraId="7BB329D6" w14:textId="77777777" w:rsidR="00F955CB" w:rsidRDefault="00F955CB" w:rsidP="00EE608C">
      <w:pPr>
        <w:rPr>
          <w:rFonts w:eastAsia="SimSun" w:cs="Calibri"/>
          <w:sz w:val="32"/>
          <w:szCs w:val="32"/>
          <w:lang w:eastAsia="zh-CN"/>
        </w:rPr>
      </w:pPr>
    </w:p>
    <w:p w14:paraId="7BB329D7" w14:textId="77777777" w:rsidR="00F955CB" w:rsidRDefault="00F955CB" w:rsidP="00EE608C">
      <w:pPr>
        <w:rPr>
          <w:rFonts w:eastAsia="SimSun" w:cs="Calibri"/>
          <w:sz w:val="32"/>
          <w:szCs w:val="32"/>
          <w:lang w:eastAsia="zh-CN"/>
        </w:rPr>
      </w:pPr>
    </w:p>
    <w:p w14:paraId="7BB329D8" w14:textId="77777777" w:rsidR="00EE608C" w:rsidRDefault="00EE608C" w:rsidP="00EE608C">
      <w:pPr>
        <w:rPr>
          <w:rFonts w:eastAsia="SimSun" w:cs="Calibri"/>
          <w:sz w:val="32"/>
          <w:szCs w:val="32"/>
          <w:lang w:eastAsia="zh-CN"/>
        </w:rPr>
      </w:pPr>
      <w:r>
        <w:rPr>
          <w:rFonts w:eastAsia="SimSun" w:cs="Calibri"/>
          <w:sz w:val="32"/>
          <w:szCs w:val="32"/>
          <w:lang w:eastAsia="zh-CN"/>
        </w:rPr>
        <w:br w:type="page"/>
      </w:r>
    </w:p>
    <w:p w14:paraId="7BB329D9" w14:textId="77777777" w:rsidR="00EE608C" w:rsidRPr="00EE608C" w:rsidRDefault="00F955CB" w:rsidP="00EE608C">
      <w:pPr>
        <w:rPr>
          <w:rFonts w:eastAsia="SimSun" w:cs="Calibri"/>
          <w:szCs w:val="28"/>
          <w:lang w:eastAsia="zh-CN"/>
        </w:rPr>
      </w:pPr>
      <w:r w:rsidRPr="00EE608C">
        <w:rPr>
          <w:rFonts w:eastAsia="SimSun" w:cs="Calibri"/>
          <w:szCs w:val="28"/>
          <w:lang w:eastAsia="zh-CN"/>
        </w:rPr>
        <w:lastRenderedPageBreak/>
        <w:t>This one’s a little tricky.</w:t>
      </w:r>
    </w:p>
    <w:p w14:paraId="7BB329DA" w14:textId="77777777" w:rsidR="00EE608C" w:rsidRDefault="00EE608C" w:rsidP="00EE608C">
      <w:pPr>
        <w:rPr>
          <w:rFonts w:eastAsia="SimSun" w:cs="Calibri"/>
          <w:szCs w:val="28"/>
          <w:lang w:eastAsia="zh-CN"/>
        </w:rPr>
      </w:pPr>
    </w:p>
    <w:p w14:paraId="7BB329DB" w14:textId="77777777" w:rsidR="00F955CB" w:rsidRPr="00EE608C" w:rsidRDefault="00F955CB" w:rsidP="00EE608C">
      <w:pPr>
        <w:rPr>
          <w:rFonts w:eastAsia="SimSun" w:cs="Calibri"/>
          <w:szCs w:val="28"/>
          <w:lang w:eastAsia="zh-CN"/>
        </w:rPr>
      </w:pPr>
      <w:r w:rsidRPr="00EE608C">
        <w:rPr>
          <w:noProof/>
          <w:szCs w:val="28"/>
          <w:lang w:val="en-AU" w:eastAsia="en-AU"/>
        </w:rPr>
        <w:drawing>
          <wp:anchor distT="0" distB="0" distL="114300" distR="114300" simplePos="0" relativeHeight="251800576" behindDoc="1" locked="0" layoutInCell="1" allowOverlap="1" wp14:anchorId="7BB333C3" wp14:editId="7BB333C4">
            <wp:simplePos x="0" y="0"/>
            <wp:positionH relativeFrom="margin">
              <wp:posOffset>75565</wp:posOffset>
            </wp:positionH>
            <wp:positionV relativeFrom="paragraph">
              <wp:posOffset>8255</wp:posOffset>
            </wp:positionV>
            <wp:extent cx="3162300" cy="3062605"/>
            <wp:effectExtent l="0" t="0" r="0" b="4445"/>
            <wp:wrapTight wrapText="bothSides">
              <wp:wrapPolygon edited="0">
                <wp:start x="0" y="0"/>
                <wp:lineTo x="0" y="21497"/>
                <wp:lineTo x="21470" y="21497"/>
                <wp:lineTo x="21470" y="0"/>
                <wp:lineTo x="0" y="0"/>
              </wp:wrapPolygon>
            </wp:wrapTight>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162300" cy="30626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9DC" w14:textId="77777777" w:rsidR="00EE608C" w:rsidRDefault="00EE608C" w:rsidP="00EE608C">
      <w:pPr>
        <w:rPr>
          <w:rFonts w:eastAsia="SimSun" w:cs="Calibri"/>
          <w:szCs w:val="28"/>
          <w:lang w:eastAsia="zh-CN"/>
        </w:rPr>
      </w:pPr>
    </w:p>
    <w:p w14:paraId="7BB329DD" w14:textId="77777777" w:rsidR="00EE608C" w:rsidRDefault="00EE608C" w:rsidP="00EE608C">
      <w:pPr>
        <w:rPr>
          <w:rFonts w:eastAsia="SimSun" w:cs="Calibri"/>
          <w:szCs w:val="28"/>
          <w:lang w:eastAsia="zh-CN"/>
        </w:rPr>
      </w:pPr>
    </w:p>
    <w:p w14:paraId="7BB329DE" w14:textId="77777777" w:rsidR="00F955CB" w:rsidRPr="00EE608C" w:rsidRDefault="00F955CB" w:rsidP="00EE608C">
      <w:pPr>
        <w:rPr>
          <w:rFonts w:eastAsia="SimSun"/>
          <w:szCs w:val="28"/>
        </w:rPr>
      </w:pPr>
      <w:r w:rsidRPr="00EE608C">
        <w:rPr>
          <w:rFonts w:eastAsia="SimSun" w:cs="Calibri"/>
          <w:szCs w:val="28"/>
          <w:lang w:eastAsia="zh-CN"/>
        </w:rPr>
        <w:t>Look closely and you can see that the hour hand is a long way past the 2. Count up how many minutes past the 2 the minutes (long) hand has moved. Remember to use your shortcut for counting. What did you find?</w:t>
      </w:r>
    </w:p>
    <w:p w14:paraId="7BB329DF" w14:textId="77777777" w:rsidR="00EE608C" w:rsidRDefault="00EE608C" w:rsidP="00EE608C">
      <w:pPr>
        <w:spacing w:after="200"/>
        <w:rPr>
          <w:rFonts w:eastAsia="SimSun" w:cs="Calibri"/>
          <w:szCs w:val="28"/>
          <w:lang w:eastAsia="zh-CN"/>
        </w:rPr>
      </w:pPr>
    </w:p>
    <w:p w14:paraId="7BB329E0" w14:textId="77777777" w:rsidR="00EE608C" w:rsidRDefault="00EE608C" w:rsidP="00EE608C">
      <w:pPr>
        <w:spacing w:after="200"/>
        <w:rPr>
          <w:rFonts w:eastAsia="SimSun" w:cs="Calibri"/>
          <w:szCs w:val="28"/>
          <w:lang w:eastAsia="zh-CN"/>
        </w:rPr>
      </w:pPr>
    </w:p>
    <w:p w14:paraId="7BB329E1" w14:textId="77777777" w:rsidR="00EE608C" w:rsidRDefault="00EE608C" w:rsidP="00EE608C">
      <w:pPr>
        <w:spacing w:after="200"/>
        <w:rPr>
          <w:rFonts w:eastAsia="SimSun" w:cs="Calibri"/>
          <w:szCs w:val="28"/>
          <w:lang w:eastAsia="zh-CN"/>
        </w:rPr>
      </w:pPr>
    </w:p>
    <w:p w14:paraId="7BB329E2" w14:textId="77777777" w:rsidR="00EE608C" w:rsidRDefault="00EE608C" w:rsidP="00EE608C">
      <w:pPr>
        <w:spacing w:after="200"/>
        <w:rPr>
          <w:rFonts w:eastAsia="SimSun" w:cs="Calibri"/>
          <w:szCs w:val="28"/>
          <w:lang w:eastAsia="zh-CN"/>
        </w:rPr>
      </w:pPr>
    </w:p>
    <w:p w14:paraId="7BB329E3" w14:textId="77777777" w:rsidR="00EE608C" w:rsidRDefault="00EE608C" w:rsidP="00EE608C">
      <w:pPr>
        <w:rPr>
          <w:rFonts w:eastAsia="SimSun" w:cs="Calibri"/>
          <w:szCs w:val="28"/>
          <w:lang w:eastAsia="zh-CN"/>
        </w:rPr>
      </w:pPr>
      <w:r w:rsidRPr="00EE608C">
        <w:rPr>
          <w:rFonts w:eastAsia="SimSun" w:cs="Calibri"/>
          <w:szCs w:val="28"/>
          <w:lang w:eastAsia="zh-CN"/>
        </w:rPr>
        <w:t xml:space="preserve">There are 2 ways of saying this time. </w:t>
      </w:r>
    </w:p>
    <w:p w14:paraId="7BB329E4" w14:textId="77777777" w:rsidR="00EE608C" w:rsidRPr="00EE608C" w:rsidRDefault="00EE608C" w:rsidP="00EE608C">
      <w:pPr>
        <w:rPr>
          <w:rFonts w:eastAsia="SimSun" w:cs="Calibri"/>
          <w:szCs w:val="28"/>
          <w:lang w:eastAsia="zh-CN"/>
        </w:rPr>
      </w:pPr>
    </w:p>
    <w:p w14:paraId="7BB329E5" w14:textId="77777777" w:rsidR="00F955CB" w:rsidRDefault="00F955CB" w:rsidP="00EE608C">
      <w:pPr>
        <w:numPr>
          <w:ilvl w:val="0"/>
          <w:numId w:val="20"/>
        </w:numPr>
        <w:rPr>
          <w:rFonts w:eastAsia="SimSun" w:cs="Calibri"/>
          <w:szCs w:val="28"/>
          <w:lang w:eastAsia="zh-CN"/>
        </w:rPr>
      </w:pPr>
      <w:r w:rsidRPr="00EE608C">
        <w:rPr>
          <w:rFonts w:eastAsia="SimSun" w:cs="Calibri"/>
          <w:szCs w:val="28"/>
          <w:lang w:eastAsia="zh-CN"/>
        </w:rPr>
        <w:t xml:space="preserve">It is 49 minutes </w:t>
      </w:r>
      <w:r w:rsidRPr="00EE608C">
        <w:rPr>
          <w:rFonts w:eastAsia="SimSun" w:cs="Calibri"/>
          <w:b/>
          <w:caps/>
          <w:szCs w:val="28"/>
          <w:lang w:eastAsia="zh-CN"/>
        </w:rPr>
        <w:t>past</w:t>
      </w:r>
      <w:r w:rsidRPr="00EE608C">
        <w:rPr>
          <w:rFonts w:eastAsia="SimSun" w:cs="Calibri"/>
          <w:szCs w:val="28"/>
          <w:lang w:eastAsia="zh-CN"/>
        </w:rPr>
        <w:t xml:space="preserve"> 2 o’clock       OR</w:t>
      </w:r>
    </w:p>
    <w:p w14:paraId="7BB329E6" w14:textId="77777777" w:rsidR="00EE608C" w:rsidRPr="00EE608C" w:rsidRDefault="00EE608C" w:rsidP="00EE608C">
      <w:pPr>
        <w:ind w:left="720"/>
        <w:rPr>
          <w:rFonts w:eastAsia="SimSun" w:cs="Calibri"/>
          <w:szCs w:val="28"/>
          <w:lang w:eastAsia="zh-CN"/>
        </w:rPr>
      </w:pPr>
    </w:p>
    <w:p w14:paraId="7BB329E7" w14:textId="77777777" w:rsidR="00F955CB" w:rsidRPr="00EE608C" w:rsidRDefault="00F955CB" w:rsidP="00EE608C">
      <w:pPr>
        <w:numPr>
          <w:ilvl w:val="0"/>
          <w:numId w:val="20"/>
        </w:numPr>
        <w:rPr>
          <w:rFonts w:eastAsia="SimSun" w:cs="Calibri"/>
          <w:szCs w:val="28"/>
          <w:lang w:eastAsia="zh-CN"/>
        </w:rPr>
      </w:pPr>
      <w:r w:rsidRPr="00EE608C">
        <w:rPr>
          <w:rFonts w:eastAsia="SimSun" w:cs="Calibri"/>
          <w:szCs w:val="28"/>
          <w:lang w:eastAsia="zh-CN"/>
        </w:rPr>
        <w:t xml:space="preserve">It is 11 minutes </w:t>
      </w:r>
      <w:r w:rsidRPr="00EE608C">
        <w:rPr>
          <w:rFonts w:eastAsia="SimSun" w:cs="Calibri"/>
          <w:b/>
          <w:szCs w:val="28"/>
          <w:lang w:eastAsia="zh-CN"/>
        </w:rPr>
        <w:t>TO</w:t>
      </w:r>
      <w:r w:rsidRPr="00EE608C">
        <w:rPr>
          <w:rFonts w:eastAsia="SimSun" w:cs="Calibri"/>
          <w:szCs w:val="28"/>
          <w:lang w:eastAsia="zh-CN"/>
        </w:rPr>
        <w:t xml:space="preserve"> 3 o’clock</w:t>
      </w:r>
    </w:p>
    <w:p w14:paraId="7BB329E8" w14:textId="77777777" w:rsidR="00F955CB" w:rsidRPr="00EE608C" w:rsidRDefault="00F955CB" w:rsidP="00EE608C">
      <w:pPr>
        <w:ind w:left="720"/>
        <w:rPr>
          <w:rFonts w:eastAsia="SimSun" w:cs="Calibri"/>
          <w:szCs w:val="28"/>
          <w:lang w:eastAsia="zh-CN"/>
        </w:rPr>
      </w:pPr>
      <w:r w:rsidRPr="00EE608C">
        <w:rPr>
          <w:rFonts w:eastAsia="SimSun" w:cs="Calibri"/>
          <w:szCs w:val="28"/>
          <w:lang w:eastAsia="zh-CN"/>
        </w:rPr>
        <w:t>The digital time is 2:49.</w:t>
      </w:r>
    </w:p>
    <w:p w14:paraId="7BB329E9" w14:textId="77777777" w:rsidR="00F955CB" w:rsidRPr="00EE608C" w:rsidRDefault="00F955CB" w:rsidP="00EE608C">
      <w:pPr>
        <w:rPr>
          <w:rFonts w:eastAsia="SimSun" w:cs="Calibri"/>
          <w:szCs w:val="28"/>
          <w:lang w:eastAsia="zh-CN"/>
        </w:rPr>
      </w:pPr>
    </w:p>
    <w:p w14:paraId="7BB329EA" w14:textId="77777777" w:rsidR="00F955CB" w:rsidRPr="00EE608C" w:rsidRDefault="00F955CB" w:rsidP="00EE608C">
      <w:pPr>
        <w:rPr>
          <w:rFonts w:eastAsia="SimSun" w:cs="Calibri"/>
          <w:szCs w:val="28"/>
          <w:lang w:eastAsia="zh-CN"/>
        </w:rPr>
      </w:pPr>
    </w:p>
    <w:p w14:paraId="7BB329EB" w14:textId="77777777" w:rsidR="00F955CB" w:rsidRPr="00EE608C" w:rsidRDefault="00F955CB" w:rsidP="00EE608C">
      <w:pPr>
        <w:rPr>
          <w:rFonts w:eastAsia="SimSun" w:cs="Calibri"/>
          <w:szCs w:val="28"/>
          <w:lang w:eastAsia="zh-CN"/>
        </w:rPr>
      </w:pPr>
    </w:p>
    <w:p w14:paraId="7BB329EC" w14:textId="77777777" w:rsidR="00EE608C" w:rsidRPr="00EE608C" w:rsidRDefault="00F955CB" w:rsidP="00EE608C">
      <w:pPr>
        <w:rPr>
          <w:rFonts w:eastAsia="SimSun" w:cs="Calibri"/>
          <w:szCs w:val="28"/>
          <w:lang w:eastAsia="zh-CN"/>
        </w:rPr>
      </w:pPr>
      <w:r w:rsidRPr="00EE608C">
        <w:rPr>
          <w:rFonts w:eastAsia="SimSun" w:cs="Calibri"/>
          <w:szCs w:val="28"/>
          <w:lang w:eastAsia="zh-CN"/>
        </w:rPr>
        <w:t>Now you can try some of your own on the next page. Write the time underneath each clock. You can write the digital time, or you can use words.</w:t>
      </w:r>
      <w:r w:rsidR="00EE608C" w:rsidRPr="00EE608C">
        <w:rPr>
          <w:rFonts w:eastAsia="SimSun" w:cs="Calibri"/>
          <w:szCs w:val="28"/>
          <w:lang w:eastAsia="zh-CN"/>
        </w:rPr>
        <w:br w:type="page"/>
      </w:r>
    </w:p>
    <w:tbl>
      <w:tblPr>
        <w:tblStyle w:val="TableGrid"/>
        <w:tblW w:w="0" w:type="auto"/>
        <w:tblInd w:w="108" w:type="dxa"/>
        <w:tblLook w:val="04A0" w:firstRow="1" w:lastRow="0" w:firstColumn="1" w:lastColumn="0" w:noHBand="0" w:noVBand="1"/>
      </w:tblPr>
      <w:tblGrid>
        <w:gridCol w:w="4657"/>
        <w:gridCol w:w="4613"/>
      </w:tblGrid>
      <w:tr w:rsidR="00EE608C" w14:paraId="7BB329EF" w14:textId="77777777" w:rsidTr="00EE608C">
        <w:trPr>
          <w:trHeight w:val="4320"/>
        </w:trPr>
        <w:tc>
          <w:tcPr>
            <w:tcW w:w="4657" w:type="dxa"/>
          </w:tcPr>
          <w:p w14:paraId="7BB329ED" w14:textId="77777777" w:rsidR="00EE608C" w:rsidRDefault="00162C03" w:rsidP="00EE608C">
            <w:pPr>
              <w:rPr>
                <w:rFonts w:eastAsia="SimSun" w:cs="Calibri"/>
                <w:sz w:val="32"/>
                <w:szCs w:val="32"/>
                <w:lang w:eastAsia="zh-CN"/>
              </w:rPr>
            </w:pPr>
            <w:r>
              <w:rPr>
                <w:rFonts w:eastAsia="SimSun" w:cs="Calibri"/>
                <w:noProof/>
              </w:rPr>
              <w:lastRenderedPageBreak/>
              <w:object w:dxaOrig="1440" w:dyaOrig="1440" w14:anchorId="7BB333C5">
                <v:shape id="_x0000_s1062" type="#_x0000_t75" style="position:absolute;margin-left:12.4pt;margin-top:17.6pt;width:201.2pt;height:180pt;z-index:251804672;mso-position-horizontal-relative:text;mso-position-vertical-relative:text;mso-width-relative:page;mso-height-relative:page">
                  <v:imagedata r:id="rId65" o:title=""/>
                </v:shape>
                <o:OLEObject Type="Embed" ProgID="PBrush" ShapeID="_x0000_s1062" DrawAspect="Content" ObjectID="_1646202477" r:id="rId66"/>
              </w:object>
            </w:r>
          </w:p>
        </w:tc>
        <w:tc>
          <w:tcPr>
            <w:tcW w:w="4613" w:type="dxa"/>
          </w:tcPr>
          <w:p w14:paraId="7BB329EE" w14:textId="77777777" w:rsidR="00EE608C" w:rsidRDefault="00162C03" w:rsidP="00EE608C">
            <w:pPr>
              <w:rPr>
                <w:rFonts w:eastAsia="SimSun" w:cs="Calibri"/>
                <w:sz w:val="32"/>
                <w:szCs w:val="32"/>
                <w:lang w:eastAsia="zh-CN"/>
              </w:rPr>
            </w:pPr>
            <w:r>
              <w:rPr>
                <w:rFonts w:eastAsia="SimSun" w:cs="Calibri"/>
                <w:noProof/>
              </w:rPr>
              <w:object w:dxaOrig="1440" w:dyaOrig="1440" w14:anchorId="7BB333C6">
                <v:shape id="_x0000_s1063" type="#_x0000_t75" style="position:absolute;margin-left:15.7pt;margin-top:17.6pt;width:189.55pt;height:182.1pt;z-index:251806720;mso-position-horizontal-relative:text;mso-position-vertical-relative:text;mso-width-relative:page;mso-height-relative:page">
                  <v:imagedata r:id="rId67" o:title=""/>
                </v:shape>
                <o:OLEObject Type="Embed" ProgID="PBrush" ShapeID="_x0000_s1063" DrawAspect="Content" ObjectID="_1646202478" r:id="rId68"/>
              </w:object>
            </w:r>
          </w:p>
        </w:tc>
      </w:tr>
      <w:tr w:rsidR="00EE608C" w14:paraId="7BB329F2" w14:textId="77777777" w:rsidTr="00EE608C">
        <w:trPr>
          <w:trHeight w:val="4320"/>
        </w:trPr>
        <w:tc>
          <w:tcPr>
            <w:tcW w:w="4657" w:type="dxa"/>
          </w:tcPr>
          <w:p w14:paraId="7BB329F0" w14:textId="77777777" w:rsidR="00EE608C" w:rsidRDefault="00162C03" w:rsidP="00EE608C">
            <w:pPr>
              <w:rPr>
                <w:rFonts w:eastAsia="SimSun" w:cs="Calibri"/>
                <w:sz w:val="32"/>
                <w:szCs w:val="32"/>
                <w:lang w:eastAsia="zh-CN"/>
              </w:rPr>
            </w:pPr>
            <w:r>
              <w:rPr>
                <w:rFonts w:eastAsia="SimSun" w:cs="Calibri"/>
                <w:noProof/>
              </w:rPr>
              <w:object w:dxaOrig="1440" w:dyaOrig="1440" w14:anchorId="7BB333C7">
                <v:shape id="_x0000_s1064" type="#_x0000_t75" style="position:absolute;margin-left:24.05pt;margin-top:21.2pt;width:180pt;height:175.75pt;z-index:251808768;mso-position-horizontal-relative:text;mso-position-vertical-relative:text;mso-width-relative:page;mso-height-relative:page">
                  <v:imagedata r:id="rId69" o:title=""/>
                </v:shape>
                <o:OLEObject Type="Embed" ProgID="PBrush" ShapeID="_x0000_s1064" DrawAspect="Content" ObjectID="_1646202479" r:id="rId70"/>
              </w:object>
            </w:r>
          </w:p>
        </w:tc>
        <w:tc>
          <w:tcPr>
            <w:tcW w:w="4613" w:type="dxa"/>
          </w:tcPr>
          <w:p w14:paraId="7BB329F1" w14:textId="77777777" w:rsidR="00EE608C" w:rsidRDefault="00162C03" w:rsidP="00EE608C">
            <w:pPr>
              <w:rPr>
                <w:rFonts w:eastAsia="SimSun" w:cs="Calibri"/>
                <w:sz w:val="32"/>
                <w:szCs w:val="32"/>
                <w:lang w:eastAsia="zh-CN"/>
              </w:rPr>
            </w:pPr>
            <w:r>
              <w:rPr>
                <w:rFonts w:eastAsia="SimSun" w:cs="Calibri"/>
                <w:noProof/>
              </w:rPr>
              <w:object w:dxaOrig="1440" w:dyaOrig="1440" w14:anchorId="7BB333C8">
                <v:shape id="_x0000_s1065" type="#_x0000_t75" style="position:absolute;margin-left:26.3pt;margin-top:21.2pt;width:178.95pt;height:184.25pt;z-index:251810816;mso-position-horizontal-relative:text;mso-position-vertical-relative:text;mso-width-relative:page;mso-height-relative:page">
                  <v:imagedata r:id="rId71" o:title=""/>
                </v:shape>
                <o:OLEObject Type="Embed" ProgID="PBrush" ShapeID="_x0000_s1065" DrawAspect="Content" ObjectID="_1646202480" r:id="rId72"/>
              </w:object>
            </w:r>
          </w:p>
        </w:tc>
      </w:tr>
      <w:tr w:rsidR="00EE608C" w14:paraId="7BB329F5" w14:textId="77777777" w:rsidTr="00EE608C">
        <w:trPr>
          <w:trHeight w:val="4320"/>
        </w:trPr>
        <w:tc>
          <w:tcPr>
            <w:tcW w:w="4657" w:type="dxa"/>
          </w:tcPr>
          <w:p w14:paraId="7BB329F3" w14:textId="77777777" w:rsidR="00EE608C" w:rsidRDefault="00162C03" w:rsidP="00EE608C">
            <w:pPr>
              <w:rPr>
                <w:rFonts w:eastAsia="SimSun" w:cs="Calibri"/>
                <w:sz w:val="32"/>
                <w:szCs w:val="32"/>
                <w:lang w:eastAsia="zh-CN"/>
              </w:rPr>
            </w:pPr>
            <w:r>
              <w:rPr>
                <w:rFonts w:eastAsia="SimSun" w:cs="Calibri"/>
                <w:noProof/>
              </w:rPr>
              <w:object w:dxaOrig="1440" w:dyaOrig="1440" w14:anchorId="7BB333C9">
                <v:shape id="_x0000_s1066" type="#_x0000_t75" style="position:absolute;margin-left:34.6pt;margin-top:22.8pt;width:158.8pt;height:177.9pt;z-index:251812864;mso-position-horizontal-relative:text;mso-position-vertical-relative:text;mso-width-relative:page;mso-height-relative:page">
                  <v:imagedata r:id="rId73" o:title=""/>
                </v:shape>
                <o:OLEObject Type="Embed" ProgID="PBrush" ShapeID="_x0000_s1066" DrawAspect="Content" ObjectID="_1646202481" r:id="rId74"/>
              </w:object>
            </w:r>
          </w:p>
        </w:tc>
        <w:tc>
          <w:tcPr>
            <w:tcW w:w="4613" w:type="dxa"/>
          </w:tcPr>
          <w:p w14:paraId="7BB329F4" w14:textId="77777777" w:rsidR="00EE608C" w:rsidRDefault="00162C03" w:rsidP="00EE608C">
            <w:pPr>
              <w:rPr>
                <w:rFonts w:eastAsia="SimSun" w:cs="Calibri"/>
                <w:sz w:val="32"/>
                <w:szCs w:val="32"/>
                <w:lang w:eastAsia="zh-CN"/>
              </w:rPr>
            </w:pPr>
            <w:r>
              <w:rPr>
                <w:rFonts w:eastAsia="SimSun" w:cs="Calibri"/>
                <w:noProof/>
              </w:rPr>
              <w:object w:dxaOrig="1440" w:dyaOrig="1440" w14:anchorId="7BB333CA">
                <v:shape id="_x0000_s1067" type="#_x0000_t75" style="position:absolute;margin-left:26.3pt;margin-top:33.35pt;width:167.3pt;height:162pt;z-index:251814912;mso-position-horizontal-relative:text;mso-position-vertical-relative:text;mso-width-relative:page;mso-height-relative:page">
                  <v:imagedata r:id="rId75" o:title=""/>
                </v:shape>
                <o:OLEObject Type="Embed" ProgID="PBrush" ShapeID="_x0000_s1067" DrawAspect="Content" ObjectID="_1646202482" r:id="rId76"/>
              </w:object>
            </w:r>
          </w:p>
        </w:tc>
      </w:tr>
    </w:tbl>
    <w:p w14:paraId="7BB329F6" w14:textId="77777777" w:rsidR="00EE608C" w:rsidRDefault="00EE608C" w:rsidP="00EE608C">
      <w:pPr>
        <w:rPr>
          <w:rFonts w:eastAsia="SimSun" w:cs="Calibri"/>
          <w:sz w:val="32"/>
          <w:szCs w:val="32"/>
          <w:lang w:eastAsia="zh-CN"/>
        </w:rPr>
      </w:pPr>
      <w:r>
        <w:rPr>
          <w:rFonts w:eastAsia="SimSun" w:cs="Calibri"/>
          <w:sz w:val="32"/>
          <w:szCs w:val="32"/>
          <w:lang w:eastAsia="zh-CN"/>
        </w:rPr>
        <w:br w:type="page"/>
      </w:r>
    </w:p>
    <w:p w14:paraId="7BB329F7" w14:textId="77777777" w:rsidR="00EE608C" w:rsidRDefault="00EE608C" w:rsidP="00EE608C">
      <w:pPr>
        <w:pStyle w:val="Heading2"/>
      </w:pPr>
      <w:r>
        <w:lastRenderedPageBreak/>
        <w:t>Activity 3</w:t>
      </w:r>
    </w:p>
    <w:p w14:paraId="7BB329F8" w14:textId="77777777" w:rsidR="00EE608C" w:rsidRDefault="00EE608C" w:rsidP="00EE608C">
      <w:pPr>
        <w:pStyle w:val="Heading2"/>
      </w:pPr>
      <w:r>
        <w:rPr>
          <w:noProof/>
          <w:lang w:eastAsia="en-AU"/>
        </w:rPr>
        <w:drawing>
          <wp:anchor distT="0" distB="0" distL="114300" distR="114300" simplePos="0" relativeHeight="251816960" behindDoc="0" locked="0" layoutInCell="1" allowOverlap="1" wp14:anchorId="7BB333CB" wp14:editId="7BB333CC">
            <wp:simplePos x="0" y="0"/>
            <wp:positionH relativeFrom="column">
              <wp:posOffset>1905</wp:posOffset>
            </wp:positionH>
            <wp:positionV relativeFrom="paragraph">
              <wp:posOffset>62118</wp:posOffset>
            </wp:positionV>
            <wp:extent cx="564515" cy="443865"/>
            <wp:effectExtent l="0" t="0" r="6985" b="0"/>
            <wp:wrapNone/>
            <wp:docPr id="299" name="Picture 29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9F9" w14:textId="77777777" w:rsidR="00F955CB" w:rsidRPr="00F80CFA" w:rsidRDefault="00EE608C" w:rsidP="00EE608C">
      <w:pPr>
        <w:pStyle w:val="Heading2"/>
        <w:ind w:left="1170"/>
      </w:pPr>
      <w:r>
        <w:rPr>
          <w:rFonts w:ascii="Century Schoolbook" w:hAnsi="Century Schoolbook"/>
          <w:noProof/>
          <w:lang w:eastAsia="en-AU"/>
        </w:rPr>
        <w:drawing>
          <wp:anchor distT="0" distB="0" distL="114300" distR="114300" simplePos="0" relativeHeight="251817984" behindDoc="0" locked="0" layoutInCell="1" allowOverlap="1" wp14:anchorId="7BB333CD" wp14:editId="7BB333CE">
            <wp:simplePos x="0" y="0"/>
            <wp:positionH relativeFrom="column">
              <wp:posOffset>4152377</wp:posOffset>
            </wp:positionH>
            <wp:positionV relativeFrom="paragraph">
              <wp:posOffset>153035</wp:posOffset>
            </wp:positionV>
            <wp:extent cx="1143000" cy="1089025"/>
            <wp:effectExtent l="0" t="0" r="0" b="0"/>
            <wp:wrapNone/>
            <wp:docPr id="329" name="Picture 329" descr="clock charac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lock character"/>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143000" cy="1089025"/>
                    </a:xfrm>
                    <a:prstGeom prst="rect">
                      <a:avLst/>
                    </a:prstGeom>
                    <a:noFill/>
                    <a:ln>
                      <a:noFill/>
                    </a:ln>
                  </pic:spPr>
                </pic:pic>
              </a:graphicData>
            </a:graphic>
            <wp14:sizeRelH relativeFrom="page">
              <wp14:pctWidth>0</wp14:pctWidth>
            </wp14:sizeRelH>
            <wp14:sizeRelV relativeFrom="page">
              <wp14:pctHeight>0</wp14:pctHeight>
            </wp14:sizeRelV>
          </wp:anchor>
        </w:drawing>
      </w:r>
      <w:r w:rsidR="00F955CB" w:rsidRPr="00F80CFA">
        <w:t>Game</w:t>
      </w:r>
    </w:p>
    <w:p w14:paraId="7BB329FA" w14:textId="77777777" w:rsidR="00F955CB" w:rsidRDefault="00F955CB" w:rsidP="00EE608C">
      <w:pPr>
        <w:pStyle w:val="Heading2"/>
      </w:pPr>
    </w:p>
    <w:p w14:paraId="7BB329FB" w14:textId="77777777" w:rsidR="00EE608C" w:rsidRDefault="00EE608C" w:rsidP="00EE608C">
      <w:pPr>
        <w:pStyle w:val="Heading2"/>
      </w:pPr>
    </w:p>
    <w:p w14:paraId="7BB329FC" w14:textId="77777777" w:rsidR="00F955CB" w:rsidRPr="00F80CFA" w:rsidRDefault="00F955CB" w:rsidP="00EE608C">
      <w:pPr>
        <w:pStyle w:val="Heading2"/>
        <w:rPr>
          <w:rFonts w:ascii="Century Schoolbook" w:hAnsi="Century Schoolbook"/>
        </w:rPr>
      </w:pPr>
      <w:r w:rsidRPr="00F80CFA">
        <w:t>Clock Bingo</w:t>
      </w:r>
    </w:p>
    <w:p w14:paraId="7BB329FD" w14:textId="77777777" w:rsidR="00EE608C" w:rsidRPr="001F754A" w:rsidRDefault="00EE608C" w:rsidP="00EE608C">
      <w:pPr>
        <w:rPr>
          <w:sz w:val="20"/>
        </w:rPr>
      </w:pPr>
    </w:p>
    <w:p w14:paraId="7BB329FE" w14:textId="77777777" w:rsidR="00F955CB" w:rsidRDefault="00F955CB" w:rsidP="00EE608C">
      <w:pPr>
        <w:rPr>
          <w:rFonts w:cs="Arial"/>
          <w:i/>
          <w:iCs/>
        </w:rPr>
      </w:pPr>
      <w:r w:rsidRPr="00F80CFA">
        <w:rPr>
          <w:rFonts w:cs="Arial"/>
        </w:rPr>
        <w:t xml:space="preserve">Let’s finish off the day with a game of </w:t>
      </w:r>
      <w:r w:rsidRPr="00F80CFA">
        <w:rPr>
          <w:rFonts w:cs="Arial"/>
          <w:i/>
          <w:iCs/>
        </w:rPr>
        <w:t>Clock Bingo.</w:t>
      </w:r>
    </w:p>
    <w:p w14:paraId="7BB329FF" w14:textId="77777777" w:rsidR="00EE608C" w:rsidRPr="001F754A" w:rsidRDefault="00EE608C" w:rsidP="00EE608C">
      <w:pPr>
        <w:rPr>
          <w:rFonts w:cs="Arial"/>
          <w:sz w:val="20"/>
        </w:rPr>
      </w:pPr>
    </w:p>
    <w:p w14:paraId="7BB32A00" w14:textId="77777777" w:rsidR="00F955CB" w:rsidRPr="00F80CFA" w:rsidRDefault="00F955CB" w:rsidP="00EE608C">
      <w:r w:rsidRPr="00F80CFA">
        <w:rPr>
          <w:rFonts w:cs="Arial"/>
        </w:rPr>
        <w:t xml:space="preserve">You will find the instructions and </w:t>
      </w:r>
      <w:r w:rsidR="00054B12">
        <w:rPr>
          <w:rFonts w:cs="Arial"/>
        </w:rPr>
        <w:t>material for the game on pages 5-9</w:t>
      </w:r>
      <w:r w:rsidRPr="00F80CFA">
        <w:rPr>
          <w:rFonts w:cs="Arial"/>
        </w:rPr>
        <w:t xml:space="preserve"> in your </w:t>
      </w:r>
      <w:proofErr w:type="spellStart"/>
      <w:r w:rsidRPr="00F80CFA">
        <w:rPr>
          <w:rFonts w:cs="Arial"/>
          <w:i/>
          <w:iCs/>
        </w:rPr>
        <w:t>Maths</w:t>
      </w:r>
      <w:proofErr w:type="spellEnd"/>
      <w:r w:rsidRPr="00F80CFA">
        <w:rPr>
          <w:rFonts w:cs="Arial"/>
          <w:i/>
          <w:iCs/>
        </w:rPr>
        <w:t xml:space="preserve"> Activity Book. </w:t>
      </w:r>
      <w:r w:rsidRPr="00F80CFA">
        <w:rPr>
          <w:rFonts w:cs="Arial"/>
        </w:rPr>
        <w:t>Enjoy!</w:t>
      </w:r>
    </w:p>
    <w:p w14:paraId="7BB32A01" w14:textId="77777777" w:rsidR="00A84429" w:rsidRDefault="00A84429" w:rsidP="00A84429">
      <w:pPr>
        <w:rPr>
          <w:rFonts w:ascii="Arial" w:hAnsi="Arial" w:cs="Arial"/>
          <w:b/>
          <w:bCs/>
        </w:rPr>
      </w:pPr>
    </w:p>
    <w:p w14:paraId="7BB32A02" w14:textId="77777777" w:rsidR="001F754A" w:rsidRDefault="001F754A" w:rsidP="00A84429">
      <w:pPr>
        <w:rPr>
          <w:rFonts w:ascii="Arial" w:hAnsi="Arial" w:cs="Arial"/>
          <w:b/>
          <w:bCs/>
        </w:rPr>
      </w:pPr>
    </w:p>
    <w:p w14:paraId="2B4BFFD5" w14:textId="77777777" w:rsidR="000517F4" w:rsidRDefault="000517F4" w:rsidP="00A84429">
      <w:pPr>
        <w:pStyle w:val="NormalWeb"/>
        <w:jc w:val="center"/>
        <w:rPr>
          <w:rFonts w:ascii="Comic Sans MS" w:hAnsi="Comic Sans MS"/>
          <w:sz w:val="16"/>
          <w:szCs w:val="16"/>
        </w:rPr>
      </w:pPr>
    </w:p>
    <w:p w14:paraId="769F8AE3" w14:textId="77777777" w:rsidR="000517F4" w:rsidRDefault="000517F4" w:rsidP="00A84429">
      <w:pPr>
        <w:pStyle w:val="NormalWeb"/>
        <w:jc w:val="center"/>
        <w:rPr>
          <w:rFonts w:ascii="Comic Sans MS" w:hAnsi="Comic Sans MS"/>
          <w:sz w:val="16"/>
          <w:szCs w:val="16"/>
        </w:rPr>
      </w:pPr>
    </w:p>
    <w:p w14:paraId="597C4E7C" w14:textId="77777777" w:rsidR="000517F4" w:rsidRDefault="000517F4" w:rsidP="00A84429">
      <w:pPr>
        <w:pStyle w:val="NormalWeb"/>
        <w:jc w:val="center"/>
        <w:rPr>
          <w:rFonts w:ascii="Comic Sans MS" w:hAnsi="Comic Sans MS"/>
          <w:sz w:val="16"/>
          <w:szCs w:val="16"/>
        </w:rPr>
      </w:pPr>
    </w:p>
    <w:p w14:paraId="593FB418" w14:textId="77777777" w:rsidR="000517F4" w:rsidRDefault="000517F4" w:rsidP="00A84429">
      <w:pPr>
        <w:pStyle w:val="NormalWeb"/>
        <w:jc w:val="center"/>
        <w:rPr>
          <w:rFonts w:ascii="Comic Sans MS" w:hAnsi="Comic Sans MS"/>
          <w:sz w:val="16"/>
          <w:szCs w:val="16"/>
        </w:rPr>
      </w:pPr>
    </w:p>
    <w:p w14:paraId="7BB32A10" w14:textId="10DBBF1F" w:rsidR="00A84429" w:rsidRPr="00102CA3" w:rsidRDefault="00A84429" w:rsidP="00A84429">
      <w:pPr>
        <w:pStyle w:val="NormalWeb"/>
        <w:jc w:val="center"/>
        <w:rPr>
          <w:rFonts w:ascii="Comic Sans MS" w:hAnsi="Comic Sans MS"/>
          <w:sz w:val="16"/>
          <w:szCs w:val="16"/>
        </w:rPr>
      </w:pPr>
      <w:r>
        <w:rPr>
          <w:rFonts w:ascii="Century Schoolbook" w:hAnsi="Century Schoolbook" w:cs="Arial"/>
          <w:noProof/>
          <w:sz w:val="28"/>
          <w:lang w:eastAsia="en-AU"/>
        </w:rPr>
        <w:drawing>
          <wp:inline distT="0" distB="0" distL="0" distR="0" wp14:anchorId="7BB333D1" wp14:editId="7BB333D2">
            <wp:extent cx="4118779" cy="2084294"/>
            <wp:effectExtent l="0" t="0" r="0" b="0"/>
            <wp:docPr id="327" name="Picture 327"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idYouKnow"/>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126407" cy="2088154"/>
                    </a:xfrm>
                    <a:prstGeom prst="rect">
                      <a:avLst/>
                    </a:prstGeom>
                    <a:noFill/>
                    <a:ln>
                      <a:noFill/>
                    </a:ln>
                  </pic:spPr>
                </pic:pic>
              </a:graphicData>
            </a:graphic>
          </wp:inline>
        </w:drawing>
      </w:r>
    </w:p>
    <w:p w14:paraId="7BB32A11" w14:textId="77777777" w:rsidR="001F754A" w:rsidRDefault="00A84429" w:rsidP="001F754A">
      <w:pPr>
        <w:pStyle w:val="NormalWeb"/>
        <w:rPr>
          <w:rFonts w:ascii="Comic Sans MS" w:hAnsi="Comic Sans MS" w:cs="Arial"/>
          <w:sz w:val="28"/>
          <w:szCs w:val="28"/>
        </w:rPr>
        <w:sectPr w:rsidR="001F754A" w:rsidSect="00357C23">
          <w:headerReference w:type="default" r:id="rId79"/>
          <w:pgSz w:w="11906" w:h="16838" w:code="9"/>
          <w:pgMar w:top="1152" w:right="1296" w:bottom="1152" w:left="1296" w:header="576" w:footer="576" w:gutter="0"/>
          <w:cols w:space="708"/>
          <w:docGrid w:linePitch="360"/>
        </w:sectPr>
      </w:pPr>
      <w:r w:rsidRPr="00102CA3">
        <w:rPr>
          <w:rFonts w:ascii="Comic Sans MS" w:hAnsi="Comic Sans MS"/>
          <w:sz w:val="28"/>
        </w:rPr>
        <w:t>…that people had alarm clocks thousands of years ago?</w:t>
      </w:r>
      <w:r w:rsidR="00CB332E">
        <w:rPr>
          <w:rFonts w:ascii="Comic Sans MS" w:hAnsi="Comic Sans MS"/>
          <w:sz w:val="28"/>
        </w:rPr>
        <w:t xml:space="preserve"> </w:t>
      </w:r>
      <w:r w:rsidRPr="00102CA3">
        <w:rPr>
          <w:rFonts w:ascii="Comic Sans MS" w:hAnsi="Comic Sans MS"/>
          <w:sz w:val="28"/>
          <w:szCs w:val="28"/>
        </w:rPr>
        <w:t>Candles were used to tell time by writing numbers on them. A nail was put into the wax, when the candle wax melted down to the nail, the nail would fall into a tin plate and make a noise and wake them up!</w:t>
      </w:r>
      <w:r w:rsidRPr="00102CA3">
        <w:rPr>
          <w:rFonts w:ascii="Comic Sans MS" w:hAnsi="Comic Sans MS" w:cs="Arial"/>
          <w:sz w:val="28"/>
          <w:szCs w:val="28"/>
        </w:rPr>
        <w:t xml:space="preserve"> </w:t>
      </w:r>
    </w:p>
    <w:p w14:paraId="7BB32A12" w14:textId="16DFCF3A" w:rsidR="00E60AE0" w:rsidRPr="00732649" w:rsidRDefault="001847C0" w:rsidP="00E60AE0">
      <w:pPr>
        <w:pStyle w:val="Heading1"/>
      </w:pPr>
      <w:r w:rsidRPr="001847C0">
        <w:rPr>
          <w:rFonts w:cs="Arial"/>
          <w:noProof/>
          <w:lang w:eastAsia="en-AU"/>
        </w:rPr>
        <w:lastRenderedPageBreak/>
        <mc:AlternateContent>
          <mc:Choice Requires="wps">
            <w:drawing>
              <wp:anchor distT="0" distB="0" distL="114300" distR="114300" simplePos="0" relativeHeight="251973632" behindDoc="0" locked="0" layoutInCell="1" allowOverlap="1" wp14:anchorId="7BB333D3" wp14:editId="7BB333D4">
                <wp:simplePos x="0" y="0"/>
                <wp:positionH relativeFrom="column">
                  <wp:posOffset>1292088</wp:posOffset>
                </wp:positionH>
                <wp:positionV relativeFrom="paragraph">
                  <wp:posOffset>10657</wp:posOffset>
                </wp:positionV>
                <wp:extent cx="4619708" cy="532436"/>
                <wp:effectExtent l="0" t="0" r="28575" b="20320"/>
                <wp:wrapNone/>
                <wp:docPr id="1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9708" cy="532436"/>
                        </a:xfrm>
                        <a:prstGeom prst="rect">
                          <a:avLst/>
                        </a:prstGeom>
                        <a:solidFill>
                          <a:srgbClr val="FFFFFF"/>
                        </a:solidFill>
                        <a:ln w="9525">
                          <a:solidFill>
                            <a:srgbClr val="000000"/>
                          </a:solidFill>
                          <a:miter lim="800000"/>
                          <a:headEnd/>
                          <a:tailEnd/>
                        </a:ln>
                      </wps:spPr>
                      <wps:txbx>
                        <w:txbxContent>
                          <w:p w14:paraId="7BB335A0" w14:textId="77777777" w:rsidR="0085797F" w:rsidRPr="00E168D5" w:rsidRDefault="0085797F" w:rsidP="001847C0">
                            <w:pPr>
                              <w:jc w:val="center"/>
                              <w:rPr>
                                <w:rFonts w:asciiTheme="minorHAnsi" w:hAnsiTheme="minorHAnsi" w:cstheme="minorHAnsi"/>
                                <w:i/>
                                <w:sz w:val="22"/>
                                <w:szCs w:val="22"/>
                              </w:rPr>
                            </w:pPr>
                            <w:r w:rsidRPr="001847C0">
                              <w:rPr>
                                <w:rFonts w:asciiTheme="minorHAnsi" w:hAnsiTheme="minorHAnsi" w:cstheme="minorHAnsi"/>
                                <w:b/>
                                <w:i/>
                                <w:sz w:val="22"/>
                                <w:szCs w:val="22"/>
                              </w:rPr>
                              <w:t>Learning Intention:</w:t>
                            </w:r>
                            <w:r>
                              <w:rPr>
                                <w:rFonts w:asciiTheme="minorHAnsi" w:hAnsiTheme="minorHAnsi" w:cstheme="minorHAnsi"/>
                                <w:b/>
                                <w:i/>
                                <w:sz w:val="22"/>
                                <w:szCs w:val="22"/>
                              </w:rPr>
                              <w:t xml:space="preserve">  </w:t>
                            </w:r>
                            <w:r w:rsidRPr="00E168D5">
                              <w:rPr>
                                <w:rFonts w:asciiTheme="minorHAnsi" w:hAnsiTheme="minorHAnsi" w:cstheme="minorHAnsi"/>
                                <w:i/>
                                <w:sz w:val="22"/>
                                <w:szCs w:val="22"/>
                              </w:rPr>
                              <w:t>Represent money values in multiple ways and count the change required for simple transactions to the nearest five c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3D3" id="_x0000_s1257" type="#_x0000_t202" style="position:absolute;margin-left:101.75pt;margin-top:.85pt;width:363.75pt;height:41.9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">
                <v:textbox>
                  <w:txbxContent>
                    <w:p w14:paraId="7BB335A0" w14:textId="77777777" w:rsidR="0085797F" w:rsidRPr="00E168D5" w:rsidRDefault="0085797F" w:rsidP="001847C0">
                      <w:pPr>
                        <w:jc w:val="center"/>
                        <w:rPr>
                          <w:rFonts w:asciiTheme="minorHAnsi" w:hAnsiTheme="minorHAnsi" w:cstheme="minorHAnsi"/>
                          <w:i/>
                          <w:sz w:val="22"/>
                          <w:szCs w:val="22"/>
                        </w:rPr>
                      </w:pPr>
                      <w:r w:rsidRPr="001847C0">
                        <w:rPr>
                          <w:rFonts w:asciiTheme="minorHAnsi" w:hAnsiTheme="minorHAnsi" w:cstheme="minorHAnsi"/>
                          <w:b/>
                          <w:i/>
                          <w:sz w:val="22"/>
                          <w:szCs w:val="22"/>
                        </w:rPr>
                        <w:t>Learning Intention:</w:t>
                      </w:r>
                      <w:r>
                        <w:rPr>
                          <w:rFonts w:asciiTheme="minorHAnsi" w:hAnsiTheme="minorHAnsi" w:cstheme="minorHAnsi"/>
                          <w:b/>
                          <w:i/>
                          <w:sz w:val="22"/>
                          <w:szCs w:val="22"/>
                        </w:rPr>
                        <w:t xml:space="preserve">  </w:t>
                      </w:r>
                      <w:r w:rsidRPr="00E168D5">
                        <w:rPr>
                          <w:rFonts w:asciiTheme="minorHAnsi" w:hAnsiTheme="minorHAnsi" w:cstheme="minorHAnsi"/>
                          <w:i/>
                          <w:sz w:val="22"/>
                          <w:szCs w:val="22"/>
                        </w:rPr>
                        <w:t>Represent money values in multiple ways and count the change required for simple transactions to the nearest five cents</w:t>
                      </w:r>
                    </w:p>
                  </w:txbxContent>
                </v:textbox>
              </v:shape>
            </w:pict>
          </mc:Fallback>
        </mc:AlternateContent>
      </w:r>
    </w:p>
    <w:p w14:paraId="7BB32A13" w14:textId="77777777" w:rsidR="00E60AE0" w:rsidRPr="00732649" w:rsidRDefault="00E60AE0" w:rsidP="00E60AE0"/>
    <w:p w14:paraId="7BB32A14" w14:textId="77777777" w:rsidR="00E60AE0" w:rsidRPr="00732649" w:rsidRDefault="00E168D5" w:rsidP="00E60AE0">
      <w:pPr>
        <w:pStyle w:val="Heading2"/>
        <w:rPr>
          <w:sz w:val="2"/>
          <w:szCs w:val="2"/>
        </w:rPr>
      </w:pPr>
      <w:r>
        <w:rPr>
          <w:noProof/>
          <w:sz w:val="20"/>
          <w:lang w:eastAsia="en-AU"/>
        </w:rPr>
        <mc:AlternateContent>
          <mc:Choice Requires="wps">
            <w:drawing>
              <wp:anchor distT="0" distB="0" distL="114300" distR="114300" simplePos="0" relativeHeight="251826176" behindDoc="0" locked="0" layoutInCell="1" allowOverlap="1" wp14:anchorId="7BB333D5" wp14:editId="7BB333D6">
                <wp:simplePos x="0" y="0"/>
                <wp:positionH relativeFrom="column">
                  <wp:posOffset>1618090</wp:posOffset>
                </wp:positionH>
                <wp:positionV relativeFrom="paragraph">
                  <wp:posOffset>119877</wp:posOffset>
                </wp:positionV>
                <wp:extent cx="3200400" cy="685800"/>
                <wp:effectExtent l="590550" t="0" r="19050" b="19050"/>
                <wp:wrapNone/>
                <wp:docPr id="584" name="Rounded Rectangular Callout 5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685800"/>
                        </a:xfrm>
                        <a:prstGeom prst="wedgeRoundRectCallout">
                          <a:avLst>
                            <a:gd name="adj1" fmla="val -67248"/>
                            <a:gd name="adj2" fmla="val 43012"/>
                            <a:gd name="adj3" fmla="val 16667"/>
                          </a:avLst>
                        </a:prstGeom>
                        <a:solidFill>
                          <a:srgbClr val="FFFFFF"/>
                        </a:solidFill>
                        <a:ln w="9525">
                          <a:solidFill>
                            <a:srgbClr val="000000"/>
                          </a:solidFill>
                          <a:miter lim="800000"/>
                          <a:headEnd/>
                          <a:tailEnd/>
                        </a:ln>
                      </wps:spPr>
                      <wps:txbx>
                        <w:txbxContent>
                          <w:p w14:paraId="7BB335A1" w14:textId="728F49D4" w:rsidR="0085797F" w:rsidRPr="00E60AE0" w:rsidRDefault="00911E5E" w:rsidP="00E60AE0">
                            <w:pPr>
                              <w:pStyle w:val="BodyText2"/>
                              <w:jc w:val="left"/>
                              <w:rPr>
                                <w:i w:val="0"/>
                                <w:sz w:val="28"/>
                                <w:szCs w:val="28"/>
                              </w:rPr>
                            </w:pPr>
                            <w:r>
                              <w:rPr>
                                <w:i w:val="0"/>
                                <w:sz w:val="28"/>
                                <w:szCs w:val="28"/>
                              </w:rPr>
                              <w:t>Y</w:t>
                            </w:r>
                            <w:r w:rsidR="0085797F" w:rsidRPr="00E60AE0">
                              <w:rPr>
                                <w:i w:val="0"/>
                                <w:sz w:val="28"/>
                                <w:szCs w:val="28"/>
                              </w:rPr>
                              <w:t xml:space="preserve">ou will be ordering </w:t>
                            </w:r>
                            <w:proofErr w:type="gramStart"/>
                            <w:r w:rsidR="0085797F" w:rsidRPr="00E60AE0">
                              <w:rPr>
                                <w:i w:val="0"/>
                                <w:sz w:val="28"/>
                                <w:szCs w:val="28"/>
                              </w:rPr>
                              <w:t>3 digit</w:t>
                            </w:r>
                            <w:proofErr w:type="gramEnd"/>
                            <w:r w:rsidR="0085797F" w:rsidRPr="00E60AE0">
                              <w:rPr>
                                <w:i w:val="0"/>
                                <w:sz w:val="28"/>
                                <w:szCs w:val="28"/>
                              </w:rPr>
                              <w:t xml:space="preserve"> numbers using mone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D5" id="Rounded Rectangular Callout 584" o:spid="_x0000_s1258" type="#_x0000_t62" style="position:absolute;margin-left:127.4pt;margin-top:9.45pt;width:252pt;height:54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" adj="-3726,20091">
                <v:textbox>
                  <w:txbxContent>
                    <w:p w14:paraId="7BB335A1" w14:textId="728F49D4" w:rsidR="0085797F" w:rsidRPr="00E60AE0" w:rsidRDefault="00911E5E" w:rsidP="00E60AE0">
                      <w:pPr>
                        <w:pStyle w:val="BodyText2"/>
                        <w:jc w:val="left"/>
                        <w:rPr>
                          <w:i w:val="0"/>
                          <w:sz w:val="28"/>
                          <w:szCs w:val="28"/>
                        </w:rPr>
                      </w:pPr>
                      <w:r>
                        <w:rPr>
                          <w:i w:val="0"/>
                          <w:sz w:val="28"/>
                          <w:szCs w:val="28"/>
                        </w:rPr>
                        <w:t>Y</w:t>
                      </w:r>
                      <w:r w:rsidR="0085797F" w:rsidRPr="00E60AE0">
                        <w:rPr>
                          <w:i w:val="0"/>
                          <w:sz w:val="28"/>
                          <w:szCs w:val="28"/>
                        </w:rPr>
                        <w:t xml:space="preserve">ou will be ordering </w:t>
                      </w:r>
                      <w:proofErr w:type="gramStart"/>
                      <w:r w:rsidR="0085797F" w:rsidRPr="00E60AE0">
                        <w:rPr>
                          <w:i w:val="0"/>
                          <w:sz w:val="28"/>
                          <w:szCs w:val="28"/>
                        </w:rPr>
                        <w:t>3 digit</w:t>
                      </w:r>
                      <w:proofErr w:type="gramEnd"/>
                      <w:r w:rsidR="0085797F" w:rsidRPr="00E60AE0">
                        <w:rPr>
                          <w:i w:val="0"/>
                          <w:sz w:val="28"/>
                          <w:szCs w:val="28"/>
                        </w:rPr>
                        <w:t xml:space="preserve"> numbers using money.</w:t>
                      </w:r>
                    </w:p>
                  </w:txbxContent>
                </v:textbox>
              </v:shape>
            </w:pict>
          </mc:Fallback>
        </mc:AlternateContent>
      </w:r>
      <w:r w:rsidR="00E60AE0" w:rsidRPr="00E60AE0">
        <w:t>Focus</w:t>
      </w:r>
    </w:p>
    <w:p w14:paraId="7BB32A15" w14:textId="77777777" w:rsidR="00E60AE0" w:rsidRPr="00732649" w:rsidRDefault="00DF6EAB" w:rsidP="00E60AE0">
      <w:pPr>
        <w:rPr>
          <w:rFonts w:cs="Arial"/>
        </w:rPr>
      </w:pPr>
      <w:r>
        <w:rPr>
          <w:noProof/>
          <w:lang w:val="en-AU" w:eastAsia="en-AU"/>
        </w:rPr>
        <mc:AlternateContent>
          <mc:Choice Requires="wps">
            <w:drawing>
              <wp:anchor distT="0" distB="0" distL="114300" distR="114300" simplePos="0" relativeHeight="251967488" behindDoc="0" locked="0" layoutInCell="1" allowOverlap="1" wp14:anchorId="7BB333D7" wp14:editId="7BB333D8">
                <wp:simplePos x="0" y="0"/>
                <wp:positionH relativeFrom="column">
                  <wp:posOffset>1610139</wp:posOffset>
                </wp:positionH>
                <wp:positionV relativeFrom="paragraph">
                  <wp:posOffset>782099</wp:posOffset>
                </wp:positionV>
                <wp:extent cx="3190875" cy="676275"/>
                <wp:effectExtent l="647700" t="19050" r="28575" b="28575"/>
                <wp:wrapNone/>
                <wp:docPr id="98" name="Rounded Rectangular Callout 98"/>
                <wp:cNvGraphicFramePr/>
                <a:graphic xmlns:a="http://schemas.openxmlformats.org/drawingml/2006/main">
                  <a:graphicData uri="http://schemas.microsoft.com/office/word/2010/wordprocessingShape">
                    <wps:wsp>
                      <wps:cNvSpPr/>
                      <wps:spPr>
                        <a:xfrm>
                          <a:off x="0" y="0"/>
                          <a:ext cx="3190875" cy="676275"/>
                        </a:xfrm>
                        <a:prstGeom prst="wedgeRoundRectCallout">
                          <a:avLst>
                            <a:gd name="adj1" fmla="val -69905"/>
                            <a:gd name="adj2" fmla="val -51594"/>
                            <a:gd name="adj3" fmla="val 16667"/>
                          </a:avLst>
                        </a:prstGeom>
                        <a:ln w="3175"/>
                      </wps:spPr>
                      <wps:style>
                        <a:lnRef idx="2">
                          <a:schemeClr val="dk1"/>
                        </a:lnRef>
                        <a:fillRef idx="1">
                          <a:schemeClr val="lt1"/>
                        </a:fillRef>
                        <a:effectRef idx="0">
                          <a:schemeClr val="dk1"/>
                        </a:effectRef>
                        <a:fontRef idx="minor">
                          <a:schemeClr val="dk1"/>
                        </a:fontRef>
                      </wps:style>
                      <wps:txbx>
                        <w:txbxContent>
                          <w:p w14:paraId="7BB335A2" w14:textId="77777777" w:rsidR="0085797F" w:rsidRPr="00DF6EAB" w:rsidRDefault="0085797F" w:rsidP="00CF061F">
                            <w:pPr>
                              <w:jc w:val="center"/>
                              <w:rPr>
                                <w:rFonts w:ascii="Comic Sans MS" w:hAnsi="Comic Sans MS"/>
                              </w:rPr>
                            </w:pPr>
                            <w:r w:rsidRPr="00DF6EAB">
                              <w:rPr>
                                <w:rFonts w:ascii="Comic Sans MS" w:hAnsi="Comic Sans MS"/>
                              </w:rPr>
                              <w:t>You will also explore different money from around the wor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BB333D7" id="Rounded Rectangular Callout 98" o:spid="_x0000_s1259" type="#_x0000_t62" style="position:absolute;margin-left:126.8pt;margin-top:61.6pt;width:251.25pt;height:53.25pt;z-index:251967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" adj="-4299,-344" fillcolor="white [3201]" strokecolor="black [3200]" strokeweight=".25pt">
                <v:textbox>
                  <w:txbxContent>
                    <w:p w14:paraId="7BB335A2" w14:textId="77777777" w:rsidR="0085797F" w:rsidRPr="00DF6EAB" w:rsidRDefault="0085797F" w:rsidP="00CF061F">
                      <w:pPr>
                        <w:jc w:val="center"/>
                        <w:rPr>
                          <w:rFonts w:ascii="Comic Sans MS" w:hAnsi="Comic Sans MS"/>
                        </w:rPr>
                      </w:pPr>
                      <w:r w:rsidRPr="00DF6EAB">
                        <w:rPr>
                          <w:rFonts w:ascii="Comic Sans MS" w:hAnsi="Comic Sans MS"/>
                        </w:rPr>
                        <w:t>You will also explore different money from around the world!</w:t>
                      </w:r>
                    </w:p>
                  </w:txbxContent>
                </v:textbox>
              </v:shape>
            </w:pict>
          </mc:Fallback>
        </mc:AlternateContent>
      </w:r>
      <w:r w:rsidR="00E60AE0">
        <w:rPr>
          <w:rFonts w:cs="Arial"/>
          <w:noProof/>
          <w:lang w:val="en-AU" w:eastAsia="en-AU"/>
        </w:rPr>
        <w:drawing>
          <wp:inline distT="0" distB="0" distL="0" distR="0" wp14:anchorId="7BB333D9" wp14:editId="7BB333DA">
            <wp:extent cx="1169670" cy="1236980"/>
            <wp:effectExtent l="0" t="0" r="0" b="1270"/>
            <wp:docPr id="563" name="Picture 563" descr="44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44444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169670" cy="1236980"/>
                    </a:xfrm>
                    <a:prstGeom prst="rect">
                      <a:avLst/>
                    </a:prstGeom>
                    <a:noFill/>
                    <a:ln>
                      <a:noFill/>
                    </a:ln>
                  </pic:spPr>
                </pic:pic>
              </a:graphicData>
            </a:graphic>
          </wp:inline>
        </w:drawing>
      </w:r>
    </w:p>
    <w:p w14:paraId="7BB32A16" w14:textId="77777777" w:rsidR="00E60AE0" w:rsidRDefault="00E60AE0" w:rsidP="00E60AE0"/>
    <w:p w14:paraId="7BB32A17" w14:textId="77777777" w:rsidR="00E168D5" w:rsidRPr="00732649" w:rsidRDefault="00E168D5" w:rsidP="00E60AE0"/>
    <w:p w14:paraId="7BB32A18" w14:textId="77777777" w:rsidR="00E60AE0" w:rsidRPr="00732649" w:rsidRDefault="00E60AE0" w:rsidP="00E60AE0">
      <w:pPr>
        <w:pStyle w:val="Heading2"/>
      </w:pPr>
      <w:r w:rsidRPr="00E60AE0">
        <w:t>Introduction</w:t>
      </w:r>
    </w:p>
    <w:p w14:paraId="7BB32A19" w14:textId="77777777" w:rsidR="00E60AE0" w:rsidRPr="00732649" w:rsidRDefault="00E60AE0" w:rsidP="00E60AE0">
      <w:r w:rsidRPr="00732649">
        <w:t xml:space="preserve">Where in </w:t>
      </w:r>
      <w:smartTag w:uri="urn:schemas-microsoft-com:office:smarttags" w:element="country-region">
        <w:smartTag w:uri="urn:schemas-microsoft-com:office:smarttags" w:element="place">
          <w:r w:rsidRPr="00732649">
            <w:t>Australia</w:t>
          </w:r>
        </w:smartTag>
      </w:smartTag>
      <w:r w:rsidRPr="00732649">
        <w:t xml:space="preserve"> would you like to visit? How much would it cost to get there? Below is a list of airfares to three cities in </w:t>
      </w:r>
      <w:smartTag w:uri="urn:schemas-microsoft-com:office:smarttags" w:element="country-region">
        <w:r w:rsidRPr="00732649">
          <w:t>Australia</w:t>
        </w:r>
      </w:smartTag>
      <w:r w:rsidRPr="00732649">
        <w:t xml:space="preserve"> and a map showing you how far they are from </w:t>
      </w:r>
      <w:smartTag w:uri="urn:schemas-microsoft-com:office:smarttags" w:element="City">
        <w:smartTag w:uri="urn:schemas-microsoft-com:office:smarttags" w:element="place">
          <w:r w:rsidRPr="00732649">
            <w:t>Melbourne</w:t>
          </w:r>
        </w:smartTag>
      </w:smartTag>
      <w:r w:rsidRPr="00732649">
        <w:t>.</w:t>
      </w:r>
    </w:p>
    <w:p w14:paraId="7BB32A1A" w14:textId="77777777" w:rsidR="00E60AE0" w:rsidRPr="00732649" w:rsidRDefault="00E60AE0" w:rsidP="00E60AE0">
      <w:pPr>
        <w:rPr>
          <w:sz w:val="20"/>
        </w:rPr>
      </w:pPr>
    </w:p>
    <w:p w14:paraId="7BB32A1B" w14:textId="77777777" w:rsidR="00E60AE0" w:rsidRPr="00732649" w:rsidRDefault="00E60AE0" w:rsidP="00E60AE0">
      <w:pPr>
        <w:tabs>
          <w:tab w:val="left" w:pos="1980"/>
          <w:tab w:val="left" w:pos="2250"/>
        </w:tabs>
        <w:ind w:left="720"/>
      </w:pPr>
      <w:r w:rsidRPr="00732649">
        <w:t>Darwin</w:t>
      </w:r>
      <w:r>
        <w:tab/>
        <w:t>–</w:t>
      </w:r>
      <w:r>
        <w:tab/>
      </w:r>
      <w:r w:rsidRPr="00732649">
        <w:t>$334</w:t>
      </w:r>
    </w:p>
    <w:p w14:paraId="7BB32A1C" w14:textId="77777777" w:rsidR="00E60AE0" w:rsidRPr="00732649" w:rsidRDefault="00134C30" w:rsidP="00E60AE0">
      <w:pPr>
        <w:tabs>
          <w:tab w:val="left" w:pos="1980"/>
          <w:tab w:val="left" w:pos="2250"/>
        </w:tabs>
        <w:ind w:left="720"/>
      </w:pPr>
      <w:r>
        <w:rPr>
          <w:rFonts w:cs="Arial"/>
          <w:noProof/>
          <w:lang w:val="en-AU" w:eastAsia="en-AU"/>
        </w:rPr>
        <mc:AlternateContent>
          <mc:Choice Requires="wpg">
            <w:drawing>
              <wp:anchor distT="0" distB="0" distL="114300" distR="114300" simplePos="0" relativeHeight="251833344" behindDoc="0" locked="0" layoutInCell="1" allowOverlap="1" wp14:anchorId="7BB333DB" wp14:editId="7BB333DC">
                <wp:simplePos x="0" y="0"/>
                <wp:positionH relativeFrom="column">
                  <wp:posOffset>2794883</wp:posOffset>
                </wp:positionH>
                <wp:positionV relativeFrom="paragraph">
                  <wp:posOffset>82937</wp:posOffset>
                </wp:positionV>
                <wp:extent cx="3117215" cy="2560132"/>
                <wp:effectExtent l="0" t="0" r="6985" b="0"/>
                <wp:wrapNone/>
                <wp:docPr id="585" name="Group 585"/>
                <wp:cNvGraphicFramePr/>
                <a:graphic xmlns:a="http://schemas.openxmlformats.org/drawingml/2006/main">
                  <a:graphicData uri="http://schemas.microsoft.com/office/word/2010/wordprocessingGroup">
                    <wpg:wgp>
                      <wpg:cNvGrpSpPr/>
                      <wpg:grpSpPr>
                        <a:xfrm>
                          <a:off x="0" y="0"/>
                          <a:ext cx="3117215" cy="2560132"/>
                          <a:chOff x="310101" y="-461175"/>
                          <a:chExt cx="3117343" cy="2560699"/>
                        </a:xfrm>
                      </wpg:grpSpPr>
                      <wps:wsp>
                        <wps:cNvPr id="577" name="Text Box 51"/>
                        <wps:cNvSpPr txBox="1">
                          <a:spLocks noChangeArrowheads="1"/>
                        </wps:cNvSpPr>
                        <wps:spPr bwMode="auto">
                          <a:xfrm>
                            <a:off x="2240538" y="1919670"/>
                            <a:ext cx="808673" cy="1798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A3" w14:textId="77777777" w:rsidR="0085797F" w:rsidRDefault="0085797F" w:rsidP="00E60AE0">
                              <w:pPr>
                                <w:rPr>
                                  <w:sz w:val="20"/>
                                </w:rPr>
                              </w:pPr>
                              <w:smartTag w:uri="urn:schemas-microsoft-com:office:smarttags" w:element="place">
                                <w:smartTag w:uri="urn:schemas-microsoft-com:office:smarttags" w:element="City">
                                  <w:r>
                                    <w:rPr>
                                      <w:sz w:val="20"/>
                                    </w:rPr>
                                    <w:t>Melbourne</w:t>
                                  </w:r>
                                </w:smartTag>
                              </w:smartTag>
                            </w:p>
                          </w:txbxContent>
                        </wps:txbx>
                        <wps:bodyPr rot="0" vert="horz" wrap="square" lIns="0" tIns="0" rIns="0" bIns="0" anchor="t" anchorCtr="0" upright="1">
                          <a:noAutofit/>
                        </wps:bodyPr>
                      </wps:wsp>
                      <wps:wsp>
                        <wps:cNvPr id="578" name="Text Box 52"/>
                        <wps:cNvSpPr txBox="1">
                          <a:spLocks noChangeArrowheads="1"/>
                        </wps:cNvSpPr>
                        <wps:spPr bwMode="auto">
                          <a:xfrm>
                            <a:off x="310101" y="-461175"/>
                            <a:ext cx="606425" cy="1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335A4" w14:textId="77777777" w:rsidR="0085797F" w:rsidRDefault="0085797F" w:rsidP="00E60AE0">
                              <w:pPr>
                                <w:rPr>
                                  <w:sz w:val="20"/>
                                </w:rPr>
                              </w:pPr>
                              <w:smartTag w:uri="urn:schemas-microsoft-com:office:smarttags" w:element="place">
                                <w:smartTag w:uri="urn:schemas-microsoft-com:office:smarttags" w:element="City">
                                  <w:r>
                                    <w:rPr>
                                      <w:sz w:val="20"/>
                                    </w:rPr>
                                    <w:t>Darwin</w:t>
                                  </w:r>
                                </w:smartTag>
                              </w:smartTag>
                            </w:p>
                          </w:txbxContent>
                        </wps:txbx>
                        <wps:bodyPr rot="0" vert="horz" wrap="square" lIns="0" tIns="0" rIns="0" bIns="0" anchor="t" anchorCtr="0" upright="1">
                          <a:noAutofit/>
                        </wps:bodyPr>
                      </wps:wsp>
                      <wps:wsp>
                        <wps:cNvPr id="579" name="Text Box 53"/>
                        <wps:cNvSpPr txBox="1">
                          <a:spLocks noChangeArrowheads="1"/>
                        </wps:cNvSpPr>
                        <wps:spPr bwMode="auto">
                          <a:xfrm>
                            <a:off x="2719856" y="1011183"/>
                            <a:ext cx="707588" cy="1798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A5" w14:textId="77777777" w:rsidR="0085797F" w:rsidRDefault="0085797F" w:rsidP="00E60AE0">
                              <w:pPr>
                                <w:rPr>
                                  <w:sz w:val="20"/>
                                </w:rPr>
                              </w:pPr>
                              <w:smartTag w:uri="urn:schemas-microsoft-com:office:smarttags" w:element="place">
                                <w:smartTag w:uri="urn:schemas-microsoft-com:office:smarttags" w:element="City">
                                  <w:r>
                                    <w:rPr>
                                      <w:sz w:val="20"/>
                                    </w:rPr>
                                    <w:t>Brisbane</w:t>
                                  </w:r>
                                </w:smartTag>
                              </w:smartTag>
                            </w:p>
                          </w:txbxContent>
                        </wps:txbx>
                        <wps:bodyPr rot="0" vert="horz" wrap="square" lIns="0" tIns="0" rIns="0" bIns="0" anchor="t" anchorCtr="0" upright="1">
                          <a:noAutofit/>
                        </wps:bodyPr>
                      </wps:wsp>
                      <wps:wsp>
                        <wps:cNvPr id="580" name="Line 54"/>
                        <wps:cNvCnPr/>
                        <wps:spPr bwMode="auto">
                          <a:xfrm flipV="1">
                            <a:off x="2006233" y="1073783"/>
                            <a:ext cx="697865" cy="7981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1" name="Line 55"/>
                        <wps:cNvCnPr/>
                        <wps:spPr bwMode="auto">
                          <a:xfrm flipH="1" flipV="1">
                            <a:off x="967691" y="-105438"/>
                            <a:ext cx="1033145" cy="1977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2" name="Line 56"/>
                        <wps:cNvCnPr/>
                        <wps:spPr bwMode="auto">
                          <a:xfrm flipV="1">
                            <a:off x="2000787" y="1703069"/>
                            <a:ext cx="305435" cy="1689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3" name="Text Box 57"/>
                        <wps:cNvSpPr txBox="1">
                          <a:spLocks noChangeArrowheads="1"/>
                        </wps:cNvSpPr>
                        <wps:spPr bwMode="auto">
                          <a:xfrm>
                            <a:off x="2430904" y="1618547"/>
                            <a:ext cx="909757" cy="1798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A6" w14:textId="77777777" w:rsidR="0085797F" w:rsidRDefault="0085797F" w:rsidP="00E60AE0">
                              <w:pPr>
                                <w:rPr>
                                  <w:sz w:val="20"/>
                                </w:rPr>
                              </w:pPr>
                              <w:smartTag w:uri="urn:schemas-microsoft-com:office:smarttags" w:element="place">
                                <w:smartTag w:uri="urn:schemas-microsoft-com:office:smarttags" w:element="City">
                                  <w:r>
                                    <w:rPr>
                                      <w:sz w:val="20"/>
                                    </w:rPr>
                                    <w:t>Canberra</w:t>
                                  </w:r>
                                </w:smartTag>
                              </w:smartTag>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BB333DB" id="Group 585" o:spid="_x0000_s1260" style="position:absolute;left:0;text-align:left;margin-left:220.05pt;margin-top:6.55pt;width:245.45pt;height:201.6pt;z-index:251833344;mso-width-relative:margin;mso-height-relative:margin" coordorigin="3101,-4611" coordsize="31173,25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">
                <v:shape id="Text Box 51" o:spid="_x0000_s1261" type="#_x0000_t202" style="position:absolute;left:22405;top:19196;width:8087;height:1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" stroked="f">
                  <v:textbox inset="0,0,0,0">
                    <w:txbxContent>
                      <w:p w14:paraId="7BB335A3" w14:textId="77777777" w:rsidR="0085797F" w:rsidRDefault="0085797F" w:rsidP="00E60AE0">
                        <w:pPr>
                          <w:rPr>
                            <w:sz w:val="20"/>
                          </w:rPr>
                        </w:pPr>
                        <w:smartTag w:uri="urn:schemas-microsoft-com:office:smarttags" w:element="place">
                          <w:smartTag w:uri="urn:schemas-microsoft-com:office:smarttags" w:element="City">
                            <w:r>
                              <w:rPr>
                                <w:sz w:val="20"/>
                              </w:rPr>
                              <w:t>Melbourne</w:t>
                            </w:r>
                          </w:smartTag>
                        </w:smartTag>
                      </w:p>
                    </w:txbxContent>
                  </v:textbox>
                </v:shape>
                <v:shape id="Text Box 52" o:spid="_x0000_s1262" type="#_x0000_t202" style="position:absolute;left:3101;top:-4611;width:6064;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YKNwgAAANwAAAAPAAAAZHJzL2Rvd25yZXYueG1sRE/Pa8Iw&#10;FL4P/B/CE3abqYJ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DcIYKNwgAAANwAAAAPAAAA&#10;AAAAAAAAAAAAAAcCAABkcnMvZG93bnJldi54bWxQSwUGAAAAAAMAAwC3AAAA9gIAAAAA&#10;" filled="f" stroked="f">
                  <v:textbox inset="0,0,0,0">
                    <w:txbxContent>
                      <w:p w14:paraId="7BB335A4" w14:textId="77777777" w:rsidR="0085797F" w:rsidRDefault="0085797F" w:rsidP="00E60AE0">
                        <w:pPr>
                          <w:rPr>
                            <w:sz w:val="20"/>
                          </w:rPr>
                        </w:pPr>
                        <w:smartTag w:uri="urn:schemas-microsoft-com:office:smarttags" w:element="place">
                          <w:smartTag w:uri="urn:schemas-microsoft-com:office:smarttags" w:element="City">
                            <w:r>
                              <w:rPr>
                                <w:sz w:val="20"/>
                              </w:rPr>
                              <w:t>Darwin</w:t>
                            </w:r>
                          </w:smartTag>
                        </w:smartTag>
                      </w:p>
                    </w:txbxContent>
                  </v:textbox>
                </v:shape>
                <v:shape id="Text Box 53" o:spid="_x0000_s1263" type="#_x0000_t202" style="position:absolute;left:27198;top:10111;width:7076;height:1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" stroked="f">
                  <v:textbox inset="0,0,0,0">
                    <w:txbxContent>
                      <w:p w14:paraId="7BB335A5" w14:textId="77777777" w:rsidR="0085797F" w:rsidRDefault="0085797F" w:rsidP="00E60AE0">
                        <w:pPr>
                          <w:rPr>
                            <w:sz w:val="20"/>
                          </w:rPr>
                        </w:pPr>
                        <w:smartTag w:uri="urn:schemas-microsoft-com:office:smarttags" w:element="place">
                          <w:smartTag w:uri="urn:schemas-microsoft-com:office:smarttags" w:element="City">
                            <w:r>
                              <w:rPr>
                                <w:sz w:val="20"/>
                              </w:rPr>
                              <w:t>Brisbane</w:t>
                            </w:r>
                          </w:smartTag>
                        </w:smartTag>
                      </w:p>
                    </w:txbxContent>
                  </v:textbox>
                </v:shape>
                <v:line id="Line 54" o:spid="_x0000_s1264" style="position:absolute;flip:y;visibility:visible;mso-wrap-style:square" from="20062,10737" to="27040,18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">
                  <v:stroke endarrow="block"/>
                </v:line>
                <v:line id="Line 55" o:spid="_x0000_s1265" style="position:absolute;flip:x y;visibility:visible;mso-wrap-style:square" from="9676,-1054" to="20008,18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">
                  <v:stroke endarrow="block"/>
                </v:line>
                <v:line id="Line 56" o:spid="_x0000_s1266" style="position:absolute;flip:y;visibility:visible;mso-wrap-style:square" from="20007,17030" to="23062,18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">
                  <v:stroke endarrow="block"/>
                </v:line>
                <v:shape id="Text Box 57" o:spid="_x0000_s1267" type="#_x0000_t202" style="position:absolute;left:24309;top:16185;width:9097;height:1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" stroked="f">
                  <v:textbox inset="0,0,0,0">
                    <w:txbxContent>
                      <w:p w14:paraId="7BB335A6" w14:textId="77777777" w:rsidR="0085797F" w:rsidRDefault="0085797F" w:rsidP="00E60AE0">
                        <w:pPr>
                          <w:rPr>
                            <w:sz w:val="20"/>
                          </w:rPr>
                        </w:pPr>
                        <w:smartTag w:uri="urn:schemas-microsoft-com:office:smarttags" w:element="place">
                          <w:smartTag w:uri="urn:schemas-microsoft-com:office:smarttags" w:element="City">
                            <w:r>
                              <w:rPr>
                                <w:sz w:val="20"/>
                              </w:rPr>
                              <w:t>Canberra</w:t>
                            </w:r>
                          </w:smartTag>
                        </w:smartTag>
                      </w:p>
                    </w:txbxContent>
                  </v:textbox>
                </v:shape>
              </v:group>
            </w:pict>
          </mc:Fallback>
        </mc:AlternateContent>
      </w:r>
      <w:r w:rsidR="00E168D5">
        <w:rPr>
          <w:rFonts w:cs="Arial"/>
          <w:noProof/>
          <w:lang w:val="en-AU" w:eastAsia="en-AU"/>
        </w:rPr>
        <w:drawing>
          <wp:anchor distT="0" distB="0" distL="114300" distR="114300" simplePos="0" relativeHeight="251982848" behindDoc="1" locked="0" layoutInCell="1" allowOverlap="1" wp14:anchorId="7BB333DD" wp14:editId="7BB333DE">
            <wp:simplePos x="0" y="0"/>
            <wp:positionH relativeFrom="column">
              <wp:posOffset>2095169</wp:posOffset>
            </wp:positionH>
            <wp:positionV relativeFrom="paragraph">
              <wp:posOffset>35229</wp:posOffset>
            </wp:positionV>
            <wp:extent cx="3307715" cy="2958465"/>
            <wp:effectExtent l="0" t="0" r="6985" b="0"/>
            <wp:wrapNone/>
            <wp:docPr id="562" name="Picture 562" descr="map_au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p_aust"/>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307715" cy="2958465"/>
                    </a:xfrm>
                    <a:prstGeom prst="rect">
                      <a:avLst/>
                    </a:prstGeom>
                    <a:noFill/>
                    <a:ln>
                      <a:noFill/>
                    </a:ln>
                  </pic:spPr>
                </pic:pic>
              </a:graphicData>
            </a:graphic>
            <wp14:sizeRelH relativeFrom="page">
              <wp14:pctWidth>0</wp14:pctWidth>
            </wp14:sizeRelH>
            <wp14:sizeRelV relativeFrom="page">
              <wp14:pctHeight>0</wp14:pctHeight>
            </wp14:sizeRelV>
          </wp:anchor>
        </w:drawing>
      </w:r>
      <w:r w:rsidR="00E60AE0" w:rsidRPr="00732649">
        <w:t>Canberra</w:t>
      </w:r>
      <w:r w:rsidR="00E60AE0">
        <w:tab/>
        <w:t>–</w:t>
      </w:r>
      <w:r w:rsidR="00E60AE0">
        <w:tab/>
      </w:r>
      <w:proofErr w:type="gramStart"/>
      <w:r w:rsidR="00E60AE0" w:rsidRPr="00732649">
        <w:t xml:space="preserve">$ </w:t>
      </w:r>
      <w:r w:rsidR="00E60AE0">
        <w:t xml:space="preserve"> </w:t>
      </w:r>
      <w:r w:rsidR="00E60AE0" w:rsidRPr="00732649">
        <w:t>89</w:t>
      </w:r>
      <w:proofErr w:type="gramEnd"/>
    </w:p>
    <w:p w14:paraId="7BB32A1D" w14:textId="77777777" w:rsidR="00E60AE0" w:rsidRPr="00732649" w:rsidRDefault="00E60AE0" w:rsidP="00E60AE0">
      <w:pPr>
        <w:tabs>
          <w:tab w:val="left" w:pos="1980"/>
          <w:tab w:val="left" w:pos="2250"/>
        </w:tabs>
        <w:ind w:left="720"/>
      </w:pPr>
      <w:r w:rsidRPr="00732649">
        <w:t>Brisbane</w:t>
      </w:r>
      <w:r>
        <w:tab/>
        <w:t>–</w:t>
      </w:r>
      <w:r>
        <w:tab/>
      </w:r>
      <w:r w:rsidRPr="00732649">
        <w:t>$139</w:t>
      </w:r>
    </w:p>
    <w:p w14:paraId="7BB32A1E" w14:textId="77777777" w:rsidR="00E60AE0" w:rsidRPr="00732649" w:rsidRDefault="00E60AE0" w:rsidP="00E60AE0">
      <w:pPr>
        <w:ind w:left="1440"/>
        <w:jc w:val="center"/>
        <w:rPr>
          <w:rFonts w:cs="Arial"/>
        </w:rPr>
      </w:pPr>
    </w:p>
    <w:p w14:paraId="7BB32A1F" w14:textId="77777777" w:rsidR="00E168D5" w:rsidRDefault="00E168D5" w:rsidP="00E60AE0">
      <w:pPr>
        <w:rPr>
          <w:rFonts w:cs="Arial"/>
        </w:rPr>
      </w:pPr>
    </w:p>
    <w:p w14:paraId="7BB32A20" w14:textId="77777777" w:rsidR="00E168D5" w:rsidRDefault="00E168D5" w:rsidP="00E60AE0">
      <w:pPr>
        <w:rPr>
          <w:rFonts w:cs="Arial"/>
        </w:rPr>
      </w:pPr>
    </w:p>
    <w:p w14:paraId="7BB32A21" w14:textId="77777777" w:rsidR="00E168D5" w:rsidRDefault="00E168D5" w:rsidP="00E60AE0">
      <w:pPr>
        <w:rPr>
          <w:rFonts w:cs="Arial"/>
        </w:rPr>
      </w:pPr>
    </w:p>
    <w:p w14:paraId="7BB32A22" w14:textId="77777777" w:rsidR="00E168D5" w:rsidRDefault="00E168D5" w:rsidP="00E60AE0">
      <w:pPr>
        <w:rPr>
          <w:rFonts w:cs="Arial"/>
        </w:rPr>
      </w:pPr>
    </w:p>
    <w:p w14:paraId="7BB32A23" w14:textId="77777777" w:rsidR="00E168D5" w:rsidRDefault="00E168D5" w:rsidP="00E60AE0">
      <w:pPr>
        <w:rPr>
          <w:rFonts w:cs="Arial"/>
        </w:rPr>
      </w:pPr>
    </w:p>
    <w:p w14:paraId="7BB32A24" w14:textId="77777777" w:rsidR="00E168D5" w:rsidRDefault="00E168D5" w:rsidP="00E60AE0">
      <w:pPr>
        <w:rPr>
          <w:rFonts w:cs="Arial"/>
        </w:rPr>
      </w:pPr>
    </w:p>
    <w:p w14:paraId="7BB32A25" w14:textId="77777777" w:rsidR="00E168D5" w:rsidRDefault="00E168D5" w:rsidP="00E60AE0">
      <w:pPr>
        <w:rPr>
          <w:rFonts w:cs="Arial"/>
        </w:rPr>
      </w:pPr>
    </w:p>
    <w:p w14:paraId="7BB32A26" w14:textId="77777777" w:rsidR="00E168D5" w:rsidRDefault="00E168D5" w:rsidP="00E60AE0">
      <w:pPr>
        <w:rPr>
          <w:rFonts w:cs="Arial"/>
        </w:rPr>
      </w:pPr>
    </w:p>
    <w:p w14:paraId="7BB32A27" w14:textId="77777777" w:rsidR="00E168D5" w:rsidRDefault="00E168D5" w:rsidP="00E60AE0">
      <w:pPr>
        <w:rPr>
          <w:rFonts w:cs="Arial"/>
        </w:rPr>
      </w:pPr>
    </w:p>
    <w:p w14:paraId="7BB32A28" w14:textId="77777777" w:rsidR="00E168D5" w:rsidRDefault="00E168D5" w:rsidP="00E60AE0">
      <w:pPr>
        <w:rPr>
          <w:rFonts w:cs="Arial"/>
        </w:rPr>
      </w:pPr>
    </w:p>
    <w:p w14:paraId="7BB32A29" w14:textId="77777777" w:rsidR="00E168D5" w:rsidRDefault="00E168D5" w:rsidP="00E60AE0">
      <w:pPr>
        <w:rPr>
          <w:rFonts w:cs="Arial"/>
        </w:rPr>
      </w:pPr>
    </w:p>
    <w:p w14:paraId="7BB32A2A" w14:textId="77777777" w:rsidR="00E60AE0" w:rsidRPr="00732649" w:rsidRDefault="00E60AE0" w:rsidP="00E60AE0">
      <w:pPr>
        <w:rPr>
          <w:rFonts w:cs="Arial"/>
        </w:rPr>
      </w:pPr>
      <w:r w:rsidRPr="00732649">
        <w:rPr>
          <w:rFonts w:cs="Arial"/>
        </w:rPr>
        <w:t xml:space="preserve">The information in the table gives us the cost of each flight. The map shows us </w:t>
      </w:r>
      <w:r w:rsidRPr="00732649">
        <w:rPr>
          <w:rFonts w:cs="Arial"/>
          <w:b/>
          <w:bCs/>
        </w:rPr>
        <w:t xml:space="preserve">where </w:t>
      </w:r>
      <w:r w:rsidRPr="00732649">
        <w:rPr>
          <w:rFonts w:cs="Arial"/>
        </w:rPr>
        <w:t xml:space="preserve">the cities are located and </w:t>
      </w:r>
      <w:r w:rsidRPr="00732649">
        <w:rPr>
          <w:rFonts w:cs="Arial"/>
          <w:b/>
          <w:bCs/>
        </w:rPr>
        <w:t>how far</w:t>
      </w:r>
      <w:r w:rsidRPr="00732649">
        <w:rPr>
          <w:rFonts w:cs="Arial"/>
        </w:rPr>
        <w:t xml:space="preserve"> they are from </w:t>
      </w:r>
      <w:smartTag w:uri="urn:schemas-microsoft-com:office:smarttags" w:element="City">
        <w:smartTag w:uri="urn:schemas-microsoft-com:office:smarttags" w:element="place">
          <w:r w:rsidRPr="00732649">
            <w:rPr>
              <w:rFonts w:cs="Arial"/>
            </w:rPr>
            <w:t>Melbourne</w:t>
          </w:r>
        </w:smartTag>
      </w:smartTag>
      <w:r w:rsidRPr="00732649">
        <w:rPr>
          <w:rFonts w:cs="Arial"/>
        </w:rPr>
        <w:t>.</w:t>
      </w:r>
    </w:p>
    <w:p w14:paraId="7BB32A2B" w14:textId="77777777" w:rsidR="00E60AE0" w:rsidRPr="00732649" w:rsidRDefault="00E60AE0" w:rsidP="00E60AE0">
      <w:pPr>
        <w:rPr>
          <w:rFonts w:cs="Arial"/>
          <w:sz w:val="20"/>
        </w:rPr>
      </w:pPr>
    </w:p>
    <w:p w14:paraId="7BB32A2C" w14:textId="77777777" w:rsidR="00E60AE0" w:rsidRPr="00732649" w:rsidRDefault="00E60AE0" w:rsidP="00E60AE0">
      <w:pPr>
        <w:rPr>
          <w:rFonts w:cs="Arial"/>
          <w:i/>
          <w:iCs/>
        </w:rPr>
      </w:pPr>
      <w:r w:rsidRPr="00732649">
        <w:rPr>
          <w:rFonts w:cs="Arial"/>
        </w:rPr>
        <w:t xml:space="preserve">Think about why it is cheaper to travel to </w:t>
      </w:r>
      <w:smartTag w:uri="urn:schemas-microsoft-com:office:smarttags" w:element="City">
        <w:r w:rsidRPr="00732649">
          <w:rPr>
            <w:rFonts w:cs="Arial"/>
          </w:rPr>
          <w:t>Canberra</w:t>
        </w:r>
      </w:smartTag>
      <w:r w:rsidRPr="00732649">
        <w:rPr>
          <w:rFonts w:cs="Arial"/>
        </w:rPr>
        <w:t xml:space="preserve"> than it is to travel to </w:t>
      </w:r>
      <w:smartTag w:uri="urn:schemas-microsoft-com:office:smarttags" w:element="City">
        <w:smartTag w:uri="urn:schemas-microsoft-com:office:smarttags" w:element="place">
          <w:r w:rsidRPr="00732649">
            <w:rPr>
              <w:rFonts w:cs="Arial"/>
            </w:rPr>
            <w:t>Darwin</w:t>
          </w:r>
        </w:smartTag>
      </w:smartTag>
      <w:r w:rsidRPr="00732649">
        <w:rPr>
          <w:rFonts w:cs="Arial"/>
        </w:rPr>
        <w:t xml:space="preserve">. </w:t>
      </w:r>
      <w:r w:rsidRPr="00732649">
        <w:rPr>
          <w:rFonts w:cs="Arial"/>
          <w:i/>
          <w:iCs/>
        </w:rPr>
        <w:t>The further the distance the higher the cost.</w:t>
      </w:r>
    </w:p>
    <w:p w14:paraId="7BB32A2D" w14:textId="77777777" w:rsidR="00E60AE0" w:rsidRPr="00732649" w:rsidRDefault="00E60AE0" w:rsidP="00E60AE0">
      <w:pPr>
        <w:tabs>
          <w:tab w:val="left" w:pos="6929"/>
        </w:tabs>
        <w:rPr>
          <w:rFonts w:cs="Arial"/>
          <w:iCs/>
          <w:sz w:val="20"/>
        </w:rPr>
      </w:pPr>
    </w:p>
    <w:p w14:paraId="7BB32A2E" w14:textId="77777777" w:rsidR="00E60AE0" w:rsidRPr="00732649" w:rsidRDefault="00E60AE0" w:rsidP="00E60AE0">
      <w:pPr>
        <w:tabs>
          <w:tab w:val="left" w:pos="6929"/>
        </w:tabs>
        <w:jc w:val="center"/>
        <w:rPr>
          <w:rFonts w:cs="Arial"/>
          <w:i/>
          <w:iCs/>
        </w:rPr>
      </w:pPr>
      <w:r w:rsidRPr="00732649">
        <w:rPr>
          <w:rFonts w:cs="Arial"/>
          <w:i/>
          <w:iCs/>
        </w:rPr>
        <w:t>Airfare prices can vary according to distance and popularity.</w:t>
      </w:r>
    </w:p>
    <w:p w14:paraId="7BB32A2F" w14:textId="77777777" w:rsidR="00E60AE0" w:rsidRPr="00732649" w:rsidRDefault="00E60AE0" w:rsidP="00E60AE0">
      <w:pPr>
        <w:tabs>
          <w:tab w:val="left" w:pos="6929"/>
        </w:tabs>
        <w:jc w:val="center"/>
        <w:rPr>
          <w:rFonts w:cs="Arial"/>
          <w:i/>
          <w:iCs/>
        </w:rPr>
      </w:pPr>
      <w:r w:rsidRPr="00732649">
        <w:rPr>
          <w:rFonts w:cs="Arial"/>
          <w:i/>
          <w:iCs/>
        </w:rPr>
        <w:t>In today’s lesson we will assume that distance will determine prices.</w:t>
      </w:r>
    </w:p>
    <w:p w14:paraId="7BB32A30" w14:textId="77777777" w:rsidR="00E60AE0" w:rsidRPr="00732649" w:rsidRDefault="00E60AE0" w:rsidP="00E60AE0">
      <w:pPr>
        <w:rPr>
          <w:rFonts w:ascii="Arial" w:hAnsi="Arial" w:cs="Arial"/>
          <w:b/>
          <w:bCs/>
        </w:rPr>
      </w:pPr>
      <w:r w:rsidRPr="00732649">
        <w:rPr>
          <w:rFonts w:ascii="Arial" w:hAnsi="Arial" w:cs="Arial"/>
          <w:b/>
          <w:bCs/>
        </w:rPr>
        <w:br w:type="page"/>
      </w:r>
      <w:r w:rsidRPr="00732649">
        <w:rPr>
          <w:rFonts w:ascii="Arial" w:hAnsi="Arial" w:cs="Arial"/>
          <w:b/>
          <w:bCs/>
        </w:rPr>
        <w:lastRenderedPageBreak/>
        <w:t>Activity 1</w:t>
      </w:r>
    </w:p>
    <w:p w14:paraId="7BB32A31" w14:textId="77777777" w:rsidR="00E60AE0" w:rsidRDefault="00E60AE0" w:rsidP="00E60AE0">
      <w:pPr>
        <w:rPr>
          <w:rFonts w:ascii="Arial" w:hAnsi="Arial" w:cs="Arial"/>
          <w:b/>
          <w:bCs/>
        </w:rPr>
      </w:pPr>
      <w:r>
        <w:rPr>
          <w:rFonts w:ascii="Arial" w:hAnsi="Arial" w:cs="Arial"/>
          <w:b/>
          <w:bCs/>
          <w:noProof/>
          <w:lang w:val="en-AU" w:eastAsia="en-AU"/>
        </w:rPr>
        <w:drawing>
          <wp:anchor distT="0" distB="0" distL="114300" distR="114300" simplePos="0" relativeHeight="251838464" behindDoc="0" locked="0" layoutInCell="1" allowOverlap="1" wp14:anchorId="7BB333DF" wp14:editId="7BB333E0">
            <wp:simplePos x="0" y="0"/>
            <wp:positionH relativeFrom="column">
              <wp:posOffset>-2689</wp:posOffset>
            </wp:positionH>
            <wp:positionV relativeFrom="paragraph">
              <wp:posOffset>-1345</wp:posOffset>
            </wp:positionV>
            <wp:extent cx="564515" cy="443865"/>
            <wp:effectExtent l="0" t="0" r="6985" b="0"/>
            <wp:wrapNone/>
            <wp:docPr id="561" name="Picture 56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A32" w14:textId="77777777" w:rsidR="00E60AE0" w:rsidRPr="00732649" w:rsidRDefault="00E60AE0" w:rsidP="00E60AE0">
      <w:pPr>
        <w:ind w:left="1170"/>
        <w:rPr>
          <w:rFonts w:cs="Arial"/>
        </w:rPr>
      </w:pPr>
      <w:r w:rsidRPr="00732649">
        <w:rPr>
          <w:rFonts w:ascii="Arial" w:hAnsi="Arial" w:cs="Arial"/>
          <w:b/>
          <w:bCs/>
        </w:rPr>
        <w:t>For you to do</w:t>
      </w:r>
    </w:p>
    <w:p w14:paraId="7BB32A33" w14:textId="77777777" w:rsidR="00E60AE0" w:rsidRDefault="00E60AE0" w:rsidP="00E60AE0">
      <w:pPr>
        <w:rPr>
          <w:rFonts w:cs="Arial"/>
        </w:rPr>
      </w:pPr>
    </w:p>
    <w:p w14:paraId="7BB32A34" w14:textId="77777777" w:rsidR="00E60AE0" w:rsidRPr="00732649" w:rsidRDefault="00E60AE0" w:rsidP="00E60AE0">
      <w:pPr>
        <w:rPr>
          <w:rFonts w:cs="Arial"/>
        </w:rPr>
      </w:pPr>
      <w:r w:rsidRPr="00732649">
        <w:rPr>
          <w:rFonts w:cs="Arial"/>
        </w:rPr>
        <w:t xml:space="preserve">To complete the following activity, look closely at the value of numbers in the </w:t>
      </w:r>
      <w:r w:rsidRPr="00732649">
        <w:rPr>
          <w:rFonts w:cs="Arial"/>
          <w:i/>
          <w:iCs/>
        </w:rPr>
        <w:t xml:space="preserve">units, tens </w:t>
      </w:r>
      <w:r w:rsidRPr="00732649">
        <w:rPr>
          <w:rFonts w:cs="Arial"/>
        </w:rPr>
        <w:t xml:space="preserve">and </w:t>
      </w:r>
      <w:proofErr w:type="gramStart"/>
      <w:r w:rsidRPr="00732649">
        <w:rPr>
          <w:rFonts w:cs="Arial"/>
          <w:i/>
          <w:iCs/>
        </w:rPr>
        <w:t>hundreds</w:t>
      </w:r>
      <w:proofErr w:type="gramEnd"/>
      <w:r w:rsidRPr="00732649">
        <w:rPr>
          <w:rFonts w:cs="Arial"/>
          <w:i/>
          <w:iCs/>
        </w:rPr>
        <w:t xml:space="preserve"> </w:t>
      </w:r>
      <w:r w:rsidRPr="00732649">
        <w:rPr>
          <w:rFonts w:cs="Arial"/>
        </w:rPr>
        <w:t xml:space="preserve">columns under the heading </w:t>
      </w:r>
    </w:p>
    <w:p w14:paraId="7BB32A35" w14:textId="77777777" w:rsidR="00E60AE0" w:rsidRPr="00732649" w:rsidRDefault="00E60AE0" w:rsidP="00E60AE0">
      <w:pPr>
        <w:rPr>
          <w:rFonts w:cs="Arial"/>
          <w:i/>
          <w:iCs/>
        </w:rPr>
      </w:pPr>
      <w:r w:rsidRPr="00732649">
        <w:rPr>
          <w:rFonts w:cs="Arial"/>
          <w:i/>
        </w:rPr>
        <w:t>One Way Fares</w:t>
      </w:r>
      <w:r w:rsidRPr="00732649">
        <w:rPr>
          <w:rFonts w:cs="Arial"/>
        </w:rPr>
        <w:t xml:space="preserve">. For example, $923 is </w:t>
      </w:r>
      <w:r w:rsidRPr="00732649">
        <w:rPr>
          <w:rFonts w:cs="Arial"/>
          <w:i/>
          <w:iCs/>
        </w:rPr>
        <w:t xml:space="preserve">greater than </w:t>
      </w:r>
      <w:r w:rsidRPr="00732649">
        <w:rPr>
          <w:rFonts w:cs="Arial"/>
        </w:rPr>
        <w:t>$844 as 900 is greater than 800.</w:t>
      </w:r>
    </w:p>
    <w:p w14:paraId="7BB32A36" w14:textId="77777777" w:rsidR="00E60AE0" w:rsidRDefault="00E60AE0" w:rsidP="00E60AE0"/>
    <w:p w14:paraId="7BB32A37" w14:textId="77777777" w:rsidR="00E60AE0" w:rsidRPr="00E60AE0" w:rsidRDefault="00E60AE0" w:rsidP="00E60AE0">
      <w:pPr>
        <w:ind w:left="5850"/>
        <w:rPr>
          <w:i/>
        </w:rPr>
      </w:pPr>
      <w:r w:rsidRPr="00E60AE0">
        <w:rPr>
          <w:i/>
        </w:rPr>
        <w:t>One Way Fares</w:t>
      </w:r>
    </w:p>
    <w:tbl>
      <w:tblPr>
        <w:tblStyle w:val="TableGrid"/>
        <w:tblW w:w="0" w:type="auto"/>
        <w:tblInd w:w="1728" w:type="dxa"/>
        <w:tblLook w:val="04A0" w:firstRow="1" w:lastRow="0" w:firstColumn="1" w:lastColumn="0" w:noHBand="0" w:noVBand="1"/>
      </w:tblPr>
      <w:tblGrid>
        <w:gridCol w:w="4140"/>
        <w:gridCol w:w="2160"/>
      </w:tblGrid>
      <w:tr w:rsidR="00E60AE0" w14:paraId="7BB32A3A" w14:textId="77777777" w:rsidTr="00E60AE0">
        <w:tc>
          <w:tcPr>
            <w:tcW w:w="4140" w:type="dxa"/>
            <w:vAlign w:val="center"/>
          </w:tcPr>
          <w:p w14:paraId="7BB32A38" w14:textId="77777777" w:rsidR="00E60AE0" w:rsidRPr="00E60AE0" w:rsidRDefault="00E60AE0" w:rsidP="00E60AE0">
            <w:pPr>
              <w:jc w:val="center"/>
              <w:rPr>
                <w:rFonts w:ascii="Comic Sans MS" w:hAnsi="Comic Sans MS"/>
              </w:rPr>
            </w:pPr>
            <w:r w:rsidRPr="00E60AE0">
              <w:rPr>
                <w:rFonts w:ascii="Comic Sans MS" w:hAnsi="Comic Sans MS"/>
              </w:rPr>
              <w:t>Alice Springs</w:t>
            </w:r>
          </w:p>
        </w:tc>
        <w:tc>
          <w:tcPr>
            <w:tcW w:w="2160" w:type="dxa"/>
            <w:vAlign w:val="center"/>
          </w:tcPr>
          <w:p w14:paraId="7BB32A39" w14:textId="77777777" w:rsidR="00E60AE0" w:rsidRPr="00E60AE0" w:rsidRDefault="00E60AE0" w:rsidP="00E60AE0">
            <w:pPr>
              <w:jc w:val="center"/>
              <w:rPr>
                <w:rFonts w:ascii="Comic Sans MS" w:hAnsi="Comic Sans MS"/>
              </w:rPr>
            </w:pPr>
            <w:r w:rsidRPr="00E60AE0">
              <w:rPr>
                <w:rFonts w:ascii="Comic Sans MS" w:hAnsi="Comic Sans MS"/>
              </w:rPr>
              <w:t>$340</w:t>
            </w:r>
          </w:p>
        </w:tc>
      </w:tr>
      <w:tr w:rsidR="00E60AE0" w14:paraId="7BB32A3D" w14:textId="77777777" w:rsidTr="00E60AE0">
        <w:tc>
          <w:tcPr>
            <w:tcW w:w="4140" w:type="dxa"/>
            <w:vAlign w:val="center"/>
          </w:tcPr>
          <w:p w14:paraId="7BB32A3B" w14:textId="77777777" w:rsidR="00E60AE0" w:rsidRPr="00E60AE0" w:rsidRDefault="00E60AE0" w:rsidP="00E60AE0">
            <w:pPr>
              <w:jc w:val="center"/>
              <w:rPr>
                <w:rFonts w:ascii="Comic Sans MS" w:hAnsi="Comic Sans MS"/>
              </w:rPr>
            </w:pPr>
            <w:r w:rsidRPr="00E60AE0">
              <w:rPr>
                <w:rFonts w:ascii="Comic Sans MS" w:hAnsi="Comic Sans MS"/>
              </w:rPr>
              <w:t>Auckland</w:t>
            </w:r>
          </w:p>
        </w:tc>
        <w:tc>
          <w:tcPr>
            <w:tcW w:w="2160" w:type="dxa"/>
            <w:vAlign w:val="center"/>
          </w:tcPr>
          <w:p w14:paraId="7BB32A3C" w14:textId="77777777" w:rsidR="00E60AE0" w:rsidRPr="00E60AE0" w:rsidRDefault="00E60AE0" w:rsidP="00E60AE0">
            <w:pPr>
              <w:jc w:val="center"/>
              <w:rPr>
                <w:rFonts w:ascii="Comic Sans MS" w:hAnsi="Comic Sans MS"/>
              </w:rPr>
            </w:pPr>
            <w:r w:rsidRPr="00E60AE0">
              <w:rPr>
                <w:rFonts w:ascii="Comic Sans MS" w:hAnsi="Comic Sans MS"/>
              </w:rPr>
              <w:t>$433</w:t>
            </w:r>
          </w:p>
        </w:tc>
      </w:tr>
      <w:tr w:rsidR="00E60AE0" w14:paraId="7BB32A40" w14:textId="77777777" w:rsidTr="00E60AE0">
        <w:tc>
          <w:tcPr>
            <w:tcW w:w="4140" w:type="dxa"/>
            <w:vAlign w:val="center"/>
          </w:tcPr>
          <w:p w14:paraId="7BB32A3E" w14:textId="77777777" w:rsidR="00E60AE0" w:rsidRPr="00E60AE0" w:rsidRDefault="00E60AE0" w:rsidP="00E60AE0">
            <w:pPr>
              <w:jc w:val="center"/>
              <w:rPr>
                <w:rFonts w:ascii="Comic Sans MS" w:hAnsi="Comic Sans MS"/>
              </w:rPr>
            </w:pPr>
            <w:r w:rsidRPr="00E60AE0">
              <w:rPr>
                <w:rFonts w:ascii="Comic Sans MS" w:hAnsi="Comic Sans MS"/>
              </w:rPr>
              <w:t>Ayers Rock</w:t>
            </w:r>
          </w:p>
        </w:tc>
        <w:tc>
          <w:tcPr>
            <w:tcW w:w="2160" w:type="dxa"/>
            <w:vAlign w:val="center"/>
          </w:tcPr>
          <w:p w14:paraId="7BB32A3F" w14:textId="77777777" w:rsidR="00E60AE0" w:rsidRPr="00E60AE0" w:rsidRDefault="00E60AE0" w:rsidP="00E60AE0">
            <w:pPr>
              <w:jc w:val="center"/>
              <w:rPr>
                <w:rFonts w:ascii="Comic Sans MS" w:hAnsi="Comic Sans MS"/>
              </w:rPr>
            </w:pPr>
            <w:r w:rsidRPr="00E60AE0">
              <w:rPr>
                <w:rFonts w:ascii="Comic Sans MS" w:hAnsi="Comic Sans MS"/>
              </w:rPr>
              <w:t>$234</w:t>
            </w:r>
          </w:p>
        </w:tc>
      </w:tr>
      <w:tr w:rsidR="00E60AE0" w14:paraId="7BB32A43" w14:textId="77777777" w:rsidTr="00E60AE0">
        <w:tc>
          <w:tcPr>
            <w:tcW w:w="4140" w:type="dxa"/>
            <w:vAlign w:val="center"/>
          </w:tcPr>
          <w:p w14:paraId="7BB32A41" w14:textId="77777777" w:rsidR="00E60AE0" w:rsidRPr="00E60AE0" w:rsidRDefault="00E60AE0" w:rsidP="00E60AE0">
            <w:pPr>
              <w:jc w:val="center"/>
              <w:rPr>
                <w:rFonts w:ascii="Comic Sans MS" w:hAnsi="Comic Sans MS"/>
              </w:rPr>
            </w:pPr>
            <w:r w:rsidRPr="00E60AE0">
              <w:rPr>
                <w:rFonts w:ascii="Comic Sans MS" w:hAnsi="Comic Sans MS"/>
              </w:rPr>
              <w:t>Darwin</w:t>
            </w:r>
          </w:p>
        </w:tc>
        <w:tc>
          <w:tcPr>
            <w:tcW w:w="2160" w:type="dxa"/>
            <w:vAlign w:val="center"/>
          </w:tcPr>
          <w:p w14:paraId="7BB32A42" w14:textId="77777777" w:rsidR="00E60AE0" w:rsidRPr="00E60AE0" w:rsidRDefault="00E60AE0" w:rsidP="00E60AE0">
            <w:pPr>
              <w:jc w:val="center"/>
              <w:rPr>
                <w:rFonts w:ascii="Comic Sans MS" w:hAnsi="Comic Sans MS"/>
              </w:rPr>
            </w:pPr>
            <w:r w:rsidRPr="00E60AE0">
              <w:rPr>
                <w:rFonts w:ascii="Comic Sans MS" w:hAnsi="Comic Sans MS"/>
              </w:rPr>
              <w:t>$334</w:t>
            </w:r>
          </w:p>
        </w:tc>
      </w:tr>
      <w:tr w:rsidR="00E60AE0" w14:paraId="7BB32A46" w14:textId="77777777" w:rsidTr="00E60AE0">
        <w:tc>
          <w:tcPr>
            <w:tcW w:w="4140" w:type="dxa"/>
            <w:vAlign w:val="center"/>
          </w:tcPr>
          <w:p w14:paraId="7BB32A44" w14:textId="77777777" w:rsidR="00E60AE0" w:rsidRPr="00E60AE0" w:rsidRDefault="00E60AE0" w:rsidP="00E60AE0">
            <w:pPr>
              <w:jc w:val="center"/>
              <w:rPr>
                <w:rFonts w:ascii="Comic Sans MS" w:hAnsi="Comic Sans MS"/>
              </w:rPr>
            </w:pPr>
            <w:r w:rsidRPr="00E60AE0">
              <w:rPr>
                <w:rFonts w:ascii="Comic Sans MS" w:hAnsi="Comic Sans MS"/>
              </w:rPr>
              <w:t>Gold Coast</w:t>
            </w:r>
          </w:p>
        </w:tc>
        <w:tc>
          <w:tcPr>
            <w:tcW w:w="2160" w:type="dxa"/>
            <w:vAlign w:val="center"/>
          </w:tcPr>
          <w:p w14:paraId="7BB32A45" w14:textId="77777777" w:rsidR="00E60AE0" w:rsidRPr="00E60AE0" w:rsidRDefault="00E60AE0" w:rsidP="00E60AE0">
            <w:pPr>
              <w:jc w:val="center"/>
              <w:rPr>
                <w:rFonts w:ascii="Comic Sans MS" w:hAnsi="Comic Sans MS"/>
              </w:rPr>
            </w:pPr>
            <w:r w:rsidRPr="00E60AE0">
              <w:rPr>
                <w:rFonts w:ascii="Comic Sans MS" w:hAnsi="Comic Sans MS"/>
              </w:rPr>
              <w:t>$134</w:t>
            </w:r>
          </w:p>
        </w:tc>
      </w:tr>
      <w:tr w:rsidR="00E60AE0" w14:paraId="7BB32A49" w14:textId="77777777" w:rsidTr="00E60AE0">
        <w:tc>
          <w:tcPr>
            <w:tcW w:w="4140" w:type="dxa"/>
            <w:vAlign w:val="center"/>
          </w:tcPr>
          <w:p w14:paraId="7BB32A47" w14:textId="77777777" w:rsidR="00E60AE0" w:rsidRPr="00E60AE0" w:rsidRDefault="00E60AE0" w:rsidP="00E60AE0">
            <w:pPr>
              <w:jc w:val="center"/>
              <w:rPr>
                <w:rFonts w:ascii="Comic Sans MS" w:hAnsi="Comic Sans MS"/>
              </w:rPr>
            </w:pPr>
            <w:r w:rsidRPr="00E60AE0">
              <w:rPr>
                <w:rFonts w:ascii="Comic Sans MS" w:hAnsi="Comic Sans MS"/>
              </w:rPr>
              <w:t>Hobart</w:t>
            </w:r>
          </w:p>
        </w:tc>
        <w:tc>
          <w:tcPr>
            <w:tcW w:w="2160" w:type="dxa"/>
            <w:vAlign w:val="center"/>
          </w:tcPr>
          <w:p w14:paraId="7BB32A48" w14:textId="77777777" w:rsidR="00E60AE0" w:rsidRPr="00E60AE0" w:rsidRDefault="00E60AE0" w:rsidP="00E60AE0">
            <w:pPr>
              <w:jc w:val="center"/>
              <w:rPr>
                <w:rFonts w:ascii="Comic Sans MS" w:hAnsi="Comic Sans MS"/>
              </w:rPr>
            </w:pPr>
            <w:r w:rsidRPr="00E60AE0">
              <w:rPr>
                <w:rFonts w:ascii="Comic Sans MS" w:hAnsi="Comic Sans MS"/>
              </w:rPr>
              <w:t>$100</w:t>
            </w:r>
          </w:p>
        </w:tc>
      </w:tr>
      <w:tr w:rsidR="00E60AE0" w14:paraId="7BB32A4C" w14:textId="77777777" w:rsidTr="00E60AE0">
        <w:tc>
          <w:tcPr>
            <w:tcW w:w="4140" w:type="dxa"/>
            <w:vAlign w:val="center"/>
          </w:tcPr>
          <w:p w14:paraId="7BB32A4A" w14:textId="77777777" w:rsidR="00E60AE0" w:rsidRPr="00E60AE0" w:rsidRDefault="00E60AE0" w:rsidP="00E60AE0">
            <w:pPr>
              <w:jc w:val="center"/>
              <w:rPr>
                <w:rFonts w:ascii="Comic Sans MS" w:hAnsi="Comic Sans MS"/>
              </w:rPr>
            </w:pPr>
            <w:r w:rsidRPr="00E60AE0">
              <w:rPr>
                <w:rFonts w:ascii="Comic Sans MS" w:hAnsi="Comic Sans MS"/>
              </w:rPr>
              <w:t>Hong Kong</w:t>
            </w:r>
          </w:p>
        </w:tc>
        <w:tc>
          <w:tcPr>
            <w:tcW w:w="2160" w:type="dxa"/>
            <w:vAlign w:val="center"/>
          </w:tcPr>
          <w:p w14:paraId="7BB32A4B" w14:textId="77777777" w:rsidR="00E60AE0" w:rsidRPr="00E60AE0" w:rsidRDefault="00E60AE0" w:rsidP="00E60AE0">
            <w:pPr>
              <w:jc w:val="center"/>
              <w:rPr>
                <w:rFonts w:ascii="Comic Sans MS" w:hAnsi="Comic Sans MS"/>
              </w:rPr>
            </w:pPr>
            <w:r w:rsidRPr="00E60AE0">
              <w:rPr>
                <w:rFonts w:ascii="Comic Sans MS" w:hAnsi="Comic Sans MS"/>
              </w:rPr>
              <w:t>$923</w:t>
            </w:r>
          </w:p>
        </w:tc>
      </w:tr>
      <w:tr w:rsidR="00E60AE0" w14:paraId="7BB32A4F" w14:textId="77777777" w:rsidTr="00E60AE0">
        <w:tc>
          <w:tcPr>
            <w:tcW w:w="4140" w:type="dxa"/>
            <w:vAlign w:val="center"/>
          </w:tcPr>
          <w:p w14:paraId="7BB32A4D" w14:textId="77777777" w:rsidR="00E60AE0" w:rsidRPr="00E60AE0" w:rsidRDefault="00E60AE0" w:rsidP="00E60AE0">
            <w:pPr>
              <w:jc w:val="center"/>
              <w:rPr>
                <w:rFonts w:ascii="Comic Sans MS" w:hAnsi="Comic Sans MS"/>
              </w:rPr>
            </w:pPr>
            <w:r w:rsidRPr="00E60AE0">
              <w:rPr>
                <w:rFonts w:ascii="Comic Sans MS" w:hAnsi="Comic Sans MS"/>
              </w:rPr>
              <w:t>Perth</w:t>
            </w:r>
          </w:p>
        </w:tc>
        <w:tc>
          <w:tcPr>
            <w:tcW w:w="2160" w:type="dxa"/>
            <w:vAlign w:val="center"/>
          </w:tcPr>
          <w:p w14:paraId="7BB32A4E" w14:textId="77777777" w:rsidR="00E60AE0" w:rsidRPr="00E60AE0" w:rsidRDefault="00E60AE0" w:rsidP="00E60AE0">
            <w:pPr>
              <w:jc w:val="center"/>
              <w:rPr>
                <w:rFonts w:ascii="Comic Sans MS" w:hAnsi="Comic Sans MS"/>
              </w:rPr>
            </w:pPr>
            <w:r w:rsidRPr="00E60AE0">
              <w:rPr>
                <w:rFonts w:ascii="Comic Sans MS" w:hAnsi="Comic Sans MS"/>
              </w:rPr>
              <w:t>$230</w:t>
            </w:r>
          </w:p>
        </w:tc>
      </w:tr>
      <w:tr w:rsidR="00E60AE0" w14:paraId="7BB32A52" w14:textId="77777777" w:rsidTr="00E60AE0">
        <w:tc>
          <w:tcPr>
            <w:tcW w:w="4140" w:type="dxa"/>
            <w:vAlign w:val="center"/>
          </w:tcPr>
          <w:p w14:paraId="7BB32A50" w14:textId="77777777" w:rsidR="00E60AE0" w:rsidRPr="00E60AE0" w:rsidRDefault="00E60AE0" w:rsidP="00E60AE0">
            <w:pPr>
              <w:jc w:val="center"/>
              <w:rPr>
                <w:rFonts w:ascii="Comic Sans MS" w:hAnsi="Comic Sans MS"/>
              </w:rPr>
            </w:pPr>
            <w:r w:rsidRPr="00E60AE0">
              <w:rPr>
                <w:rFonts w:ascii="Comic Sans MS" w:hAnsi="Comic Sans MS"/>
              </w:rPr>
              <w:t>Sydney</w:t>
            </w:r>
          </w:p>
        </w:tc>
        <w:tc>
          <w:tcPr>
            <w:tcW w:w="2160" w:type="dxa"/>
            <w:vAlign w:val="center"/>
          </w:tcPr>
          <w:p w14:paraId="7BB32A51" w14:textId="77777777" w:rsidR="00E60AE0" w:rsidRPr="00E60AE0" w:rsidRDefault="00E60AE0" w:rsidP="00E60AE0">
            <w:pPr>
              <w:jc w:val="center"/>
              <w:rPr>
                <w:rFonts w:ascii="Comic Sans MS" w:hAnsi="Comic Sans MS"/>
              </w:rPr>
            </w:pPr>
            <w:r w:rsidRPr="00E60AE0">
              <w:rPr>
                <w:rFonts w:ascii="Comic Sans MS" w:hAnsi="Comic Sans MS"/>
              </w:rPr>
              <w:t>$120</w:t>
            </w:r>
          </w:p>
        </w:tc>
      </w:tr>
      <w:tr w:rsidR="00E60AE0" w14:paraId="7BB32A55" w14:textId="77777777" w:rsidTr="00E60AE0">
        <w:tc>
          <w:tcPr>
            <w:tcW w:w="4140" w:type="dxa"/>
            <w:vAlign w:val="center"/>
          </w:tcPr>
          <w:p w14:paraId="7BB32A53" w14:textId="77777777" w:rsidR="00E60AE0" w:rsidRPr="00E60AE0" w:rsidRDefault="00E60AE0" w:rsidP="00E60AE0">
            <w:pPr>
              <w:jc w:val="center"/>
              <w:rPr>
                <w:rFonts w:ascii="Comic Sans MS" w:hAnsi="Comic Sans MS"/>
              </w:rPr>
            </w:pPr>
            <w:r w:rsidRPr="00E60AE0">
              <w:rPr>
                <w:rFonts w:ascii="Comic Sans MS" w:hAnsi="Comic Sans MS"/>
              </w:rPr>
              <w:t>Wellington</w:t>
            </w:r>
          </w:p>
        </w:tc>
        <w:tc>
          <w:tcPr>
            <w:tcW w:w="2160" w:type="dxa"/>
            <w:vAlign w:val="center"/>
          </w:tcPr>
          <w:p w14:paraId="7BB32A54" w14:textId="77777777" w:rsidR="00E60AE0" w:rsidRPr="00E60AE0" w:rsidRDefault="00E60AE0" w:rsidP="00E60AE0">
            <w:pPr>
              <w:jc w:val="center"/>
              <w:rPr>
                <w:rFonts w:ascii="Comic Sans MS" w:hAnsi="Comic Sans MS"/>
              </w:rPr>
            </w:pPr>
            <w:r w:rsidRPr="00E60AE0">
              <w:rPr>
                <w:rFonts w:ascii="Comic Sans MS" w:hAnsi="Comic Sans MS"/>
              </w:rPr>
              <w:t>$844</w:t>
            </w:r>
          </w:p>
        </w:tc>
      </w:tr>
    </w:tbl>
    <w:p w14:paraId="7BB32A56" w14:textId="77777777" w:rsidR="00E60AE0" w:rsidRDefault="00E60AE0" w:rsidP="00E60AE0"/>
    <w:p w14:paraId="7BB32A57" w14:textId="77777777" w:rsidR="006B00FA" w:rsidRPr="00732649" w:rsidRDefault="006B00FA" w:rsidP="00E60AE0"/>
    <w:p w14:paraId="7BB32A58" w14:textId="77777777" w:rsidR="00E60AE0" w:rsidRPr="00732649" w:rsidRDefault="00E60AE0" w:rsidP="00E60AE0">
      <w:pPr>
        <w:numPr>
          <w:ilvl w:val="0"/>
          <w:numId w:val="24"/>
        </w:numPr>
        <w:rPr>
          <w:rFonts w:cs="Arial"/>
          <w:i/>
          <w:iCs/>
        </w:rPr>
      </w:pPr>
      <w:r w:rsidRPr="00732649">
        <w:rPr>
          <w:rFonts w:cs="Arial"/>
        </w:rPr>
        <w:t xml:space="preserve">List the airfares in order from </w:t>
      </w:r>
      <w:r w:rsidRPr="00732649">
        <w:rPr>
          <w:rFonts w:cs="Arial"/>
          <w:i/>
          <w:iCs/>
        </w:rPr>
        <w:t xml:space="preserve">lowest </w:t>
      </w:r>
      <w:r w:rsidRPr="00732649">
        <w:rPr>
          <w:rFonts w:cs="Arial"/>
        </w:rPr>
        <w:t xml:space="preserve">to </w:t>
      </w:r>
      <w:r w:rsidRPr="00732649">
        <w:rPr>
          <w:rFonts w:cs="Arial"/>
          <w:i/>
          <w:iCs/>
        </w:rPr>
        <w:t>highest.</w:t>
      </w:r>
    </w:p>
    <w:p w14:paraId="7BB32A59" w14:textId="77777777" w:rsidR="006B00FA" w:rsidRPr="006B00FA" w:rsidRDefault="006B00FA" w:rsidP="00E60AE0">
      <w:pPr>
        <w:rPr>
          <w:rFonts w:cs="Arial"/>
          <w:i/>
          <w:iCs/>
          <w:sz w:val="24"/>
          <w:szCs w:val="24"/>
        </w:rPr>
      </w:pPr>
    </w:p>
    <w:p w14:paraId="7BB32A5A" w14:textId="77777777" w:rsidR="006B00FA" w:rsidRPr="006B00FA" w:rsidRDefault="006B00FA" w:rsidP="00E60AE0">
      <w:pPr>
        <w:rPr>
          <w:rFonts w:cs="Arial"/>
          <w:i/>
          <w:iCs/>
          <w:sz w:val="24"/>
          <w:szCs w:val="24"/>
        </w:rPr>
      </w:pPr>
    </w:p>
    <w:p w14:paraId="7BB32A5B" w14:textId="77777777" w:rsidR="00E60AE0" w:rsidRPr="00732649" w:rsidRDefault="006B00FA" w:rsidP="006B00FA">
      <w:pPr>
        <w:tabs>
          <w:tab w:val="left" w:pos="1800"/>
          <w:tab w:val="left" w:pos="3600"/>
          <w:tab w:val="left" w:pos="5400"/>
          <w:tab w:val="left" w:pos="7200"/>
        </w:tabs>
        <w:rPr>
          <w:rFonts w:cs="Arial"/>
        </w:rPr>
      </w:pPr>
      <w:r w:rsidRPr="00732649">
        <w:rPr>
          <w:rFonts w:cs="Arial"/>
        </w:rPr>
        <w:t>__________</w:t>
      </w:r>
      <w:r>
        <w:rPr>
          <w:rFonts w:cs="Arial"/>
        </w:rPr>
        <w:tab/>
      </w:r>
      <w:r w:rsidRPr="00732649">
        <w:rPr>
          <w:rFonts w:cs="Arial"/>
        </w:rPr>
        <w:t>__________</w:t>
      </w:r>
      <w:r>
        <w:rPr>
          <w:rFonts w:cs="Arial"/>
        </w:rPr>
        <w:tab/>
      </w:r>
      <w:r w:rsidRPr="00732649">
        <w:rPr>
          <w:rFonts w:cs="Arial"/>
        </w:rPr>
        <w:t>__________</w:t>
      </w:r>
      <w:r>
        <w:rPr>
          <w:rFonts w:cs="Arial"/>
        </w:rPr>
        <w:tab/>
      </w:r>
      <w:r w:rsidRPr="00732649">
        <w:rPr>
          <w:rFonts w:cs="Arial"/>
        </w:rPr>
        <w:t>__________</w:t>
      </w:r>
      <w:r>
        <w:rPr>
          <w:rFonts w:cs="Arial"/>
        </w:rPr>
        <w:tab/>
      </w:r>
      <w:r w:rsidR="00E60AE0" w:rsidRPr="00732649">
        <w:rPr>
          <w:rFonts w:cs="Arial"/>
        </w:rPr>
        <w:t>__________</w:t>
      </w:r>
    </w:p>
    <w:p w14:paraId="7BB32A5C" w14:textId="77777777" w:rsidR="00E60AE0" w:rsidRPr="00732649" w:rsidRDefault="00E60AE0" w:rsidP="00E60AE0">
      <w:pPr>
        <w:rPr>
          <w:rFonts w:cs="Arial"/>
        </w:rPr>
      </w:pPr>
      <w:r w:rsidRPr="00732649">
        <w:rPr>
          <w:rFonts w:cs="Arial"/>
          <w:i/>
          <w:iCs/>
        </w:rPr>
        <w:t xml:space="preserve">Lowest </w:t>
      </w:r>
    </w:p>
    <w:p w14:paraId="7BB32A5D" w14:textId="77777777" w:rsidR="00E60AE0" w:rsidRPr="006B00FA" w:rsidRDefault="00E60AE0" w:rsidP="00E60AE0">
      <w:pPr>
        <w:rPr>
          <w:rFonts w:cs="Arial"/>
          <w:sz w:val="24"/>
          <w:szCs w:val="24"/>
        </w:rPr>
      </w:pPr>
    </w:p>
    <w:p w14:paraId="7BB32A5E" w14:textId="77777777" w:rsidR="006B00FA" w:rsidRPr="006B00FA" w:rsidRDefault="006B00FA" w:rsidP="00E60AE0">
      <w:pPr>
        <w:rPr>
          <w:rFonts w:cs="Arial"/>
          <w:sz w:val="24"/>
          <w:szCs w:val="24"/>
        </w:rPr>
      </w:pPr>
    </w:p>
    <w:p w14:paraId="7BB32A5F" w14:textId="77777777" w:rsidR="006B00FA" w:rsidRPr="00732649" w:rsidRDefault="006B00FA" w:rsidP="006B00FA">
      <w:pPr>
        <w:tabs>
          <w:tab w:val="left" w:pos="1800"/>
          <w:tab w:val="left" w:pos="3600"/>
          <w:tab w:val="left" w:pos="5400"/>
          <w:tab w:val="left" w:pos="7200"/>
        </w:tabs>
        <w:rPr>
          <w:rFonts w:cs="Arial"/>
        </w:rPr>
      </w:pPr>
      <w:r w:rsidRPr="00732649">
        <w:rPr>
          <w:rFonts w:cs="Arial"/>
        </w:rPr>
        <w:t>__________</w:t>
      </w:r>
      <w:r>
        <w:rPr>
          <w:rFonts w:cs="Arial"/>
        </w:rPr>
        <w:tab/>
      </w:r>
      <w:r w:rsidRPr="00732649">
        <w:rPr>
          <w:rFonts w:cs="Arial"/>
        </w:rPr>
        <w:t>__________</w:t>
      </w:r>
      <w:r>
        <w:rPr>
          <w:rFonts w:cs="Arial"/>
        </w:rPr>
        <w:tab/>
      </w:r>
      <w:r w:rsidRPr="00732649">
        <w:rPr>
          <w:rFonts w:cs="Arial"/>
        </w:rPr>
        <w:t>__________</w:t>
      </w:r>
      <w:r>
        <w:rPr>
          <w:rFonts w:cs="Arial"/>
        </w:rPr>
        <w:tab/>
      </w:r>
      <w:r w:rsidRPr="00732649">
        <w:rPr>
          <w:rFonts w:cs="Arial"/>
        </w:rPr>
        <w:t>__________</w:t>
      </w:r>
      <w:r>
        <w:rPr>
          <w:rFonts w:cs="Arial"/>
        </w:rPr>
        <w:tab/>
      </w:r>
      <w:r w:rsidRPr="00732649">
        <w:rPr>
          <w:rFonts w:cs="Arial"/>
        </w:rPr>
        <w:t>__________</w:t>
      </w:r>
    </w:p>
    <w:p w14:paraId="7BB32A60" w14:textId="77777777" w:rsidR="00E60AE0" w:rsidRPr="00732649" w:rsidRDefault="00E60AE0" w:rsidP="00E60AE0">
      <w:pPr>
        <w:ind w:left="7200"/>
        <w:rPr>
          <w:rFonts w:cs="Arial"/>
        </w:rPr>
      </w:pPr>
      <w:r w:rsidRPr="00732649">
        <w:rPr>
          <w:rFonts w:cs="Arial"/>
          <w:i/>
          <w:iCs/>
        </w:rPr>
        <w:t>Highest</w:t>
      </w:r>
    </w:p>
    <w:p w14:paraId="7BB32A61" w14:textId="77777777" w:rsidR="00E60AE0" w:rsidRPr="00732649" w:rsidRDefault="00E60AE0" w:rsidP="00E60AE0">
      <w:pPr>
        <w:rPr>
          <w:rFonts w:cs="Arial"/>
        </w:rPr>
      </w:pPr>
    </w:p>
    <w:p w14:paraId="7BB32A62" w14:textId="77777777" w:rsidR="00E60AE0" w:rsidRPr="00732649" w:rsidRDefault="00E60AE0" w:rsidP="00E60AE0">
      <w:pPr>
        <w:numPr>
          <w:ilvl w:val="0"/>
          <w:numId w:val="24"/>
        </w:numPr>
        <w:rPr>
          <w:rFonts w:cs="Arial"/>
        </w:rPr>
      </w:pPr>
      <w:r w:rsidRPr="00732649">
        <w:rPr>
          <w:rFonts w:cs="Arial"/>
        </w:rPr>
        <w:t>Which 3 places would you like to visit?</w:t>
      </w:r>
    </w:p>
    <w:p w14:paraId="7BB32A63" w14:textId="77777777" w:rsidR="00E60AE0" w:rsidRPr="006B00FA" w:rsidRDefault="00E60AE0" w:rsidP="00E60AE0">
      <w:pPr>
        <w:rPr>
          <w:rFonts w:cs="Arial"/>
          <w:sz w:val="24"/>
          <w:szCs w:val="24"/>
        </w:rPr>
      </w:pPr>
    </w:p>
    <w:p w14:paraId="7BB32A64" w14:textId="77777777" w:rsidR="006B00FA" w:rsidRPr="006B00FA" w:rsidRDefault="006B00FA" w:rsidP="00E60AE0">
      <w:pPr>
        <w:rPr>
          <w:rFonts w:cs="Arial"/>
          <w:sz w:val="24"/>
          <w:szCs w:val="24"/>
        </w:rPr>
      </w:pPr>
    </w:p>
    <w:p w14:paraId="7BB32A65" w14:textId="77777777" w:rsidR="00E60AE0" w:rsidRPr="00732649" w:rsidRDefault="00E60AE0" w:rsidP="006B00FA">
      <w:pPr>
        <w:tabs>
          <w:tab w:val="left" w:pos="3240"/>
          <w:tab w:val="left" w:pos="6480"/>
        </w:tabs>
        <w:rPr>
          <w:rFonts w:cs="Arial"/>
        </w:rPr>
      </w:pPr>
      <w:r w:rsidRPr="00732649">
        <w:rPr>
          <w:rFonts w:cs="Arial"/>
        </w:rPr>
        <w:t>____________________</w:t>
      </w:r>
      <w:r w:rsidR="006B00FA">
        <w:rPr>
          <w:rFonts w:cs="Arial"/>
        </w:rPr>
        <w:tab/>
      </w:r>
      <w:r w:rsidRPr="00732649">
        <w:rPr>
          <w:rFonts w:cs="Arial"/>
        </w:rPr>
        <w:t>____________________</w:t>
      </w:r>
      <w:r w:rsidR="006B00FA">
        <w:rPr>
          <w:rFonts w:cs="Arial"/>
        </w:rPr>
        <w:tab/>
      </w:r>
      <w:r w:rsidRPr="00732649">
        <w:rPr>
          <w:rFonts w:cs="Arial"/>
        </w:rPr>
        <w:t>____________________</w:t>
      </w:r>
    </w:p>
    <w:p w14:paraId="7BB32A66" w14:textId="77777777" w:rsidR="00E60AE0" w:rsidRPr="006B00FA" w:rsidRDefault="00E60AE0" w:rsidP="00E60AE0">
      <w:pPr>
        <w:rPr>
          <w:rFonts w:cs="Arial"/>
          <w:sz w:val="24"/>
          <w:szCs w:val="24"/>
        </w:rPr>
      </w:pPr>
    </w:p>
    <w:p w14:paraId="7BB32A67" w14:textId="77777777" w:rsidR="00E60AE0" w:rsidRPr="006B00FA" w:rsidRDefault="00E60AE0" w:rsidP="00E60AE0">
      <w:pPr>
        <w:rPr>
          <w:rFonts w:cs="Arial"/>
          <w:sz w:val="24"/>
          <w:szCs w:val="24"/>
        </w:rPr>
      </w:pPr>
    </w:p>
    <w:p w14:paraId="7BB32A68" w14:textId="77777777" w:rsidR="006B00FA" w:rsidRPr="006B00FA" w:rsidRDefault="00054B12" w:rsidP="006B00FA">
      <w:pPr>
        <w:numPr>
          <w:ilvl w:val="0"/>
          <w:numId w:val="24"/>
        </w:numPr>
        <w:rPr>
          <w:rFonts w:ascii="Arial" w:hAnsi="Arial"/>
          <w:b/>
          <w:bCs/>
        </w:rPr>
      </w:pPr>
      <w:r>
        <w:rPr>
          <w:rFonts w:cs="Arial"/>
        </w:rPr>
        <w:t>Turn to pages 10 and 11</w:t>
      </w:r>
      <w:r w:rsidR="00E60AE0" w:rsidRPr="006B00FA">
        <w:rPr>
          <w:rFonts w:cs="Arial"/>
        </w:rPr>
        <w:t xml:space="preserve"> in your </w:t>
      </w:r>
      <w:proofErr w:type="spellStart"/>
      <w:r w:rsidR="00E60AE0" w:rsidRPr="006B00FA">
        <w:rPr>
          <w:rFonts w:cs="Arial"/>
          <w:i/>
          <w:iCs/>
        </w:rPr>
        <w:t>Maths</w:t>
      </w:r>
      <w:proofErr w:type="spellEnd"/>
      <w:r w:rsidR="00E60AE0" w:rsidRPr="006B00FA">
        <w:rPr>
          <w:rFonts w:cs="Arial"/>
          <w:i/>
          <w:iCs/>
        </w:rPr>
        <w:t xml:space="preserve"> Activity Book </w:t>
      </w:r>
      <w:r w:rsidR="00E60AE0" w:rsidRPr="006B00FA">
        <w:rPr>
          <w:rFonts w:cs="Arial"/>
        </w:rPr>
        <w:t>and cut out the coins and notes. Paste the correct money to show the value of the 3 places you have chosen. I have completed one for you.</w:t>
      </w:r>
      <w:r w:rsidR="006B00FA" w:rsidRPr="006B00FA">
        <w:rPr>
          <w:rFonts w:ascii="Arial" w:hAnsi="Arial"/>
          <w:b/>
          <w:bCs/>
        </w:rPr>
        <w:br w:type="page"/>
      </w:r>
    </w:p>
    <w:p w14:paraId="7BB32A69" w14:textId="77777777" w:rsidR="00E60AE0" w:rsidRPr="00732649" w:rsidRDefault="00E60AE0" w:rsidP="006B00FA">
      <w:pPr>
        <w:pStyle w:val="Heading2"/>
      </w:pPr>
      <w:r w:rsidRPr="00732649">
        <w:lastRenderedPageBreak/>
        <w:t>Activity 1 continued</w:t>
      </w:r>
    </w:p>
    <w:p w14:paraId="7BB32A6A" w14:textId="77777777" w:rsidR="00E60AE0" w:rsidRPr="00732649" w:rsidRDefault="00E60AE0" w:rsidP="006B00FA"/>
    <w:p w14:paraId="7BB32A6B" w14:textId="77777777" w:rsidR="00E60AE0" w:rsidRPr="00732649" w:rsidRDefault="00E60AE0" w:rsidP="006B00FA">
      <w:r w:rsidRPr="00732649">
        <w:t>I would like to visit Auckland; it’s going to cost me $433. I need to start saving now.</w:t>
      </w:r>
    </w:p>
    <w:p w14:paraId="7BB32A6C" w14:textId="77777777" w:rsidR="00E60AE0" w:rsidRPr="00732649" w:rsidRDefault="00E60AE0" w:rsidP="00E60AE0">
      <w:pPr>
        <w:rPr>
          <w:rFonts w:cs="Arial"/>
          <w:iCs/>
        </w:rPr>
      </w:pPr>
    </w:p>
    <w:p w14:paraId="7BB32A6D" w14:textId="77777777" w:rsidR="006B00FA" w:rsidRPr="00732649" w:rsidRDefault="006B00FA" w:rsidP="001B5399">
      <w:pPr>
        <w:rPr>
          <w:rFonts w:cs="Arial"/>
        </w:rPr>
      </w:pPr>
      <w:r>
        <w:rPr>
          <w:rFonts w:cs="Arial"/>
          <w:noProof/>
          <w:lang w:val="en-AU" w:eastAsia="en-AU"/>
        </w:rPr>
        <mc:AlternateContent>
          <mc:Choice Requires="wps">
            <w:drawing>
              <wp:anchor distT="0" distB="0" distL="114300" distR="114300" simplePos="0" relativeHeight="251840512" behindDoc="0" locked="0" layoutInCell="1" allowOverlap="1" wp14:anchorId="7BB333E1" wp14:editId="7BB333E2">
                <wp:simplePos x="0" y="0"/>
                <wp:positionH relativeFrom="column">
                  <wp:posOffset>2974975</wp:posOffset>
                </wp:positionH>
                <wp:positionV relativeFrom="paragraph">
                  <wp:posOffset>784225</wp:posOffset>
                </wp:positionV>
                <wp:extent cx="2447290" cy="1960245"/>
                <wp:effectExtent l="0" t="0" r="1905" b="3175"/>
                <wp:wrapNone/>
                <wp:docPr id="575" name="Text Box 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7290" cy="1960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A7" w14:textId="77777777" w:rsidR="0085797F" w:rsidRDefault="0085797F" w:rsidP="00E60AE0">
                            <w:r>
                              <w:rPr>
                                <w:noProof/>
                                <w:lang w:val="en-AU" w:eastAsia="en-AU"/>
                              </w:rPr>
                              <w:drawing>
                                <wp:inline distT="0" distB="0" distL="0" distR="0" wp14:anchorId="7BB335F5" wp14:editId="7BB335F6">
                                  <wp:extent cx="2447290" cy="1963420"/>
                                  <wp:effectExtent l="0" t="0" r="0" b="0"/>
                                  <wp:docPr id="586" name="Picture 586" descr="m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money"/>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47290" cy="196342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333E1" id="Text Box 575" o:spid="_x0000_s1268" type="#_x0000_t202" style="position:absolute;margin-left:234.25pt;margin-top:61.75pt;width:192.7pt;height:154.35pt;z-index:251840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" stroked="f">
                <v:textbox style="mso-fit-shape-to-text:t" inset="0,0,0,0">
                  <w:txbxContent>
                    <w:p w14:paraId="7BB335A7" w14:textId="77777777" w:rsidR="0085797F" w:rsidRDefault="0085797F" w:rsidP="00E60AE0">
                      <w:r>
                        <w:rPr>
                          <w:noProof/>
                          <w:lang w:val="en-AU" w:eastAsia="en-AU"/>
                        </w:rPr>
                        <w:drawing>
                          <wp:inline distT="0" distB="0" distL="0" distR="0" wp14:anchorId="7BB335F5" wp14:editId="7BB335F6">
                            <wp:extent cx="2447290" cy="1963420"/>
                            <wp:effectExtent l="0" t="0" r="0" b="0"/>
                            <wp:docPr id="586" name="Picture 586" descr="m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money"/>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47290" cy="1963420"/>
                                    </a:xfrm>
                                    <a:prstGeom prst="rect">
                                      <a:avLst/>
                                    </a:prstGeom>
                                    <a:noFill/>
                                    <a:ln>
                                      <a:noFill/>
                                    </a:ln>
                                  </pic:spPr>
                                </pic:pic>
                              </a:graphicData>
                            </a:graphic>
                          </wp:inline>
                        </w:drawing>
                      </w:r>
                    </w:p>
                  </w:txbxContent>
                </v:textbox>
              </v:shape>
            </w:pict>
          </mc:Fallback>
        </mc:AlternateContent>
      </w:r>
    </w:p>
    <w:p w14:paraId="7BB32A6E" w14:textId="77777777" w:rsidR="006B00FA" w:rsidRPr="00732649" w:rsidRDefault="006B00FA" w:rsidP="001B5399">
      <w:pPr>
        <w:rPr>
          <w:rFonts w:ascii="VicRegular" w:hAnsi="VicRegular" w:cs="Arial"/>
          <w:sz w:val="36"/>
        </w:rPr>
      </w:pPr>
      <w:r w:rsidRPr="00732649">
        <w:rPr>
          <w:rFonts w:ascii="VicRegular" w:hAnsi="VicRegular" w:cs="Arial"/>
          <w:sz w:val="36"/>
        </w:rPr>
        <w:t xml:space="preserve">My </w:t>
      </w:r>
      <w:proofErr w:type="spellStart"/>
      <w:r w:rsidRPr="00732649">
        <w:rPr>
          <w:rFonts w:ascii="VicRegular" w:hAnsi="VicRegular" w:cs="Arial"/>
          <w:sz w:val="36"/>
        </w:rPr>
        <w:t>favourite</w:t>
      </w:r>
      <w:proofErr w:type="spellEnd"/>
      <w:r w:rsidRPr="00732649">
        <w:rPr>
          <w:rFonts w:ascii="VicRegular" w:hAnsi="VicRegular" w:cs="Arial"/>
          <w:sz w:val="36"/>
        </w:rPr>
        <w:t xml:space="preserve"> destination is </w:t>
      </w:r>
      <w:smartTag w:uri="urn:schemas-microsoft-com:office:smarttags" w:element="City">
        <w:smartTag w:uri="urn:schemas-microsoft-com:office:smarttags" w:element="place">
          <w:r w:rsidRPr="00732649">
            <w:rPr>
              <w:rFonts w:ascii="VicRegular" w:hAnsi="VicRegular" w:cs="Arial"/>
              <w:b/>
              <w:bCs/>
              <w:sz w:val="36"/>
            </w:rPr>
            <w:t>Auckland</w:t>
          </w:r>
        </w:smartTag>
      </w:smartTag>
      <w:r w:rsidRPr="00732649">
        <w:rPr>
          <w:rFonts w:ascii="VicRegular" w:hAnsi="VicRegular" w:cs="Arial"/>
          <w:b/>
          <w:bCs/>
          <w:sz w:val="36"/>
        </w:rPr>
        <w:t xml:space="preserve"> </w:t>
      </w:r>
      <w:r w:rsidRPr="00732649">
        <w:rPr>
          <w:rFonts w:ascii="VicRegular" w:hAnsi="VicRegular" w:cs="Arial"/>
          <w:sz w:val="36"/>
        </w:rPr>
        <w:t>the airfare is $433.</w:t>
      </w:r>
    </w:p>
    <w:p w14:paraId="7BB32A6F" w14:textId="77777777" w:rsidR="006B00FA" w:rsidRPr="00732649" w:rsidRDefault="006B00FA" w:rsidP="001B5399">
      <w:pPr>
        <w:rPr>
          <w:rFonts w:ascii="VicRegular" w:hAnsi="VicRegular" w:cs="Arial"/>
          <w:sz w:val="36"/>
        </w:rPr>
      </w:pPr>
    </w:p>
    <w:p w14:paraId="7BB32A70" w14:textId="77777777" w:rsidR="006B00FA" w:rsidRPr="00732649" w:rsidRDefault="006B00FA" w:rsidP="001B5399">
      <w:pPr>
        <w:ind w:left="720"/>
        <w:rPr>
          <w:rFonts w:cs="Arial"/>
        </w:rPr>
      </w:pPr>
      <w:r>
        <w:rPr>
          <w:rFonts w:ascii="Arial" w:hAnsi="Arial" w:cs="Arial"/>
          <w:b/>
          <w:bCs/>
          <w:noProof/>
          <w:sz w:val="40"/>
          <w:lang w:val="en-AU" w:eastAsia="en-AU"/>
        </w:rPr>
        <w:drawing>
          <wp:inline distT="0" distB="0" distL="0" distR="0" wp14:anchorId="7BB333E3" wp14:editId="7BB333E4">
            <wp:extent cx="2272665" cy="2070735"/>
            <wp:effectExtent l="0" t="0" r="0" b="5715"/>
            <wp:docPr id="560" name="Picture 560" descr="mon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money"/>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72665" cy="2070735"/>
                    </a:xfrm>
                    <a:prstGeom prst="rect">
                      <a:avLst/>
                    </a:prstGeom>
                    <a:noFill/>
                    <a:ln>
                      <a:noFill/>
                    </a:ln>
                  </pic:spPr>
                </pic:pic>
              </a:graphicData>
            </a:graphic>
          </wp:inline>
        </w:drawing>
      </w:r>
      <w:r w:rsidRPr="00732649">
        <w:rPr>
          <w:rFonts w:ascii="Arial" w:hAnsi="Arial" w:cs="Arial"/>
          <w:b/>
          <w:bCs/>
          <w:sz w:val="40"/>
        </w:rPr>
        <w:t xml:space="preserve">            </w:t>
      </w:r>
    </w:p>
    <w:p w14:paraId="7BB32A71" w14:textId="77777777" w:rsidR="006B00FA" w:rsidRPr="00732649" w:rsidRDefault="006B00FA" w:rsidP="001B5399">
      <w:pPr>
        <w:rPr>
          <w:rFonts w:cs="Arial"/>
        </w:rPr>
      </w:pPr>
      <w:r>
        <w:rPr>
          <w:rFonts w:ascii="Arial" w:hAnsi="Arial" w:cs="Arial"/>
          <w:b/>
          <w:bCs/>
          <w:noProof/>
          <w:sz w:val="40"/>
          <w:lang w:val="en-AU" w:eastAsia="en-AU"/>
        </w:rPr>
        <mc:AlternateContent>
          <mc:Choice Requires="wps">
            <w:drawing>
              <wp:anchor distT="0" distB="0" distL="114300" distR="114300" simplePos="0" relativeHeight="251841536" behindDoc="0" locked="0" layoutInCell="1" allowOverlap="1" wp14:anchorId="7BB333E5" wp14:editId="7BB333E6">
                <wp:simplePos x="0" y="0"/>
                <wp:positionH relativeFrom="column">
                  <wp:posOffset>3244215</wp:posOffset>
                </wp:positionH>
                <wp:positionV relativeFrom="paragraph">
                  <wp:posOffset>99695</wp:posOffset>
                </wp:positionV>
                <wp:extent cx="1941195" cy="3207385"/>
                <wp:effectExtent l="1270" t="1905" r="635" b="635"/>
                <wp:wrapNone/>
                <wp:docPr id="573" name="Text Box 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1195" cy="3207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A8" w14:textId="77777777" w:rsidR="0085797F" w:rsidRDefault="0085797F" w:rsidP="00E60AE0">
                            <w:r>
                              <w:rPr>
                                <w:rFonts w:ascii="Arial" w:hAnsi="Arial" w:cs="Arial"/>
                                <w:b/>
                                <w:bCs/>
                                <w:noProof/>
                                <w:sz w:val="40"/>
                                <w:lang w:val="en-AU" w:eastAsia="en-AU"/>
                              </w:rPr>
                              <w:drawing>
                                <wp:inline distT="0" distB="0" distL="0" distR="0" wp14:anchorId="7BB335F7" wp14:editId="7BB335F8">
                                  <wp:extent cx="1748155" cy="3133090"/>
                                  <wp:effectExtent l="0" t="0" r="4445" b="0"/>
                                  <wp:docPr id="587" name="Picture 587" descr="$10 no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0 not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48155" cy="31330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E5" id="Text Box 573" o:spid="_x0000_s1269" type="#_x0000_t202" style="position:absolute;margin-left:255.45pt;margin-top:7.85pt;width:152.85pt;height:252.5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" stroked="f">
                <v:textbox>
                  <w:txbxContent>
                    <w:p w14:paraId="7BB335A8" w14:textId="77777777" w:rsidR="0085797F" w:rsidRDefault="0085797F" w:rsidP="00E60AE0">
                      <w:r>
                        <w:rPr>
                          <w:rFonts w:ascii="Arial" w:hAnsi="Arial" w:cs="Arial"/>
                          <w:b/>
                          <w:bCs/>
                          <w:noProof/>
                          <w:sz w:val="40"/>
                          <w:lang w:val="en-AU" w:eastAsia="en-AU"/>
                        </w:rPr>
                        <w:drawing>
                          <wp:inline distT="0" distB="0" distL="0" distR="0" wp14:anchorId="7BB335F7" wp14:editId="7BB335F8">
                            <wp:extent cx="1748155" cy="3133090"/>
                            <wp:effectExtent l="0" t="0" r="4445" b="0"/>
                            <wp:docPr id="587" name="Picture 587" descr="$10 no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0 notes"/>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48155" cy="3133090"/>
                                    </a:xfrm>
                                    <a:prstGeom prst="rect">
                                      <a:avLst/>
                                    </a:prstGeom>
                                    <a:noFill/>
                                    <a:ln>
                                      <a:noFill/>
                                    </a:ln>
                                  </pic:spPr>
                                </pic:pic>
                              </a:graphicData>
                            </a:graphic>
                          </wp:inline>
                        </w:drawing>
                      </w:r>
                    </w:p>
                  </w:txbxContent>
                </v:textbox>
              </v:shape>
            </w:pict>
          </mc:Fallback>
        </mc:AlternateContent>
      </w:r>
    </w:p>
    <w:p w14:paraId="7BB32A72" w14:textId="77777777" w:rsidR="006B00FA" w:rsidRPr="00732649" w:rsidRDefault="006B00FA" w:rsidP="001B5399">
      <w:pPr>
        <w:rPr>
          <w:rFonts w:ascii="Arial" w:hAnsi="Arial" w:cs="Arial"/>
          <w:b/>
          <w:bCs/>
          <w:sz w:val="40"/>
        </w:rPr>
      </w:pPr>
      <w:r>
        <w:rPr>
          <w:rFonts w:ascii="Arial" w:hAnsi="Arial" w:cs="Arial"/>
          <w:b/>
          <w:bCs/>
          <w:noProof/>
          <w:sz w:val="40"/>
          <w:lang w:val="en-AU" w:eastAsia="en-AU"/>
        </w:rPr>
        <mc:AlternateContent>
          <mc:Choice Requires="wps">
            <w:drawing>
              <wp:anchor distT="0" distB="0" distL="114300" distR="114300" simplePos="0" relativeHeight="251842560" behindDoc="0" locked="0" layoutInCell="1" allowOverlap="1" wp14:anchorId="7BB333E7" wp14:editId="7BB333E8">
                <wp:simplePos x="0" y="0"/>
                <wp:positionH relativeFrom="column">
                  <wp:posOffset>274320</wp:posOffset>
                </wp:positionH>
                <wp:positionV relativeFrom="paragraph">
                  <wp:posOffset>165735</wp:posOffset>
                </wp:positionV>
                <wp:extent cx="2376805" cy="1968500"/>
                <wp:effectExtent l="3175" t="0" r="1270" b="0"/>
                <wp:wrapNone/>
                <wp:docPr id="571" name="Text Box 5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805" cy="1968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A9" w14:textId="77777777" w:rsidR="0085797F" w:rsidRDefault="0085797F" w:rsidP="00E60AE0">
                            <w:r>
                              <w:rPr>
                                <w:noProof/>
                                <w:lang w:val="en-AU" w:eastAsia="en-AU"/>
                              </w:rPr>
                              <w:drawing>
                                <wp:inline distT="0" distB="0" distL="0" distR="0" wp14:anchorId="7BB335F9" wp14:editId="7BB335FA">
                                  <wp:extent cx="2192020" cy="1882775"/>
                                  <wp:effectExtent l="0" t="0" r="0" b="3175"/>
                                  <wp:docPr id="588" name="Picture 588" descr="coi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oin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92020" cy="1882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BB333E7" id="Text Box 571" o:spid="_x0000_s1270" type="#_x0000_t202" style="position:absolute;margin-left:21.6pt;margin-top:13.05pt;width:187.15pt;height:155pt;z-index:251842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" stroked="f">
                <v:textbox style="mso-fit-shape-to-text:t">
                  <w:txbxContent>
                    <w:p w14:paraId="7BB335A9" w14:textId="77777777" w:rsidR="0085797F" w:rsidRDefault="0085797F" w:rsidP="00E60AE0">
                      <w:r>
                        <w:rPr>
                          <w:noProof/>
                          <w:lang w:val="en-AU" w:eastAsia="en-AU"/>
                        </w:rPr>
                        <w:drawing>
                          <wp:inline distT="0" distB="0" distL="0" distR="0" wp14:anchorId="7BB335F9" wp14:editId="7BB335FA">
                            <wp:extent cx="2192020" cy="1882775"/>
                            <wp:effectExtent l="0" t="0" r="0" b="3175"/>
                            <wp:docPr id="588" name="Picture 588" descr="coi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oins"/>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192020" cy="1882775"/>
                                    </a:xfrm>
                                    <a:prstGeom prst="rect">
                                      <a:avLst/>
                                    </a:prstGeom>
                                    <a:noFill/>
                                    <a:ln>
                                      <a:noFill/>
                                    </a:ln>
                                  </pic:spPr>
                                </pic:pic>
                              </a:graphicData>
                            </a:graphic>
                          </wp:inline>
                        </w:drawing>
                      </w:r>
                    </w:p>
                  </w:txbxContent>
                </v:textbox>
              </v:shape>
            </w:pict>
          </mc:Fallback>
        </mc:AlternateContent>
      </w:r>
    </w:p>
    <w:p w14:paraId="7BB32A73" w14:textId="77777777" w:rsidR="006B00FA" w:rsidRPr="00732649" w:rsidRDefault="006B00FA" w:rsidP="001B5399">
      <w:pPr>
        <w:rPr>
          <w:rFonts w:ascii="Arial" w:hAnsi="Arial" w:cs="Arial"/>
          <w:b/>
          <w:bCs/>
          <w:sz w:val="40"/>
        </w:rPr>
      </w:pPr>
    </w:p>
    <w:p w14:paraId="7BB32A74" w14:textId="77777777" w:rsidR="006B00FA" w:rsidRPr="00732649" w:rsidRDefault="006B00FA" w:rsidP="001B5399">
      <w:pPr>
        <w:rPr>
          <w:rFonts w:ascii="Arial" w:hAnsi="Arial" w:cs="Arial"/>
          <w:b/>
          <w:bCs/>
          <w:sz w:val="40"/>
        </w:rPr>
      </w:pPr>
    </w:p>
    <w:p w14:paraId="7BB32A75" w14:textId="77777777" w:rsidR="006B00FA" w:rsidRPr="00732649" w:rsidRDefault="006B00FA" w:rsidP="001B5399">
      <w:pPr>
        <w:rPr>
          <w:rFonts w:ascii="Arial" w:hAnsi="Arial" w:cs="Arial"/>
          <w:b/>
          <w:bCs/>
          <w:sz w:val="40"/>
        </w:rPr>
      </w:pPr>
    </w:p>
    <w:p w14:paraId="7BB32A76" w14:textId="77777777" w:rsidR="006B00FA" w:rsidRPr="00732649" w:rsidRDefault="006B00FA" w:rsidP="001B5399">
      <w:pPr>
        <w:rPr>
          <w:rFonts w:ascii="Arial" w:hAnsi="Arial" w:cs="Arial"/>
          <w:b/>
          <w:bCs/>
          <w:sz w:val="40"/>
        </w:rPr>
      </w:pPr>
    </w:p>
    <w:p w14:paraId="7BB32A77" w14:textId="77777777" w:rsidR="006B00FA" w:rsidRPr="00732649" w:rsidRDefault="006B00FA" w:rsidP="001B5399">
      <w:pPr>
        <w:rPr>
          <w:rFonts w:cs="Arial"/>
        </w:rPr>
      </w:pPr>
    </w:p>
    <w:p w14:paraId="7BB32A78" w14:textId="77777777" w:rsidR="006B00FA" w:rsidRPr="00732649" w:rsidRDefault="006B00FA" w:rsidP="001B5399">
      <w:pPr>
        <w:rPr>
          <w:rFonts w:cs="Arial"/>
        </w:rPr>
      </w:pPr>
    </w:p>
    <w:p w14:paraId="7BB32A79" w14:textId="77777777" w:rsidR="006B00FA" w:rsidRPr="00732649" w:rsidRDefault="006B00FA" w:rsidP="001B5399">
      <w:pPr>
        <w:jc w:val="center"/>
        <w:rPr>
          <w:rFonts w:cs="Arial"/>
          <w:i/>
          <w:iCs/>
        </w:rPr>
      </w:pPr>
    </w:p>
    <w:p w14:paraId="7BB32A7A" w14:textId="77777777" w:rsidR="006B00FA" w:rsidRPr="00732649" w:rsidRDefault="006B00FA" w:rsidP="001B5399">
      <w:pPr>
        <w:jc w:val="center"/>
        <w:rPr>
          <w:rFonts w:cs="Arial"/>
          <w:i/>
          <w:iCs/>
        </w:rPr>
      </w:pPr>
    </w:p>
    <w:p w14:paraId="7BB32A7B" w14:textId="77777777" w:rsidR="006B00FA" w:rsidRPr="00732649" w:rsidRDefault="006B00FA" w:rsidP="001B5399">
      <w:pPr>
        <w:jc w:val="center"/>
        <w:rPr>
          <w:rFonts w:cs="Arial"/>
          <w:i/>
          <w:iCs/>
        </w:rPr>
      </w:pPr>
    </w:p>
    <w:p w14:paraId="7BB32A7C" w14:textId="77777777" w:rsidR="006B00FA" w:rsidRPr="00732649" w:rsidRDefault="006B00FA" w:rsidP="001B5399">
      <w:pPr>
        <w:jc w:val="center"/>
        <w:rPr>
          <w:rFonts w:cs="Arial"/>
          <w:i/>
          <w:iCs/>
        </w:rPr>
      </w:pPr>
    </w:p>
    <w:p w14:paraId="7BB32A7D" w14:textId="77777777" w:rsidR="006B00FA" w:rsidRPr="00732649" w:rsidRDefault="006B00FA" w:rsidP="001B5399">
      <w:pPr>
        <w:jc w:val="center"/>
        <w:rPr>
          <w:rFonts w:cs="Arial"/>
          <w:i/>
          <w:iCs/>
        </w:rPr>
      </w:pPr>
    </w:p>
    <w:p w14:paraId="7BB32A7E" w14:textId="77777777" w:rsidR="006B00FA" w:rsidRPr="00732649" w:rsidRDefault="006B00FA" w:rsidP="001B5399">
      <w:pPr>
        <w:jc w:val="center"/>
        <w:rPr>
          <w:rFonts w:cs="Arial"/>
          <w:i/>
          <w:iCs/>
        </w:rPr>
      </w:pPr>
    </w:p>
    <w:p w14:paraId="7BB32A7F" w14:textId="77777777" w:rsidR="006B00FA" w:rsidRPr="00732649" w:rsidRDefault="006B00FA" w:rsidP="001B5399">
      <w:pPr>
        <w:jc w:val="center"/>
        <w:rPr>
          <w:rFonts w:cs="Arial"/>
          <w:i/>
          <w:iCs/>
        </w:rPr>
      </w:pPr>
    </w:p>
    <w:p w14:paraId="7BB32A80" w14:textId="77777777" w:rsidR="006B00FA" w:rsidRPr="00732649" w:rsidRDefault="006B00FA" w:rsidP="001B5399">
      <w:pPr>
        <w:jc w:val="center"/>
        <w:rPr>
          <w:rFonts w:cs="Arial"/>
          <w:i/>
          <w:iCs/>
        </w:rPr>
      </w:pPr>
      <w:r w:rsidRPr="00732649">
        <w:rPr>
          <w:rFonts w:cs="Arial"/>
          <w:i/>
          <w:iCs/>
        </w:rPr>
        <w:t>Turn the page to complete your chosen destinations.</w:t>
      </w:r>
    </w:p>
    <w:p w14:paraId="7BB32A81" w14:textId="77777777" w:rsidR="006B00FA" w:rsidRPr="00732649" w:rsidRDefault="006B00FA" w:rsidP="001B5399">
      <w:pPr>
        <w:rPr>
          <w:rFonts w:cs="Arial"/>
          <w:i/>
          <w:iCs/>
        </w:rPr>
      </w:pPr>
    </w:p>
    <w:p w14:paraId="7BB32A82" w14:textId="77777777" w:rsidR="006B00FA" w:rsidRPr="00732649" w:rsidRDefault="006B00FA" w:rsidP="001B5399">
      <w:pPr>
        <w:jc w:val="center"/>
        <w:rPr>
          <w:rFonts w:cs="Arial"/>
          <w:i/>
          <w:iCs/>
        </w:rPr>
      </w:pPr>
      <w:r w:rsidRPr="00732649">
        <w:rPr>
          <w:rFonts w:cs="Arial"/>
          <w:i/>
          <w:iCs/>
        </w:rPr>
        <w:t>Remember to cut out the notes and coins and paste the appropriate amount of money to show the value of the airfare.</w:t>
      </w:r>
    </w:p>
    <w:p w14:paraId="7BB32A83" w14:textId="77777777" w:rsidR="006B00FA" w:rsidRPr="00732649" w:rsidRDefault="006B00FA" w:rsidP="001B5399">
      <w:pPr>
        <w:rPr>
          <w:rFonts w:cs="Arial"/>
          <w:i/>
          <w:iCs/>
        </w:rPr>
      </w:pPr>
    </w:p>
    <w:p w14:paraId="7BB32A84" w14:textId="77777777" w:rsidR="006B00FA" w:rsidRPr="00732649" w:rsidRDefault="006B00FA" w:rsidP="001B5399">
      <w:pPr>
        <w:rPr>
          <w:rFonts w:ascii="Arial" w:hAnsi="Arial"/>
          <w:b/>
          <w:bCs/>
        </w:rPr>
      </w:pPr>
    </w:p>
    <w:p w14:paraId="7BB32A85" w14:textId="77777777" w:rsidR="00E60AE0" w:rsidRPr="00732649" w:rsidRDefault="00E60AE0" w:rsidP="00E60AE0"/>
    <w:p w14:paraId="7BB32A86" w14:textId="77777777" w:rsidR="00E60AE0" w:rsidRPr="00732649" w:rsidRDefault="00E60AE0" w:rsidP="006B00FA">
      <w:pPr>
        <w:pStyle w:val="Heading2"/>
      </w:pPr>
      <w:r w:rsidRPr="00732649">
        <w:br w:type="page"/>
      </w:r>
      <w:r w:rsidRPr="00732649">
        <w:lastRenderedPageBreak/>
        <w:t>Activity 1 continued</w:t>
      </w:r>
    </w:p>
    <w:p w14:paraId="7BB32A87" w14:textId="77777777" w:rsidR="00E60AE0" w:rsidRPr="00732649" w:rsidRDefault="00E60AE0" w:rsidP="00E60AE0">
      <w:pPr>
        <w:rPr>
          <w:rFonts w:cs="Arial"/>
          <w:noProof/>
          <w:lang w:eastAsia="en-AU"/>
        </w:rPr>
      </w:pPr>
    </w:p>
    <w:tbl>
      <w:tblPr>
        <w:tblW w:w="9270" w:type="dxa"/>
        <w:tblInd w:w="108" w:type="dxa"/>
        <w:tblLook w:val="0000" w:firstRow="0" w:lastRow="0" w:firstColumn="0" w:lastColumn="0" w:noHBand="0" w:noVBand="0"/>
      </w:tblPr>
      <w:tblGrid>
        <w:gridCol w:w="9270"/>
      </w:tblGrid>
      <w:tr w:rsidR="00E60AE0" w:rsidRPr="00732649" w14:paraId="7BB32AAF" w14:textId="77777777" w:rsidTr="006B00FA">
        <w:trPr>
          <w:trHeight w:val="12344"/>
        </w:trPr>
        <w:tc>
          <w:tcPr>
            <w:tcW w:w="9270" w:type="dxa"/>
            <w:tcBorders>
              <w:top w:val="single" w:sz="4" w:space="0" w:color="auto"/>
              <w:left w:val="single" w:sz="4" w:space="0" w:color="auto"/>
              <w:bottom w:val="single" w:sz="4" w:space="0" w:color="auto"/>
              <w:right w:val="single" w:sz="4" w:space="0" w:color="auto"/>
            </w:tcBorders>
          </w:tcPr>
          <w:p w14:paraId="7BB32A88" w14:textId="77777777" w:rsidR="00E60AE0" w:rsidRPr="00732649" w:rsidRDefault="00E60AE0" w:rsidP="001B5399">
            <w:pPr>
              <w:rPr>
                <w:rFonts w:cs="Arial"/>
              </w:rPr>
            </w:pPr>
          </w:p>
          <w:p w14:paraId="7BB32A89" w14:textId="77777777" w:rsidR="00E60AE0" w:rsidRPr="00732649" w:rsidRDefault="00E60AE0" w:rsidP="001B5399">
            <w:pPr>
              <w:rPr>
                <w:rFonts w:cs="Arial"/>
              </w:rPr>
            </w:pPr>
            <w:r w:rsidRPr="00732649">
              <w:rPr>
                <w:rFonts w:cs="Arial"/>
              </w:rPr>
              <w:t xml:space="preserve">Destination:  </w:t>
            </w:r>
          </w:p>
          <w:p w14:paraId="7BB32A8A" w14:textId="77777777" w:rsidR="00E60AE0" w:rsidRPr="00732649" w:rsidRDefault="00E60AE0" w:rsidP="001B5399">
            <w:pPr>
              <w:rPr>
                <w:rFonts w:cs="Arial"/>
              </w:rPr>
            </w:pPr>
          </w:p>
          <w:p w14:paraId="7BB32A8B" w14:textId="77777777" w:rsidR="00E60AE0" w:rsidRPr="00732649" w:rsidRDefault="00E60AE0" w:rsidP="001B5399">
            <w:pPr>
              <w:rPr>
                <w:rFonts w:cs="Arial"/>
              </w:rPr>
            </w:pPr>
            <w:r w:rsidRPr="00732649">
              <w:rPr>
                <w:rFonts w:cs="Arial"/>
              </w:rPr>
              <w:t>______________________________________________________</w:t>
            </w:r>
          </w:p>
          <w:p w14:paraId="7BB32A8C" w14:textId="77777777" w:rsidR="00E60AE0" w:rsidRPr="00732649" w:rsidRDefault="00E60AE0" w:rsidP="001B5399">
            <w:pPr>
              <w:rPr>
                <w:rFonts w:cs="Arial"/>
              </w:rPr>
            </w:pPr>
          </w:p>
          <w:p w14:paraId="7BB32A8D" w14:textId="77777777" w:rsidR="00E60AE0" w:rsidRPr="00732649" w:rsidRDefault="00E60AE0" w:rsidP="001B5399">
            <w:pPr>
              <w:rPr>
                <w:rFonts w:cs="Arial"/>
              </w:rPr>
            </w:pPr>
            <w:r w:rsidRPr="00732649">
              <w:rPr>
                <w:rFonts w:cs="Arial"/>
              </w:rPr>
              <w:t>Airfare:</w:t>
            </w:r>
          </w:p>
          <w:p w14:paraId="7BB32A8E" w14:textId="77777777" w:rsidR="00E60AE0" w:rsidRPr="00732649" w:rsidRDefault="00E60AE0" w:rsidP="001B5399">
            <w:pPr>
              <w:rPr>
                <w:rFonts w:cs="Arial"/>
              </w:rPr>
            </w:pPr>
          </w:p>
          <w:p w14:paraId="7BB32A8F" w14:textId="77777777" w:rsidR="00E60AE0" w:rsidRPr="00732649" w:rsidRDefault="00E60AE0" w:rsidP="001B5399">
            <w:pPr>
              <w:rPr>
                <w:rFonts w:cs="Arial"/>
              </w:rPr>
            </w:pPr>
            <w:r w:rsidRPr="00732649">
              <w:rPr>
                <w:rFonts w:cs="Arial"/>
              </w:rPr>
              <w:t xml:space="preserve">______________________________________________________ </w:t>
            </w:r>
          </w:p>
          <w:p w14:paraId="7BB32A90" w14:textId="77777777" w:rsidR="00E60AE0" w:rsidRPr="00732649" w:rsidRDefault="00E60AE0" w:rsidP="001B5399">
            <w:pPr>
              <w:rPr>
                <w:rFonts w:cs="Arial"/>
              </w:rPr>
            </w:pPr>
          </w:p>
          <w:p w14:paraId="7BB32A91" w14:textId="77777777" w:rsidR="00E60AE0" w:rsidRPr="00732649" w:rsidRDefault="00E60AE0" w:rsidP="001B5399"/>
          <w:p w14:paraId="7BB32A92" w14:textId="77777777" w:rsidR="00E60AE0" w:rsidRPr="00732649" w:rsidRDefault="00E60AE0" w:rsidP="001B5399"/>
          <w:p w14:paraId="7BB32A93" w14:textId="77777777" w:rsidR="00E60AE0" w:rsidRPr="00732649" w:rsidRDefault="00E60AE0" w:rsidP="001B5399"/>
          <w:p w14:paraId="7BB32A94" w14:textId="77777777" w:rsidR="00E60AE0" w:rsidRPr="00732649" w:rsidRDefault="00E60AE0" w:rsidP="001B5399"/>
          <w:p w14:paraId="7BB32A95" w14:textId="77777777" w:rsidR="00E60AE0" w:rsidRPr="00732649" w:rsidRDefault="00E60AE0" w:rsidP="001B5399"/>
          <w:p w14:paraId="7BB32A96" w14:textId="77777777" w:rsidR="00E60AE0" w:rsidRPr="00732649" w:rsidRDefault="00E60AE0" w:rsidP="001B5399"/>
          <w:p w14:paraId="7BB32A97" w14:textId="77777777" w:rsidR="00E60AE0" w:rsidRPr="00732649" w:rsidRDefault="00E60AE0" w:rsidP="001B5399"/>
          <w:p w14:paraId="7BB32A98" w14:textId="77777777" w:rsidR="00E60AE0" w:rsidRPr="00732649" w:rsidRDefault="00E60AE0" w:rsidP="001B5399"/>
          <w:p w14:paraId="7BB32A99" w14:textId="77777777" w:rsidR="00E60AE0" w:rsidRPr="00732649" w:rsidRDefault="00E60AE0" w:rsidP="001B5399"/>
          <w:p w14:paraId="7BB32A9A" w14:textId="77777777" w:rsidR="00E60AE0" w:rsidRPr="00732649" w:rsidRDefault="00E60AE0" w:rsidP="001B5399"/>
          <w:p w14:paraId="7BB32A9B" w14:textId="77777777" w:rsidR="00E60AE0" w:rsidRPr="00732649" w:rsidRDefault="00E60AE0" w:rsidP="001B5399"/>
          <w:p w14:paraId="7BB32A9C" w14:textId="77777777" w:rsidR="00E60AE0" w:rsidRPr="00732649" w:rsidRDefault="00E60AE0" w:rsidP="001B5399"/>
          <w:p w14:paraId="7BB32A9D" w14:textId="77777777" w:rsidR="00E60AE0" w:rsidRPr="00732649" w:rsidRDefault="00E60AE0" w:rsidP="001B5399"/>
          <w:p w14:paraId="7BB32A9E" w14:textId="77777777" w:rsidR="00E60AE0" w:rsidRPr="00732649" w:rsidRDefault="00E60AE0" w:rsidP="001B5399"/>
          <w:p w14:paraId="7BB32A9F" w14:textId="77777777" w:rsidR="00E60AE0" w:rsidRPr="00732649" w:rsidRDefault="00E60AE0" w:rsidP="001B5399"/>
          <w:p w14:paraId="7BB32AA0" w14:textId="77777777" w:rsidR="00E60AE0" w:rsidRPr="00732649" w:rsidRDefault="00E60AE0" w:rsidP="001B5399"/>
          <w:p w14:paraId="7BB32AA1" w14:textId="77777777" w:rsidR="00E60AE0" w:rsidRPr="00732649" w:rsidRDefault="00E60AE0" w:rsidP="001B5399"/>
          <w:p w14:paraId="7BB32AA2" w14:textId="77777777" w:rsidR="00E60AE0" w:rsidRPr="00732649" w:rsidRDefault="00E60AE0" w:rsidP="001B5399"/>
          <w:p w14:paraId="7BB32AA3" w14:textId="77777777" w:rsidR="00E60AE0" w:rsidRPr="00732649" w:rsidRDefault="00E60AE0" w:rsidP="001B5399"/>
          <w:p w14:paraId="7BB32AA4" w14:textId="77777777" w:rsidR="00E60AE0" w:rsidRPr="00732649" w:rsidRDefault="00E60AE0" w:rsidP="001B5399"/>
          <w:p w14:paraId="7BB32AA5" w14:textId="77777777" w:rsidR="00E60AE0" w:rsidRPr="00732649" w:rsidRDefault="00E60AE0" w:rsidP="001B5399"/>
          <w:p w14:paraId="7BB32AA6" w14:textId="77777777" w:rsidR="00E60AE0" w:rsidRPr="00732649" w:rsidRDefault="00E60AE0" w:rsidP="001B5399"/>
          <w:p w14:paraId="7BB32AA7" w14:textId="77777777" w:rsidR="00E60AE0" w:rsidRPr="00732649" w:rsidRDefault="00E60AE0" w:rsidP="001B5399"/>
          <w:p w14:paraId="7BB32AA8" w14:textId="77777777" w:rsidR="00E60AE0" w:rsidRPr="00732649" w:rsidRDefault="00E60AE0" w:rsidP="001B5399"/>
          <w:p w14:paraId="7BB32AA9" w14:textId="77777777" w:rsidR="00E60AE0" w:rsidRPr="00732649" w:rsidRDefault="00E60AE0" w:rsidP="001B5399"/>
          <w:p w14:paraId="7BB32AAA" w14:textId="77777777" w:rsidR="00E60AE0" w:rsidRPr="00732649" w:rsidRDefault="00E60AE0" w:rsidP="001B5399"/>
          <w:p w14:paraId="7BB32AAB" w14:textId="77777777" w:rsidR="00E60AE0" w:rsidRPr="00732649" w:rsidRDefault="00E60AE0" w:rsidP="001B5399"/>
          <w:p w14:paraId="7BB32AAC" w14:textId="77777777" w:rsidR="00E60AE0" w:rsidRPr="00732649" w:rsidRDefault="00E60AE0" w:rsidP="001B5399"/>
          <w:p w14:paraId="7BB32AAD" w14:textId="77777777" w:rsidR="00E60AE0" w:rsidRPr="00732649" w:rsidRDefault="00E60AE0" w:rsidP="001B5399"/>
          <w:p w14:paraId="7BB32AAE" w14:textId="77777777" w:rsidR="00E60AE0" w:rsidRPr="00732649" w:rsidRDefault="00E60AE0" w:rsidP="001B5399"/>
        </w:tc>
      </w:tr>
    </w:tbl>
    <w:p w14:paraId="7BB32AB0" w14:textId="77777777" w:rsidR="00E60AE0" w:rsidRPr="00732649" w:rsidRDefault="00E60AE0" w:rsidP="006B00FA">
      <w:pPr>
        <w:pStyle w:val="Heading2"/>
      </w:pPr>
      <w:r w:rsidRPr="00732649">
        <w:lastRenderedPageBreak/>
        <w:t>Activity 1 continued</w:t>
      </w:r>
    </w:p>
    <w:p w14:paraId="7BB32AB1" w14:textId="77777777" w:rsidR="00E60AE0" w:rsidRPr="00732649" w:rsidRDefault="00E60AE0" w:rsidP="006B00F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0"/>
      </w:tblGrid>
      <w:tr w:rsidR="00E60AE0" w:rsidRPr="00732649" w14:paraId="7BB32AD9" w14:textId="77777777" w:rsidTr="006B00FA">
        <w:tc>
          <w:tcPr>
            <w:tcW w:w="9270" w:type="dxa"/>
            <w:shd w:val="clear" w:color="auto" w:fill="auto"/>
          </w:tcPr>
          <w:p w14:paraId="7BB32AB2" w14:textId="77777777" w:rsidR="00E60AE0" w:rsidRPr="00732649" w:rsidRDefault="00E60AE0" w:rsidP="001B5399"/>
          <w:p w14:paraId="7BB32AB3" w14:textId="77777777" w:rsidR="00E60AE0" w:rsidRPr="00391F6F" w:rsidRDefault="00E60AE0" w:rsidP="001B5399">
            <w:pPr>
              <w:rPr>
                <w:rFonts w:cs="Arial"/>
              </w:rPr>
            </w:pPr>
            <w:r w:rsidRPr="00391F6F">
              <w:rPr>
                <w:rFonts w:cs="Arial"/>
              </w:rPr>
              <w:t xml:space="preserve">Destination:  </w:t>
            </w:r>
          </w:p>
          <w:p w14:paraId="7BB32AB4" w14:textId="77777777" w:rsidR="00E60AE0" w:rsidRPr="00391F6F" w:rsidRDefault="00E60AE0" w:rsidP="001B5399">
            <w:pPr>
              <w:rPr>
                <w:rFonts w:cs="Arial"/>
              </w:rPr>
            </w:pPr>
          </w:p>
          <w:p w14:paraId="7BB32AB5" w14:textId="77777777" w:rsidR="00E60AE0" w:rsidRPr="00391F6F" w:rsidRDefault="00E60AE0" w:rsidP="001B5399">
            <w:pPr>
              <w:rPr>
                <w:rFonts w:cs="Arial"/>
              </w:rPr>
            </w:pPr>
            <w:r w:rsidRPr="00391F6F">
              <w:rPr>
                <w:rFonts w:cs="Arial"/>
              </w:rPr>
              <w:t>______________________________________________________</w:t>
            </w:r>
          </w:p>
          <w:p w14:paraId="7BB32AB6" w14:textId="77777777" w:rsidR="00E60AE0" w:rsidRPr="00391F6F" w:rsidRDefault="00E60AE0" w:rsidP="001B5399">
            <w:pPr>
              <w:rPr>
                <w:rFonts w:cs="Arial"/>
              </w:rPr>
            </w:pPr>
          </w:p>
          <w:p w14:paraId="7BB32AB7" w14:textId="77777777" w:rsidR="00E60AE0" w:rsidRPr="00391F6F" w:rsidRDefault="00E60AE0" w:rsidP="001B5399">
            <w:pPr>
              <w:rPr>
                <w:rFonts w:cs="Arial"/>
              </w:rPr>
            </w:pPr>
            <w:r w:rsidRPr="00391F6F">
              <w:rPr>
                <w:rFonts w:cs="Arial"/>
              </w:rPr>
              <w:t>Airfare:</w:t>
            </w:r>
          </w:p>
          <w:p w14:paraId="7BB32AB8" w14:textId="77777777" w:rsidR="00E60AE0" w:rsidRPr="00391F6F" w:rsidRDefault="00E60AE0" w:rsidP="001B5399">
            <w:pPr>
              <w:rPr>
                <w:rFonts w:cs="Arial"/>
              </w:rPr>
            </w:pPr>
          </w:p>
          <w:p w14:paraId="7BB32AB9" w14:textId="77777777" w:rsidR="00E60AE0" w:rsidRPr="00391F6F" w:rsidRDefault="00E60AE0" w:rsidP="001B5399">
            <w:pPr>
              <w:rPr>
                <w:rFonts w:cs="Arial"/>
              </w:rPr>
            </w:pPr>
            <w:r w:rsidRPr="00391F6F">
              <w:rPr>
                <w:rFonts w:cs="Arial"/>
              </w:rPr>
              <w:t xml:space="preserve">______________________________________________________ </w:t>
            </w:r>
          </w:p>
          <w:p w14:paraId="7BB32ABA" w14:textId="77777777" w:rsidR="00E60AE0" w:rsidRPr="00732649" w:rsidRDefault="00E60AE0" w:rsidP="001B5399"/>
          <w:p w14:paraId="7BB32ABB" w14:textId="77777777" w:rsidR="00E60AE0" w:rsidRPr="00732649" w:rsidRDefault="00E60AE0" w:rsidP="001B5399"/>
          <w:p w14:paraId="7BB32ABC" w14:textId="77777777" w:rsidR="00E60AE0" w:rsidRPr="00732649" w:rsidRDefault="00E60AE0" w:rsidP="001B5399"/>
          <w:p w14:paraId="7BB32ABD" w14:textId="77777777" w:rsidR="00E60AE0" w:rsidRPr="00732649" w:rsidRDefault="00E60AE0" w:rsidP="001B5399"/>
          <w:p w14:paraId="7BB32ABE" w14:textId="77777777" w:rsidR="00E60AE0" w:rsidRPr="00732649" w:rsidRDefault="00E60AE0" w:rsidP="001B5399"/>
          <w:p w14:paraId="7BB32ABF" w14:textId="77777777" w:rsidR="00E60AE0" w:rsidRPr="00732649" w:rsidRDefault="00E60AE0" w:rsidP="001B5399"/>
          <w:p w14:paraId="7BB32AC0" w14:textId="77777777" w:rsidR="00E60AE0" w:rsidRPr="00732649" w:rsidRDefault="00E60AE0" w:rsidP="001B5399"/>
          <w:p w14:paraId="7BB32AC1" w14:textId="77777777" w:rsidR="00E60AE0" w:rsidRPr="00732649" w:rsidRDefault="00E60AE0" w:rsidP="001B5399"/>
          <w:p w14:paraId="7BB32AC2" w14:textId="77777777" w:rsidR="00E60AE0" w:rsidRPr="00732649" w:rsidRDefault="00E60AE0" w:rsidP="001B5399"/>
          <w:p w14:paraId="7BB32AC3" w14:textId="77777777" w:rsidR="00E60AE0" w:rsidRPr="00732649" w:rsidRDefault="00E60AE0" w:rsidP="001B5399"/>
          <w:p w14:paraId="7BB32AC4" w14:textId="77777777" w:rsidR="00E60AE0" w:rsidRPr="00732649" w:rsidRDefault="00E60AE0" w:rsidP="001B5399"/>
          <w:p w14:paraId="7BB32AC5" w14:textId="77777777" w:rsidR="00E60AE0" w:rsidRPr="00732649" w:rsidRDefault="00E60AE0" w:rsidP="001B5399"/>
          <w:p w14:paraId="7BB32AC6" w14:textId="77777777" w:rsidR="00E60AE0" w:rsidRPr="00732649" w:rsidRDefault="00E60AE0" w:rsidP="001B5399"/>
          <w:p w14:paraId="7BB32AC7" w14:textId="77777777" w:rsidR="00E60AE0" w:rsidRPr="00732649" w:rsidRDefault="00E60AE0" w:rsidP="001B5399"/>
          <w:p w14:paraId="7BB32AC8" w14:textId="77777777" w:rsidR="00E60AE0" w:rsidRPr="00732649" w:rsidRDefault="00E60AE0" w:rsidP="001B5399"/>
          <w:p w14:paraId="7BB32AC9" w14:textId="77777777" w:rsidR="00E60AE0" w:rsidRPr="00732649" w:rsidRDefault="00E60AE0" w:rsidP="001B5399"/>
          <w:p w14:paraId="7BB32ACA" w14:textId="77777777" w:rsidR="00E60AE0" w:rsidRPr="00732649" w:rsidRDefault="00E60AE0" w:rsidP="001B5399"/>
          <w:p w14:paraId="7BB32ACB" w14:textId="77777777" w:rsidR="00E60AE0" w:rsidRPr="00732649" w:rsidRDefault="00E60AE0" w:rsidP="001B5399"/>
          <w:p w14:paraId="7BB32ACC" w14:textId="77777777" w:rsidR="00E60AE0" w:rsidRDefault="00E60AE0" w:rsidP="001B5399"/>
          <w:p w14:paraId="7BB32ACD" w14:textId="77777777" w:rsidR="006B00FA" w:rsidRPr="00732649" w:rsidRDefault="006B00FA" w:rsidP="001B5399"/>
          <w:p w14:paraId="7BB32ACE" w14:textId="77777777" w:rsidR="00E60AE0" w:rsidRPr="00732649" w:rsidRDefault="00E60AE0" w:rsidP="001B5399"/>
          <w:p w14:paraId="7BB32ACF" w14:textId="77777777" w:rsidR="00E60AE0" w:rsidRPr="00732649" w:rsidRDefault="00E60AE0" w:rsidP="001B5399"/>
          <w:p w14:paraId="7BB32AD0" w14:textId="77777777" w:rsidR="00E60AE0" w:rsidRPr="00732649" w:rsidRDefault="00E60AE0" w:rsidP="001B5399"/>
          <w:p w14:paraId="7BB32AD1" w14:textId="77777777" w:rsidR="00E60AE0" w:rsidRPr="00732649" w:rsidRDefault="00E60AE0" w:rsidP="001B5399"/>
          <w:p w14:paraId="7BB32AD2" w14:textId="77777777" w:rsidR="00E60AE0" w:rsidRPr="00732649" w:rsidRDefault="00E60AE0" w:rsidP="001B5399"/>
          <w:p w14:paraId="7BB32AD3" w14:textId="77777777" w:rsidR="00E60AE0" w:rsidRPr="00732649" w:rsidRDefault="00E60AE0" w:rsidP="001B5399"/>
          <w:p w14:paraId="7BB32AD4" w14:textId="77777777" w:rsidR="00E60AE0" w:rsidRPr="00732649" w:rsidRDefault="00E60AE0" w:rsidP="001B5399"/>
          <w:p w14:paraId="7BB32AD5" w14:textId="77777777" w:rsidR="00E60AE0" w:rsidRPr="00732649" w:rsidRDefault="00E60AE0" w:rsidP="001B5399"/>
          <w:p w14:paraId="7BB32AD6" w14:textId="77777777" w:rsidR="00E60AE0" w:rsidRPr="00732649" w:rsidRDefault="00E60AE0" w:rsidP="001B5399"/>
          <w:p w14:paraId="7BB32AD7" w14:textId="77777777" w:rsidR="00E60AE0" w:rsidRPr="00732649" w:rsidRDefault="00E60AE0" w:rsidP="001B5399"/>
          <w:p w14:paraId="7BB32AD8" w14:textId="77777777" w:rsidR="00E60AE0" w:rsidRPr="00732649" w:rsidRDefault="00E60AE0" w:rsidP="001B5399"/>
        </w:tc>
      </w:tr>
    </w:tbl>
    <w:p w14:paraId="7BB32ADA" w14:textId="77777777" w:rsidR="00E60AE0" w:rsidRPr="00732649" w:rsidRDefault="00E60AE0" w:rsidP="006B00FA">
      <w:pPr>
        <w:pStyle w:val="Heading2"/>
      </w:pPr>
      <w:r w:rsidRPr="00732649">
        <w:lastRenderedPageBreak/>
        <w:t>Activity 1 continued</w:t>
      </w:r>
    </w:p>
    <w:p w14:paraId="7BB32ADB" w14:textId="77777777" w:rsidR="00E60AE0" w:rsidRPr="00732649" w:rsidRDefault="00E60AE0" w:rsidP="006B00F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0"/>
      </w:tblGrid>
      <w:tr w:rsidR="00E60AE0" w:rsidRPr="00732649" w14:paraId="7BB32B03" w14:textId="77777777" w:rsidTr="006B00FA">
        <w:tc>
          <w:tcPr>
            <w:tcW w:w="9270" w:type="dxa"/>
            <w:shd w:val="clear" w:color="auto" w:fill="auto"/>
          </w:tcPr>
          <w:p w14:paraId="7BB32ADC" w14:textId="77777777" w:rsidR="00E60AE0" w:rsidRPr="00732649" w:rsidRDefault="00E60AE0" w:rsidP="001B5399"/>
          <w:p w14:paraId="7BB32ADD" w14:textId="77777777" w:rsidR="00E60AE0" w:rsidRPr="00391F6F" w:rsidRDefault="00E60AE0" w:rsidP="001B5399">
            <w:pPr>
              <w:rPr>
                <w:rFonts w:cs="Arial"/>
              </w:rPr>
            </w:pPr>
            <w:r w:rsidRPr="00391F6F">
              <w:rPr>
                <w:rFonts w:cs="Arial"/>
              </w:rPr>
              <w:t xml:space="preserve">Destination:  </w:t>
            </w:r>
          </w:p>
          <w:p w14:paraId="7BB32ADE" w14:textId="77777777" w:rsidR="00E60AE0" w:rsidRPr="00391F6F" w:rsidRDefault="00E60AE0" w:rsidP="001B5399">
            <w:pPr>
              <w:rPr>
                <w:rFonts w:cs="Arial"/>
              </w:rPr>
            </w:pPr>
          </w:p>
          <w:p w14:paraId="7BB32ADF" w14:textId="77777777" w:rsidR="00E60AE0" w:rsidRPr="00391F6F" w:rsidRDefault="00E60AE0" w:rsidP="001B5399">
            <w:pPr>
              <w:rPr>
                <w:rFonts w:cs="Arial"/>
              </w:rPr>
            </w:pPr>
            <w:r w:rsidRPr="00391F6F">
              <w:rPr>
                <w:rFonts w:cs="Arial"/>
              </w:rPr>
              <w:t>______________________________________________________</w:t>
            </w:r>
          </w:p>
          <w:p w14:paraId="7BB32AE0" w14:textId="77777777" w:rsidR="00E60AE0" w:rsidRPr="00391F6F" w:rsidRDefault="00E60AE0" w:rsidP="001B5399">
            <w:pPr>
              <w:rPr>
                <w:rFonts w:cs="Arial"/>
              </w:rPr>
            </w:pPr>
          </w:p>
          <w:p w14:paraId="7BB32AE1" w14:textId="77777777" w:rsidR="00E60AE0" w:rsidRPr="00391F6F" w:rsidRDefault="00E60AE0" w:rsidP="001B5399">
            <w:pPr>
              <w:rPr>
                <w:rFonts w:cs="Arial"/>
              </w:rPr>
            </w:pPr>
            <w:r w:rsidRPr="00391F6F">
              <w:rPr>
                <w:rFonts w:cs="Arial"/>
              </w:rPr>
              <w:t>Airfare:</w:t>
            </w:r>
          </w:p>
          <w:p w14:paraId="7BB32AE2" w14:textId="77777777" w:rsidR="00E60AE0" w:rsidRPr="00391F6F" w:rsidRDefault="00E60AE0" w:rsidP="001B5399">
            <w:pPr>
              <w:rPr>
                <w:rFonts w:cs="Arial"/>
              </w:rPr>
            </w:pPr>
          </w:p>
          <w:p w14:paraId="7BB32AE3" w14:textId="77777777" w:rsidR="00E60AE0" w:rsidRPr="00391F6F" w:rsidRDefault="00E60AE0" w:rsidP="001B5399">
            <w:pPr>
              <w:rPr>
                <w:rFonts w:cs="Arial"/>
              </w:rPr>
            </w:pPr>
            <w:r w:rsidRPr="00391F6F">
              <w:rPr>
                <w:rFonts w:cs="Arial"/>
              </w:rPr>
              <w:t xml:space="preserve">______________________________________________________ </w:t>
            </w:r>
          </w:p>
          <w:p w14:paraId="7BB32AE4" w14:textId="77777777" w:rsidR="00E60AE0" w:rsidRPr="00732649" w:rsidRDefault="00E60AE0" w:rsidP="001B5399"/>
          <w:p w14:paraId="7BB32AE5" w14:textId="77777777" w:rsidR="00E60AE0" w:rsidRPr="00732649" w:rsidRDefault="00E60AE0" w:rsidP="001B5399"/>
          <w:p w14:paraId="7BB32AE6" w14:textId="77777777" w:rsidR="00E60AE0" w:rsidRPr="00732649" w:rsidRDefault="00E60AE0" w:rsidP="001B5399"/>
          <w:p w14:paraId="7BB32AE7" w14:textId="77777777" w:rsidR="00E60AE0" w:rsidRPr="00732649" w:rsidRDefault="00E60AE0" w:rsidP="001B5399"/>
          <w:p w14:paraId="7BB32AE8" w14:textId="77777777" w:rsidR="00E60AE0" w:rsidRPr="00732649" w:rsidRDefault="00E60AE0" w:rsidP="001B5399"/>
          <w:p w14:paraId="7BB32AE9" w14:textId="77777777" w:rsidR="00E60AE0" w:rsidRPr="00732649" w:rsidRDefault="00E60AE0" w:rsidP="001B5399"/>
          <w:p w14:paraId="7BB32AEA" w14:textId="77777777" w:rsidR="00E60AE0" w:rsidRPr="00732649" w:rsidRDefault="00E60AE0" w:rsidP="001B5399"/>
          <w:p w14:paraId="7BB32AEB" w14:textId="77777777" w:rsidR="00E60AE0" w:rsidRPr="00732649" w:rsidRDefault="00E60AE0" w:rsidP="001B5399"/>
          <w:p w14:paraId="7BB32AEC" w14:textId="77777777" w:rsidR="00E60AE0" w:rsidRPr="00732649" w:rsidRDefault="00E60AE0" w:rsidP="001B5399"/>
          <w:p w14:paraId="7BB32AED" w14:textId="77777777" w:rsidR="00E60AE0" w:rsidRPr="00732649" w:rsidRDefault="00E60AE0" w:rsidP="001B5399"/>
          <w:p w14:paraId="7BB32AEE" w14:textId="77777777" w:rsidR="00E60AE0" w:rsidRPr="00732649" w:rsidRDefault="00E60AE0" w:rsidP="001B5399"/>
          <w:p w14:paraId="7BB32AEF" w14:textId="77777777" w:rsidR="00E60AE0" w:rsidRPr="00732649" w:rsidRDefault="00E60AE0" w:rsidP="001B5399"/>
          <w:p w14:paraId="7BB32AF0" w14:textId="77777777" w:rsidR="00E60AE0" w:rsidRPr="00732649" w:rsidRDefault="00E60AE0" w:rsidP="001B5399"/>
          <w:p w14:paraId="7BB32AF1" w14:textId="77777777" w:rsidR="00E60AE0" w:rsidRPr="00732649" w:rsidRDefault="00E60AE0" w:rsidP="001B5399"/>
          <w:p w14:paraId="7BB32AF2" w14:textId="77777777" w:rsidR="00E60AE0" w:rsidRPr="00732649" w:rsidRDefault="00E60AE0" w:rsidP="001B5399"/>
          <w:p w14:paraId="7BB32AF3" w14:textId="77777777" w:rsidR="00E60AE0" w:rsidRPr="00732649" w:rsidRDefault="00E60AE0" w:rsidP="001B5399"/>
          <w:p w14:paraId="7BB32AF4" w14:textId="77777777" w:rsidR="00E60AE0" w:rsidRPr="00732649" w:rsidRDefault="00E60AE0" w:rsidP="001B5399"/>
          <w:p w14:paraId="7BB32AF5" w14:textId="77777777" w:rsidR="00E60AE0" w:rsidRPr="00732649" w:rsidRDefault="00E60AE0" w:rsidP="001B5399"/>
          <w:p w14:paraId="7BB32AF6" w14:textId="77777777" w:rsidR="00E60AE0" w:rsidRPr="00732649" w:rsidRDefault="00E60AE0" w:rsidP="001B5399"/>
          <w:p w14:paraId="7BB32AF7" w14:textId="77777777" w:rsidR="00E60AE0" w:rsidRPr="00732649" w:rsidRDefault="00E60AE0" w:rsidP="001B5399"/>
          <w:p w14:paraId="7BB32AF8" w14:textId="77777777" w:rsidR="00E60AE0" w:rsidRPr="00732649" w:rsidRDefault="00E60AE0" w:rsidP="001B5399"/>
          <w:p w14:paraId="7BB32AF9" w14:textId="77777777" w:rsidR="00E60AE0" w:rsidRPr="00732649" w:rsidRDefault="00E60AE0" w:rsidP="001B5399"/>
          <w:p w14:paraId="7BB32AFA" w14:textId="77777777" w:rsidR="00E60AE0" w:rsidRPr="00732649" w:rsidRDefault="00E60AE0" w:rsidP="001B5399"/>
          <w:p w14:paraId="7BB32AFB" w14:textId="77777777" w:rsidR="00E60AE0" w:rsidRPr="00732649" w:rsidRDefault="00E60AE0" w:rsidP="001B5399"/>
          <w:p w14:paraId="7BB32AFC" w14:textId="77777777" w:rsidR="00E60AE0" w:rsidRPr="00732649" w:rsidRDefault="00E60AE0" w:rsidP="001B5399"/>
          <w:p w14:paraId="7BB32AFD" w14:textId="77777777" w:rsidR="00E60AE0" w:rsidRPr="00732649" w:rsidRDefault="00E60AE0" w:rsidP="001B5399"/>
          <w:p w14:paraId="7BB32AFE" w14:textId="77777777" w:rsidR="00E60AE0" w:rsidRPr="00732649" w:rsidRDefault="00E60AE0" w:rsidP="001B5399"/>
          <w:p w14:paraId="7BB32AFF" w14:textId="77777777" w:rsidR="00E60AE0" w:rsidRPr="00732649" w:rsidRDefault="00E60AE0" w:rsidP="001B5399"/>
          <w:p w14:paraId="7BB32B00" w14:textId="77777777" w:rsidR="00E60AE0" w:rsidRPr="00732649" w:rsidRDefault="00E60AE0" w:rsidP="001B5399"/>
          <w:p w14:paraId="7BB32B01" w14:textId="77777777" w:rsidR="00E60AE0" w:rsidRPr="00732649" w:rsidRDefault="00E60AE0" w:rsidP="001B5399"/>
          <w:p w14:paraId="7BB32B02" w14:textId="77777777" w:rsidR="00E60AE0" w:rsidRPr="00732649" w:rsidRDefault="00E60AE0" w:rsidP="001B5399"/>
        </w:tc>
      </w:tr>
    </w:tbl>
    <w:p w14:paraId="7BB32B04" w14:textId="77777777" w:rsidR="00E60AE0" w:rsidRDefault="006B00FA" w:rsidP="006B00FA">
      <w:pPr>
        <w:pStyle w:val="Heading2"/>
      </w:pPr>
      <w:r>
        <w:lastRenderedPageBreak/>
        <w:t>Activity 2</w:t>
      </w:r>
    </w:p>
    <w:p w14:paraId="7BB32B05" w14:textId="77777777" w:rsidR="006B00FA" w:rsidRDefault="006B00FA" w:rsidP="006B00FA">
      <w:r>
        <w:rPr>
          <w:rFonts w:ascii="Arial" w:hAnsi="Arial" w:cs="Arial"/>
          <w:b/>
          <w:bCs/>
          <w:noProof/>
          <w:lang w:val="en-AU" w:eastAsia="en-AU"/>
        </w:rPr>
        <w:drawing>
          <wp:anchor distT="0" distB="0" distL="114300" distR="114300" simplePos="0" relativeHeight="251843584" behindDoc="0" locked="0" layoutInCell="1" allowOverlap="1" wp14:anchorId="7BB333E9" wp14:editId="7BB333EA">
            <wp:simplePos x="0" y="0"/>
            <wp:positionH relativeFrom="column">
              <wp:posOffset>-2540</wp:posOffset>
            </wp:positionH>
            <wp:positionV relativeFrom="paragraph">
              <wp:posOffset>87518</wp:posOffset>
            </wp:positionV>
            <wp:extent cx="564515" cy="443865"/>
            <wp:effectExtent l="0" t="0" r="6985" b="0"/>
            <wp:wrapNone/>
            <wp:docPr id="324" name="Picture 32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B06" w14:textId="77777777" w:rsidR="00E60AE0" w:rsidRPr="00326956" w:rsidRDefault="00E60AE0" w:rsidP="006B00FA">
      <w:pPr>
        <w:pStyle w:val="Heading3"/>
        <w:ind w:left="1170"/>
      </w:pPr>
      <w:r w:rsidRPr="00326956">
        <w:t>Find these money words in the word search.</w:t>
      </w:r>
    </w:p>
    <w:p w14:paraId="7BB32B07" w14:textId="77777777" w:rsidR="00E60AE0" w:rsidRDefault="00E60AE0" w:rsidP="00E60AE0"/>
    <w:p w14:paraId="7BB32B08" w14:textId="77777777" w:rsidR="006B00FA" w:rsidRDefault="006B00FA" w:rsidP="00E60AE0"/>
    <w:tbl>
      <w:tblPr>
        <w:tblW w:w="0" w:type="auto"/>
        <w:tblBorders>
          <w:insideH w:val="single" w:sz="4" w:space="0" w:color="auto"/>
        </w:tblBorders>
        <w:tblLook w:val="04A0" w:firstRow="1" w:lastRow="0" w:firstColumn="1" w:lastColumn="0" w:noHBand="0" w:noVBand="1"/>
      </w:tblPr>
      <w:tblGrid>
        <w:gridCol w:w="5495"/>
        <w:gridCol w:w="3747"/>
      </w:tblGrid>
      <w:tr w:rsidR="00E60AE0" w14:paraId="7BB32B23" w14:textId="77777777" w:rsidTr="001B5399">
        <w:tc>
          <w:tcPr>
            <w:tcW w:w="5495" w:type="dxa"/>
            <w:shd w:val="clear" w:color="auto" w:fill="auto"/>
          </w:tcPr>
          <w:p w14:paraId="7BB32B09" w14:textId="77777777" w:rsidR="00E60AE0" w:rsidRDefault="00E60AE0" w:rsidP="001B5399">
            <w:r>
              <w:rPr>
                <w:noProof/>
                <w:lang w:val="en-AU" w:eastAsia="en-AU"/>
              </w:rPr>
              <w:drawing>
                <wp:inline distT="0" distB="0" distL="0" distR="0" wp14:anchorId="7BB333EB" wp14:editId="7BB333EC">
                  <wp:extent cx="3241040" cy="379222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41040" cy="3792220"/>
                          </a:xfrm>
                          <a:prstGeom prst="rect">
                            <a:avLst/>
                          </a:prstGeom>
                          <a:noFill/>
                          <a:ln>
                            <a:noFill/>
                          </a:ln>
                        </pic:spPr>
                      </pic:pic>
                    </a:graphicData>
                  </a:graphic>
                </wp:inline>
              </w:drawing>
            </w:r>
          </w:p>
        </w:tc>
        <w:tc>
          <w:tcPr>
            <w:tcW w:w="3747" w:type="dxa"/>
            <w:shd w:val="clear" w:color="auto" w:fill="auto"/>
          </w:tcPr>
          <w:p w14:paraId="7BB32B0A" w14:textId="77777777" w:rsidR="00E60AE0" w:rsidRPr="00326956" w:rsidRDefault="00E60AE0" w:rsidP="001B5399">
            <w:pPr>
              <w:jc w:val="center"/>
              <w:rPr>
                <w:sz w:val="32"/>
                <w:szCs w:val="32"/>
              </w:rPr>
            </w:pPr>
            <w:r w:rsidRPr="00326956">
              <w:rPr>
                <w:sz w:val="32"/>
                <w:szCs w:val="32"/>
              </w:rPr>
              <w:t>Word list:</w:t>
            </w:r>
          </w:p>
          <w:p w14:paraId="7BB32B0B" w14:textId="77777777" w:rsidR="00E60AE0" w:rsidRPr="00391F6F" w:rsidRDefault="00E60AE0" w:rsidP="001B5399">
            <w:pPr>
              <w:jc w:val="center"/>
              <w:rPr>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570"/>
            </w:tblGrid>
            <w:tr w:rsidR="00E60AE0" w:rsidRPr="00391F6F" w14:paraId="7BB32B0E" w14:textId="77777777" w:rsidTr="006B00FA">
              <w:trPr>
                <w:trHeight w:val="576"/>
              </w:trPr>
              <w:tc>
                <w:tcPr>
                  <w:tcW w:w="2147" w:type="dxa"/>
                  <w:shd w:val="clear" w:color="auto" w:fill="auto"/>
                  <w:vAlign w:val="center"/>
                </w:tcPr>
                <w:p w14:paraId="7BB32B0C"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BUY</w:t>
                  </w:r>
                </w:p>
              </w:tc>
              <w:tc>
                <w:tcPr>
                  <w:tcW w:w="2148" w:type="dxa"/>
                  <w:shd w:val="clear" w:color="auto" w:fill="auto"/>
                  <w:vAlign w:val="center"/>
                </w:tcPr>
                <w:p w14:paraId="7BB32B0D"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CASH</w:t>
                  </w:r>
                </w:p>
              </w:tc>
            </w:tr>
            <w:tr w:rsidR="00E60AE0" w:rsidRPr="00391F6F" w14:paraId="7BB32B11" w14:textId="77777777" w:rsidTr="006B00FA">
              <w:trPr>
                <w:trHeight w:val="576"/>
              </w:trPr>
              <w:tc>
                <w:tcPr>
                  <w:tcW w:w="2147" w:type="dxa"/>
                  <w:shd w:val="clear" w:color="auto" w:fill="auto"/>
                  <w:vAlign w:val="center"/>
                </w:tcPr>
                <w:p w14:paraId="7BB32B0F"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COST</w:t>
                  </w:r>
                </w:p>
              </w:tc>
              <w:tc>
                <w:tcPr>
                  <w:tcW w:w="2148" w:type="dxa"/>
                  <w:shd w:val="clear" w:color="auto" w:fill="auto"/>
                  <w:vAlign w:val="center"/>
                </w:tcPr>
                <w:p w14:paraId="7BB32B10"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EURO</w:t>
                  </w:r>
                </w:p>
              </w:tc>
            </w:tr>
            <w:tr w:rsidR="00E60AE0" w:rsidRPr="00391F6F" w14:paraId="7BB32B14" w14:textId="77777777" w:rsidTr="006B00FA">
              <w:trPr>
                <w:trHeight w:val="576"/>
              </w:trPr>
              <w:tc>
                <w:tcPr>
                  <w:tcW w:w="2147" w:type="dxa"/>
                  <w:shd w:val="clear" w:color="auto" w:fill="auto"/>
                  <w:vAlign w:val="center"/>
                </w:tcPr>
                <w:p w14:paraId="7BB32B12"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COINS</w:t>
                  </w:r>
                </w:p>
              </w:tc>
              <w:tc>
                <w:tcPr>
                  <w:tcW w:w="2148" w:type="dxa"/>
                  <w:shd w:val="clear" w:color="auto" w:fill="auto"/>
                  <w:vAlign w:val="center"/>
                </w:tcPr>
                <w:p w14:paraId="7BB32B13"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SELL</w:t>
                  </w:r>
                </w:p>
              </w:tc>
            </w:tr>
            <w:tr w:rsidR="00E60AE0" w:rsidRPr="00391F6F" w14:paraId="7BB32B17" w14:textId="77777777" w:rsidTr="006B00FA">
              <w:trPr>
                <w:trHeight w:val="576"/>
              </w:trPr>
              <w:tc>
                <w:tcPr>
                  <w:tcW w:w="2147" w:type="dxa"/>
                  <w:shd w:val="clear" w:color="auto" w:fill="auto"/>
                  <w:vAlign w:val="center"/>
                </w:tcPr>
                <w:p w14:paraId="7BB32B15"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CURRENCY</w:t>
                  </w:r>
                </w:p>
              </w:tc>
              <w:tc>
                <w:tcPr>
                  <w:tcW w:w="2148" w:type="dxa"/>
                  <w:shd w:val="clear" w:color="auto" w:fill="auto"/>
                  <w:vAlign w:val="center"/>
                </w:tcPr>
                <w:p w14:paraId="7BB32B16"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MONEY</w:t>
                  </w:r>
                </w:p>
              </w:tc>
            </w:tr>
            <w:tr w:rsidR="00E60AE0" w:rsidRPr="00391F6F" w14:paraId="7BB32B1A" w14:textId="77777777" w:rsidTr="006B00FA">
              <w:trPr>
                <w:trHeight w:val="576"/>
              </w:trPr>
              <w:tc>
                <w:tcPr>
                  <w:tcW w:w="2147" w:type="dxa"/>
                  <w:shd w:val="clear" w:color="auto" w:fill="auto"/>
                  <w:vAlign w:val="center"/>
                </w:tcPr>
                <w:p w14:paraId="7BB32B18"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CENTS</w:t>
                  </w:r>
                </w:p>
              </w:tc>
              <w:tc>
                <w:tcPr>
                  <w:tcW w:w="2148" w:type="dxa"/>
                  <w:shd w:val="clear" w:color="auto" w:fill="auto"/>
                  <w:vAlign w:val="center"/>
                </w:tcPr>
                <w:p w14:paraId="7BB32B19"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VALUE</w:t>
                  </w:r>
                </w:p>
              </w:tc>
            </w:tr>
            <w:tr w:rsidR="00E60AE0" w:rsidRPr="00391F6F" w14:paraId="7BB32B1D" w14:textId="77777777" w:rsidTr="006B00FA">
              <w:trPr>
                <w:trHeight w:val="576"/>
              </w:trPr>
              <w:tc>
                <w:tcPr>
                  <w:tcW w:w="2147" w:type="dxa"/>
                  <w:shd w:val="clear" w:color="auto" w:fill="auto"/>
                  <w:vAlign w:val="center"/>
                </w:tcPr>
                <w:p w14:paraId="7BB32B1B"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DOLLAR</w:t>
                  </w:r>
                </w:p>
              </w:tc>
              <w:tc>
                <w:tcPr>
                  <w:tcW w:w="2148" w:type="dxa"/>
                  <w:shd w:val="clear" w:color="auto" w:fill="auto"/>
                  <w:vAlign w:val="center"/>
                </w:tcPr>
                <w:p w14:paraId="7BB32B1C"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YEN</w:t>
                  </w:r>
                </w:p>
              </w:tc>
            </w:tr>
            <w:tr w:rsidR="00E60AE0" w:rsidRPr="00391F6F" w14:paraId="7BB32B20" w14:textId="77777777" w:rsidTr="006B00FA">
              <w:trPr>
                <w:trHeight w:val="576"/>
              </w:trPr>
              <w:tc>
                <w:tcPr>
                  <w:tcW w:w="2147" w:type="dxa"/>
                  <w:shd w:val="clear" w:color="auto" w:fill="auto"/>
                  <w:vAlign w:val="center"/>
                </w:tcPr>
                <w:p w14:paraId="7BB32B1E" w14:textId="77777777" w:rsidR="00E60AE0" w:rsidRPr="00391F6F" w:rsidRDefault="00E60AE0" w:rsidP="006B00FA">
                  <w:pPr>
                    <w:jc w:val="center"/>
                    <w:rPr>
                      <w:rFonts w:ascii="Comic Sans MS" w:hAnsi="Comic Sans MS"/>
                      <w:sz w:val="32"/>
                      <w:szCs w:val="32"/>
                    </w:rPr>
                  </w:pPr>
                  <w:r w:rsidRPr="00391F6F">
                    <w:rPr>
                      <w:rFonts w:ascii="Comic Sans MS" w:hAnsi="Comic Sans MS"/>
                      <w:sz w:val="32"/>
                      <w:szCs w:val="32"/>
                    </w:rPr>
                    <w:t>NOTES</w:t>
                  </w:r>
                </w:p>
              </w:tc>
              <w:tc>
                <w:tcPr>
                  <w:tcW w:w="2148" w:type="dxa"/>
                  <w:shd w:val="clear" w:color="auto" w:fill="auto"/>
                  <w:vAlign w:val="center"/>
                </w:tcPr>
                <w:p w14:paraId="7BB32B1F" w14:textId="77777777" w:rsidR="00E60AE0" w:rsidRPr="00391F6F" w:rsidRDefault="00E60AE0" w:rsidP="006B00FA">
                  <w:pPr>
                    <w:jc w:val="center"/>
                    <w:rPr>
                      <w:rFonts w:ascii="Comic Sans MS" w:hAnsi="Comic Sans MS"/>
                      <w:sz w:val="32"/>
                      <w:szCs w:val="32"/>
                    </w:rPr>
                  </w:pPr>
                </w:p>
              </w:tc>
            </w:tr>
          </w:tbl>
          <w:p w14:paraId="7BB32B21" w14:textId="77777777" w:rsidR="00E60AE0" w:rsidRPr="00391F6F" w:rsidRDefault="00E60AE0" w:rsidP="001B5399">
            <w:pPr>
              <w:rPr>
                <w:sz w:val="32"/>
                <w:szCs w:val="32"/>
              </w:rPr>
            </w:pPr>
          </w:p>
          <w:p w14:paraId="7BB32B22" w14:textId="77777777" w:rsidR="00E60AE0" w:rsidRDefault="00E60AE0" w:rsidP="006B00FA">
            <w:r w:rsidRPr="00391F6F">
              <w:rPr>
                <w:sz w:val="32"/>
                <w:szCs w:val="32"/>
              </w:rPr>
              <w:t xml:space="preserve"> </w:t>
            </w:r>
          </w:p>
        </w:tc>
      </w:tr>
    </w:tbl>
    <w:p w14:paraId="7BB32B24" w14:textId="77777777" w:rsidR="00E60AE0" w:rsidRDefault="00E60AE0" w:rsidP="00E60AE0"/>
    <w:p w14:paraId="7BB32B25" w14:textId="77777777" w:rsidR="00E60AE0" w:rsidRPr="006B00FA" w:rsidRDefault="00E60AE0" w:rsidP="006B00FA">
      <w:pPr>
        <w:pStyle w:val="ListParagraph"/>
        <w:numPr>
          <w:ilvl w:val="0"/>
          <w:numId w:val="21"/>
        </w:numPr>
        <w:ind w:left="0" w:firstLine="0"/>
        <w:rPr>
          <w:rFonts w:ascii="Comic Sans MS" w:hAnsi="Comic Sans MS"/>
          <w:szCs w:val="28"/>
        </w:rPr>
      </w:pPr>
      <w:r w:rsidRPr="006B00FA">
        <w:rPr>
          <w:rFonts w:ascii="Comic Sans MS" w:hAnsi="Comic Sans MS"/>
          <w:szCs w:val="28"/>
        </w:rPr>
        <w:t>What is “$” the symbol for?   _______</w:t>
      </w:r>
    </w:p>
    <w:p w14:paraId="7BB32B26" w14:textId="77777777" w:rsidR="00E60AE0" w:rsidRPr="006B00FA" w:rsidRDefault="00E60AE0" w:rsidP="00E60AE0">
      <w:pPr>
        <w:rPr>
          <w:rFonts w:ascii="Comic Sans MS" w:hAnsi="Comic Sans MS"/>
          <w:szCs w:val="28"/>
        </w:rPr>
      </w:pPr>
    </w:p>
    <w:p w14:paraId="7BB32B27" w14:textId="77777777" w:rsidR="00E60AE0" w:rsidRPr="006B00FA" w:rsidRDefault="00E60AE0" w:rsidP="006B00FA">
      <w:pPr>
        <w:pStyle w:val="ListParagraph"/>
        <w:numPr>
          <w:ilvl w:val="0"/>
          <w:numId w:val="21"/>
        </w:numPr>
        <w:ind w:left="0" w:hanging="30"/>
        <w:rPr>
          <w:rFonts w:ascii="Comic Sans MS" w:hAnsi="Comic Sans MS"/>
          <w:szCs w:val="28"/>
        </w:rPr>
      </w:pPr>
      <w:r w:rsidRPr="006B00FA">
        <w:rPr>
          <w:rFonts w:ascii="Comic Sans MS" w:hAnsi="Comic Sans MS"/>
          <w:szCs w:val="28"/>
        </w:rPr>
        <w:t>Which of these is the currency / money of Japan? ______</w:t>
      </w:r>
    </w:p>
    <w:p w14:paraId="7BB32B28" w14:textId="77777777" w:rsidR="00E60AE0" w:rsidRPr="006B00FA" w:rsidRDefault="00E60AE0" w:rsidP="00E60AE0">
      <w:pPr>
        <w:rPr>
          <w:rFonts w:ascii="Comic Sans MS" w:hAnsi="Comic Sans MS"/>
          <w:szCs w:val="28"/>
        </w:rPr>
      </w:pPr>
    </w:p>
    <w:p w14:paraId="7BB32B29" w14:textId="77777777" w:rsidR="00E60AE0" w:rsidRPr="006B00FA" w:rsidRDefault="00E60AE0" w:rsidP="006B00FA">
      <w:pPr>
        <w:pStyle w:val="ListParagraph"/>
        <w:numPr>
          <w:ilvl w:val="0"/>
          <w:numId w:val="21"/>
        </w:numPr>
        <w:ind w:left="0" w:firstLine="0"/>
        <w:rPr>
          <w:rFonts w:ascii="Comic Sans MS" w:hAnsi="Comic Sans MS"/>
          <w:szCs w:val="28"/>
        </w:rPr>
      </w:pPr>
      <w:r w:rsidRPr="006B00FA">
        <w:rPr>
          <w:rFonts w:ascii="Comic Sans MS" w:hAnsi="Comic Sans MS"/>
          <w:szCs w:val="28"/>
        </w:rPr>
        <w:t>Can you find out the names of 3 countries that use the currency Euro (€)?  _______  _______  _______</w:t>
      </w:r>
    </w:p>
    <w:p w14:paraId="7BB32B2A" w14:textId="77777777" w:rsidR="00E60AE0" w:rsidRPr="006B00FA" w:rsidRDefault="00E60AE0" w:rsidP="00E60AE0">
      <w:pPr>
        <w:rPr>
          <w:rFonts w:ascii="Comic Sans MS" w:hAnsi="Comic Sans MS"/>
          <w:szCs w:val="28"/>
        </w:rPr>
      </w:pPr>
    </w:p>
    <w:p w14:paraId="7BB32B2B" w14:textId="77777777" w:rsidR="00E60AE0" w:rsidRPr="006B00FA" w:rsidRDefault="00E60AE0" w:rsidP="00E60AE0">
      <w:pPr>
        <w:rPr>
          <w:rFonts w:ascii="Comic Sans MS" w:hAnsi="Comic Sans MS"/>
          <w:szCs w:val="28"/>
        </w:rPr>
      </w:pPr>
      <w:r w:rsidRPr="006B00FA">
        <w:rPr>
          <w:rFonts w:ascii="Comic Sans MS" w:hAnsi="Comic Sans MS"/>
          <w:szCs w:val="28"/>
        </w:rPr>
        <w:t xml:space="preserve">(Hint: many of these countries are a part of the continent that begins with this word) </w:t>
      </w:r>
    </w:p>
    <w:p w14:paraId="7BB32B2C" w14:textId="77777777" w:rsidR="006B00FA" w:rsidRDefault="006B00FA" w:rsidP="00E60AE0">
      <w:pPr>
        <w:rPr>
          <w:rFonts w:ascii="Comic Sans MS" w:hAnsi="Comic Sans MS"/>
          <w:szCs w:val="28"/>
        </w:rPr>
      </w:pPr>
      <w:r>
        <w:rPr>
          <w:rFonts w:ascii="Comic Sans MS" w:hAnsi="Comic Sans MS"/>
          <w:szCs w:val="28"/>
        </w:rPr>
        <w:br w:type="page"/>
      </w:r>
    </w:p>
    <w:p w14:paraId="7BB32B2D" w14:textId="77777777" w:rsidR="006B00FA" w:rsidRPr="00732649" w:rsidRDefault="006B00FA" w:rsidP="006B00FA">
      <w:pPr>
        <w:pStyle w:val="Heading2"/>
      </w:pPr>
      <w:r w:rsidRPr="00DE5710">
        <w:lastRenderedPageBreak/>
        <w:t>Activity</w:t>
      </w:r>
      <w:r>
        <w:t xml:space="preserve"> 3</w:t>
      </w:r>
    </w:p>
    <w:p w14:paraId="7BB32B2E" w14:textId="77777777" w:rsidR="006B00FA" w:rsidRPr="00732649" w:rsidRDefault="006B00FA" w:rsidP="006B00FA">
      <w:r>
        <w:rPr>
          <w:rFonts w:ascii="Arial" w:hAnsi="Arial" w:cs="Arial"/>
          <w:b/>
          <w:bCs/>
          <w:noProof/>
          <w:lang w:val="en-AU" w:eastAsia="en-AU"/>
        </w:rPr>
        <w:drawing>
          <wp:anchor distT="0" distB="0" distL="114300" distR="114300" simplePos="0" relativeHeight="251847680" behindDoc="0" locked="0" layoutInCell="1" allowOverlap="1" wp14:anchorId="7BB333ED" wp14:editId="7BB333EE">
            <wp:simplePos x="0" y="0"/>
            <wp:positionH relativeFrom="column">
              <wp:posOffset>-2540</wp:posOffset>
            </wp:positionH>
            <wp:positionV relativeFrom="paragraph">
              <wp:posOffset>88788</wp:posOffset>
            </wp:positionV>
            <wp:extent cx="564515" cy="443865"/>
            <wp:effectExtent l="0" t="0" r="6985" b="0"/>
            <wp:wrapNone/>
            <wp:docPr id="74" name="Picture 7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B2F" w14:textId="77777777" w:rsidR="006B00FA" w:rsidRPr="00732649" w:rsidRDefault="006B00FA" w:rsidP="006B00FA">
      <w:pPr>
        <w:pStyle w:val="Heading3"/>
        <w:ind w:left="1170"/>
        <w:rPr>
          <w:rFonts w:ascii="Century Schoolbook" w:hAnsi="Century Schoolbook"/>
        </w:rPr>
      </w:pPr>
      <w:r w:rsidRPr="00732649">
        <w:t>For you to do – optional – challenge activity</w:t>
      </w:r>
    </w:p>
    <w:p w14:paraId="7BB32B30" w14:textId="77777777" w:rsidR="006B00FA" w:rsidRPr="00732649" w:rsidRDefault="006B00FA" w:rsidP="006B00FA"/>
    <w:p w14:paraId="7BB32B31" w14:textId="77777777" w:rsidR="006B00FA" w:rsidRPr="00732649" w:rsidRDefault="006B00FA" w:rsidP="001B5399">
      <w:pPr>
        <w:rPr>
          <w:rFonts w:cs="Arial"/>
          <w:b/>
          <w:bCs/>
        </w:rPr>
      </w:pPr>
      <w:r w:rsidRPr="00732649">
        <w:rPr>
          <w:rFonts w:cs="Arial"/>
        </w:rPr>
        <w:t xml:space="preserve">The airfares given to you are for a one-way trip. Should you want to return from your visit you will need a </w:t>
      </w:r>
      <w:r w:rsidRPr="00732649">
        <w:rPr>
          <w:rFonts w:cs="Arial"/>
          <w:i/>
          <w:iCs/>
        </w:rPr>
        <w:t xml:space="preserve">return airfare. </w:t>
      </w:r>
      <w:r w:rsidRPr="00732649">
        <w:rPr>
          <w:rFonts w:cs="Arial"/>
          <w:b/>
          <w:bCs/>
        </w:rPr>
        <w:t>The return airfare is twice the price listed.</w:t>
      </w:r>
    </w:p>
    <w:p w14:paraId="7BB32B32" w14:textId="77777777" w:rsidR="006B00FA" w:rsidRPr="00732649" w:rsidRDefault="006B00FA" w:rsidP="001B5399">
      <w:pPr>
        <w:rPr>
          <w:rFonts w:cs="Arial"/>
          <w:b/>
          <w:bCs/>
        </w:rPr>
      </w:pPr>
    </w:p>
    <w:p w14:paraId="7BB32B33" w14:textId="77777777" w:rsidR="006B00FA" w:rsidRPr="00732649" w:rsidRDefault="006B00FA" w:rsidP="001B5399">
      <w:pPr>
        <w:pStyle w:val="BodyText"/>
        <w:rPr>
          <w:rFonts w:ascii="Century Schoolbook" w:hAnsi="Century Schoolbook" w:cs="Arial"/>
        </w:rPr>
      </w:pPr>
      <w:r w:rsidRPr="00732649">
        <w:rPr>
          <w:rFonts w:ascii="Century Schoolbook" w:hAnsi="Century Schoolbook" w:cs="Arial"/>
        </w:rPr>
        <w:t>Calculate the return airfare of the following destinations.</w:t>
      </w:r>
    </w:p>
    <w:p w14:paraId="7BB32B34" w14:textId="77777777" w:rsidR="006B00FA" w:rsidRPr="00732649" w:rsidRDefault="006B00FA" w:rsidP="001B5399">
      <w:pPr>
        <w:pStyle w:val="BodyText"/>
        <w:rPr>
          <w:rFonts w:ascii="Century Schoolbook" w:hAnsi="Century Schoolbook" w:cs="Arial"/>
        </w:rPr>
      </w:pPr>
      <w:r w:rsidRPr="00732649">
        <w:rPr>
          <w:rFonts w:ascii="Century Schoolbook" w:hAnsi="Century Schoolbook" w:cs="Arial"/>
        </w:rPr>
        <w:t>Show all workings out in the box.</w:t>
      </w:r>
    </w:p>
    <w:p w14:paraId="7BB32B35" w14:textId="77777777" w:rsidR="006B00FA" w:rsidRPr="00732649" w:rsidRDefault="006B00FA" w:rsidP="001B5399">
      <w:pPr>
        <w:rPr>
          <w:rFonts w:cs="Arial"/>
          <w:b/>
          <w:bCs/>
          <w:i/>
          <w:iCs/>
          <w:sz w:val="16"/>
          <w:szCs w:val="16"/>
        </w:rPr>
      </w:pPr>
    </w:p>
    <w:p w14:paraId="7BB32B36" w14:textId="77777777" w:rsidR="006B00FA" w:rsidRPr="00732649" w:rsidRDefault="006B00FA" w:rsidP="001B5399">
      <w:pPr>
        <w:rPr>
          <w:rFonts w:cs="Arial"/>
          <w:b/>
          <w:bCs/>
        </w:rPr>
      </w:pPr>
      <w:r>
        <w:rPr>
          <w:rFonts w:cs="Arial"/>
          <w:b/>
          <w:bCs/>
          <w:noProof/>
          <w:sz w:val="20"/>
          <w:lang w:val="en-AU" w:eastAsia="en-AU"/>
        </w:rPr>
        <mc:AlternateContent>
          <mc:Choice Requires="wps">
            <w:drawing>
              <wp:anchor distT="0" distB="0" distL="114300" distR="114300" simplePos="0" relativeHeight="251845632" behindDoc="0" locked="0" layoutInCell="1" allowOverlap="1" wp14:anchorId="7BB333EF" wp14:editId="7BB333F0">
                <wp:simplePos x="0" y="0"/>
                <wp:positionH relativeFrom="column">
                  <wp:posOffset>1714500</wp:posOffset>
                </wp:positionH>
                <wp:positionV relativeFrom="paragraph">
                  <wp:posOffset>205740</wp:posOffset>
                </wp:positionV>
                <wp:extent cx="4229100" cy="1512570"/>
                <wp:effectExtent l="881380" t="5715" r="13970" b="5715"/>
                <wp:wrapNone/>
                <wp:docPr id="569" name="Rounded Rectangular Callout 5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9100" cy="1512570"/>
                        </a:xfrm>
                        <a:prstGeom prst="wedgeRoundRectCallout">
                          <a:avLst>
                            <a:gd name="adj1" fmla="val -69972"/>
                            <a:gd name="adj2" fmla="val -4116"/>
                            <a:gd name="adj3" fmla="val 16667"/>
                          </a:avLst>
                        </a:prstGeom>
                        <a:solidFill>
                          <a:srgbClr val="FFFFFF"/>
                        </a:solidFill>
                        <a:ln w="9525">
                          <a:solidFill>
                            <a:srgbClr val="000000"/>
                          </a:solidFill>
                          <a:miter lim="800000"/>
                          <a:headEnd/>
                          <a:tailEnd/>
                        </a:ln>
                      </wps:spPr>
                      <wps:txbx>
                        <w:txbxContent>
                          <w:p w14:paraId="7BB335AA" w14:textId="77777777" w:rsidR="0085797F" w:rsidRDefault="0085797F" w:rsidP="00E60AE0">
                            <w:pPr>
                              <w:rPr>
                                <w:rFonts w:ascii="Comic Sans MS" w:hAnsi="Comic Sans MS"/>
                              </w:rPr>
                            </w:pPr>
                            <w:r>
                              <w:rPr>
                                <w:rFonts w:ascii="Comic Sans MS" w:hAnsi="Comic Sans MS"/>
                              </w:rPr>
                              <w:t>There are 2 ways you can do this.</w:t>
                            </w:r>
                          </w:p>
                          <w:p w14:paraId="7BB335AB" w14:textId="77777777" w:rsidR="0085797F" w:rsidRDefault="0085797F" w:rsidP="00E60AE0">
                            <w:pPr>
                              <w:rPr>
                                <w:rFonts w:ascii="Comic Sans MS" w:hAnsi="Comic Sans MS"/>
                                <w:sz w:val="16"/>
                              </w:rPr>
                            </w:pPr>
                          </w:p>
                          <w:p w14:paraId="7BB335AC" w14:textId="77777777" w:rsidR="0085797F" w:rsidRDefault="0085797F" w:rsidP="00E60AE0">
                            <w:pPr>
                              <w:numPr>
                                <w:ilvl w:val="0"/>
                                <w:numId w:val="22"/>
                              </w:numPr>
                              <w:rPr>
                                <w:rFonts w:ascii="Comic Sans MS" w:hAnsi="Comic Sans MS"/>
                              </w:rPr>
                            </w:pPr>
                            <w:r>
                              <w:rPr>
                                <w:rFonts w:ascii="Comic Sans MS" w:hAnsi="Comic Sans MS"/>
                              </w:rPr>
                              <w:t>Multiply the airfare by 2</w:t>
                            </w:r>
                          </w:p>
                          <w:p w14:paraId="7BB335AD" w14:textId="77777777" w:rsidR="0085797F" w:rsidRDefault="0085797F" w:rsidP="00E60AE0">
                            <w:pPr>
                              <w:numPr>
                                <w:ilvl w:val="0"/>
                                <w:numId w:val="22"/>
                              </w:numPr>
                              <w:rPr>
                                <w:rFonts w:ascii="Comic Sans MS" w:hAnsi="Comic Sans MS"/>
                              </w:rPr>
                            </w:pPr>
                            <w:r>
                              <w:rPr>
                                <w:rFonts w:ascii="Comic Sans MS" w:hAnsi="Comic Sans MS"/>
                              </w:rPr>
                              <w:t>Add the airfare with itself</w:t>
                            </w:r>
                          </w:p>
                          <w:p w14:paraId="7BB335AE" w14:textId="77777777" w:rsidR="0085797F" w:rsidRDefault="0085797F" w:rsidP="00E60AE0">
                            <w:pPr>
                              <w:jc w:val="center"/>
                              <w:rPr>
                                <w:rFonts w:ascii="Comic Sans MS" w:hAnsi="Comic Sans MS"/>
                                <w:sz w:val="16"/>
                              </w:rPr>
                            </w:pPr>
                          </w:p>
                          <w:p w14:paraId="7BB335AF" w14:textId="77777777" w:rsidR="0085797F" w:rsidRDefault="0085797F" w:rsidP="00E60AE0">
                            <w:pPr>
                              <w:ind w:left="360"/>
                              <w:rPr>
                                <w:rFonts w:ascii="Comic Sans MS" w:hAnsi="Comic Sans MS"/>
                              </w:rPr>
                            </w:pPr>
                            <w:r>
                              <w:rPr>
                                <w:rFonts w:ascii="Comic Sans MS" w:hAnsi="Comic Sans MS"/>
                              </w:rPr>
                              <w:t>Read the examples below.</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EF" id="Rounded Rectangular Callout 569" o:spid="_x0000_s1271" type="#_x0000_t62" style="position:absolute;margin-left:135pt;margin-top:16.2pt;width:333pt;height:119.1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" adj="-4314,9911">
                <v:textbox>
                  <w:txbxContent>
                    <w:p w14:paraId="7BB335AA" w14:textId="77777777" w:rsidR="0085797F" w:rsidRDefault="0085797F" w:rsidP="00E60AE0">
                      <w:pPr>
                        <w:rPr>
                          <w:rFonts w:ascii="Comic Sans MS" w:hAnsi="Comic Sans MS"/>
                        </w:rPr>
                      </w:pPr>
                      <w:r>
                        <w:rPr>
                          <w:rFonts w:ascii="Comic Sans MS" w:hAnsi="Comic Sans MS"/>
                        </w:rPr>
                        <w:t>There are 2 ways you can do this.</w:t>
                      </w:r>
                    </w:p>
                    <w:p w14:paraId="7BB335AB" w14:textId="77777777" w:rsidR="0085797F" w:rsidRDefault="0085797F" w:rsidP="00E60AE0">
                      <w:pPr>
                        <w:rPr>
                          <w:rFonts w:ascii="Comic Sans MS" w:hAnsi="Comic Sans MS"/>
                          <w:sz w:val="16"/>
                        </w:rPr>
                      </w:pPr>
                    </w:p>
                    <w:p w14:paraId="7BB335AC" w14:textId="77777777" w:rsidR="0085797F" w:rsidRDefault="0085797F" w:rsidP="00E60AE0">
                      <w:pPr>
                        <w:numPr>
                          <w:ilvl w:val="0"/>
                          <w:numId w:val="22"/>
                        </w:numPr>
                        <w:rPr>
                          <w:rFonts w:ascii="Comic Sans MS" w:hAnsi="Comic Sans MS"/>
                        </w:rPr>
                      </w:pPr>
                      <w:r>
                        <w:rPr>
                          <w:rFonts w:ascii="Comic Sans MS" w:hAnsi="Comic Sans MS"/>
                        </w:rPr>
                        <w:t>Multiply the airfare by 2</w:t>
                      </w:r>
                    </w:p>
                    <w:p w14:paraId="7BB335AD" w14:textId="77777777" w:rsidR="0085797F" w:rsidRDefault="0085797F" w:rsidP="00E60AE0">
                      <w:pPr>
                        <w:numPr>
                          <w:ilvl w:val="0"/>
                          <w:numId w:val="22"/>
                        </w:numPr>
                        <w:rPr>
                          <w:rFonts w:ascii="Comic Sans MS" w:hAnsi="Comic Sans MS"/>
                        </w:rPr>
                      </w:pPr>
                      <w:r>
                        <w:rPr>
                          <w:rFonts w:ascii="Comic Sans MS" w:hAnsi="Comic Sans MS"/>
                        </w:rPr>
                        <w:t>Add the airfare with itself</w:t>
                      </w:r>
                    </w:p>
                    <w:p w14:paraId="7BB335AE" w14:textId="77777777" w:rsidR="0085797F" w:rsidRDefault="0085797F" w:rsidP="00E60AE0">
                      <w:pPr>
                        <w:jc w:val="center"/>
                        <w:rPr>
                          <w:rFonts w:ascii="Comic Sans MS" w:hAnsi="Comic Sans MS"/>
                          <w:sz w:val="16"/>
                        </w:rPr>
                      </w:pPr>
                    </w:p>
                    <w:p w14:paraId="7BB335AF" w14:textId="77777777" w:rsidR="0085797F" w:rsidRDefault="0085797F" w:rsidP="00E60AE0">
                      <w:pPr>
                        <w:ind w:left="360"/>
                        <w:rPr>
                          <w:rFonts w:ascii="Comic Sans MS" w:hAnsi="Comic Sans MS"/>
                        </w:rPr>
                      </w:pPr>
                      <w:r>
                        <w:rPr>
                          <w:rFonts w:ascii="Comic Sans MS" w:hAnsi="Comic Sans MS"/>
                        </w:rPr>
                        <w:t>Read the examples below.</w:t>
                      </w:r>
                    </w:p>
                  </w:txbxContent>
                </v:textbox>
              </v:shape>
            </w:pict>
          </mc:Fallback>
        </mc:AlternateContent>
      </w:r>
    </w:p>
    <w:p w14:paraId="7BB32B37" w14:textId="77777777" w:rsidR="006B00FA" w:rsidRPr="00732649" w:rsidRDefault="006B00FA" w:rsidP="001B5399">
      <w:pPr>
        <w:jc w:val="both"/>
        <w:rPr>
          <w:rFonts w:cs="Arial"/>
        </w:rPr>
      </w:pPr>
      <w:r>
        <w:rPr>
          <w:rFonts w:cs="Arial"/>
          <w:noProof/>
          <w:lang w:val="en-AU" w:eastAsia="en-AU"/>
        </w:rPr>
        <w:drawing>
          <wp:inline distT="0" distB="0" distL="0" distR="0" wp14:anchorId="7BB333F1" wp14:editId="7BB333F2">
            <wp:extent cx="807085" cy="1156335"/>
            <wp:effectExtent l="0" t="0" r="0" b="5715"/>
            <wp:docPr id="72" name="Picture 72" descr="S215704677080502094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S215704677080502094131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807085" cy="1156335"/>
                    </a:xfrm>
                    <a:prstGeom prst="rect">
                      <a:avLst/>
                    </a:prstGeom>
                    <a:noFill/>
                    <a:ln>
                      <a:noFill/>
                    </a:ln>
                  </pic:spPr>
                </pic:pic>
              </a:graphicData>
            </a:graphic>
          </wp:inline>
        </w:drawing>
      </w:r>
    </w:p>
    <w:p w14:paraId="7BB32B38" w14:textId="77777777" w:rsidR="006B00FA" w:rsidRPr="00732649" w:rsidRDefault="006B00FA" w:rsidP="001B5399">
      <w:pPr>
        <w:ind w:left="720"/>
        <w:rPr>
          <w:rFonts w:cs="Arial"/>
        </w:rPr>
      </w:pPr>
    </w:p>
    <w:p w14:paraId="7BB32B39" w14:textId="77777777" w:rsidR="006B00FA" w:rsidRPr="00732649" w:rsidRDefault="006B00FA" w:rsidP="001B5399">
      <w:pPr>
        <w:ind w:left="720"/>
        <w:rPr>
          <w:rFonts w:cs="Arial"/>
          <w:sz w:val="16"/>
          <w:szCs w:val="16"/>
        </w:rPr>
      </w:pPr>
    </w:p>
    <w:p w14:paraId="7BB32B3A" w14:textId="77777777" w:rsidR="006B00FA" w:rsidRPr="00732649" w:rsidRDefault="006B00FA" w:rsidP="001B5399">
      <w:pPr>
        <w:ind w:left="720"/>
        <w:rPr>
          <w:rFonts w:cs="Arial"/>
        </w:rPr>
      </w:pPr>
    </w:p>
    <w:p w14:paraId="7BB32B3B" w14:textId="77777777" w:rsidR="006B00FA" w:rsidRPr="006B00FA" w:rsidRDefault="006B00FA" w:rsidP="001B5399">
      <w:pPr>
        <w:pStyle w:val="BodyText"/>
        <w:rPr>
          <w:rFonts w:ascii="Century Schoolbook" w:hAnsi="Century Schoolbook" w:cs="Arial"/>
          <w:b/>
          <w:bCs/>
          <w:sz w:val="28"/>
          <w:szCs w:val="28"/>
        </w:rPr>
      </w:pPr>
      <w:r w:rsidRPr="006B00FA">
        <w:rPr>
          <w:rFonts w:ascii="Century Schoolbook" w:hAnsi="Century Schoolbook" w:cs="Arial"/>
          <w:sz w:val="28"/>
          <w:szCs w:val="28"/>
        </w:rPr>
        <w:t xml:space="preserve">Return airfare to </w:t>
      </w:r>
      <w:r w:rsidR="00CB332E">
        <w:rPr>
          <w:rFonts w:ascii="Century Schoolbook" w:hAnsi="Century Schoolbook" w:cs="Arial"/>
          <w:b/>
          <w:bCs/>
          <w:sz w:val="28"/>
          <w:szCs w:val="28"/>
        </w:rPr>
        <w:t>Alice Springs.</w:t>
      </w:r>
    </w:p>
    <w:p w14:paraId="7BB32B3C" w14:textId="77777777" w:rsidR="006B00FA" w:rsidRPr="00732649" w:rsidRDefault="006B00FA" w:rsidP="001B5399">
      <w:pPr>
        <w:pStyle w:val="BodyText"/>
        <w:rPr>
          <w:rFonts w:ascii="Century Schoolbook" w:hAnsi="Century Schoolbook" w:cs="Arial"/>
          <w:sz w:val="16"/>
          <w:szCs w:val="16"/>
        </w:rPr>
      </w:pPr>
    </w:p>
    <w:p w14:paraId="7BB32B3D" w14:textId="77777777" w:rsidR="006B00FA" w:rsidRPr="00732649" w:rsidRDefault="006B00FA" w:rsidP="001B5399">
      <w:pPr>
        <w:rPr>
          <w:rFonts w:ascii="VicCursive" w:hAnsi="VicCursive"/>
          <w:sz w:val="44"/>
          <w:szCs w:val="44"/>
          <w:u w:val="single"/>
        </w:rPr>
      </w:pPr>
      <w:r w:rsidRPr="00732649">
        <w:rPr>
          <w:rFonts w:ascii="VicCursive" w:hAnsi="VicCursive"/>
          <w:sz w:val="44"/>
          <w:szCs w:val="44"/>
          <w:u w:val="single"/>
        </w:rPr>
        <w:t>$340 (</w:t>
      </w:r>
      <w:proofErr w:type="gramStart"/>
      <w:r w:rsidRPr="00732649">
        <w:rPr>
          <w:rFonts w:ascii="VicCursive" w:hAnsi="VicCursive"/>
          <w:sz w:val="44"/>
          <w:szCs w:val="44"/>
          <w:u w:val="single"/>
        </w:rPr>
        <w:t>one way</w:t>
      </w:r>
      <w:proofErr w:type="gramEnd"/>
      <w:r w:rsidRPr="00732649">
        <w:rPr>
          <w:rFonts w:ascii="VicCursive" w:hAnsi="VicCursive"/>
          <w:sz w:val="44"/>
          <w:szCs w:val="44"/>
          <w:u w:val="single"/>
        </w:rPr>
        <w:t xml:space="preserve"> fare)</w:t>
      </w:r>
    </w:p>
    <w:p w14:paraId="7BB32B3E" w14:textId="77777777" w:rsidR="006B00FA" w:rsidRDefault="006B00FA" w:rsidP="001B5399">
      <w:pPr>
        <w:rPr>
          <w:rFonts w:cs="Arial"/>
        </w:rPr>
      </w:pPr>
    </w:p>
    <w:tbl>
      <w:tblPr>
        <w:tblStyle w:val="TableGrid"/>
        <w:tblW w:w="0" w:type="auto"/>
        <w:tblInd w:w="19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85"/>
        <w:gridCol w:w="2835"/>
      </w:tblGrid>
      <w:tr w:rsidR="006B00FA" w14:paraId="7BB32B41" w14:textId="77777777" w:rsidTr="004016CE">
        <w:trPr>
          <w:trHeight w:val="432"/>
        </w:trPr>
        <w:tc>
          <w:tcPr>
            <w:tcW w:w="2385" w:type="dxa"/>
          </w:tcPr>
          <w:p w14:paraId="7BB32B3F" w14:textId="77777777" w:rsidR="006B00FA" w:rsidRPr="006B00FA" w:rsidRDefault="006B00FA" w:rsidP="006B00FA">
            <w:pPr>
              <w:jc w:val="center"/>
              <w:rPr>
                <w:rFonts w:cs="Arial"/>
                <w:i/>
              </w:rPr>
            </w:pPr>
            <w:r w:rsidRPr="006B00FA">
              <w:rPr>
                <w:rFonts w:cs="Arial"/>
                <w:i/>
              </w:rPr>
              <w:t>add together</w:t>
            </w:r>
          </w:p>
        </w:tc>
        <w:tc>
          <w:tcPr>
            <w:tcW w:w="2835" w:type="dxa"/>
          </w:tcPr>
          <w:p w14:paraId="7BB32B40" w14:textId="77777777" w:rsidR="006B00FA" w:rsidRPr="006B00FA" w:rsidRDefault="006B00FA" w:rsidP="004016CE">
            <w:pPr>
              <w:jc w:val="center"/>
              <w:rPr>
                <w:rFonts w:cs="Arial"/>
                <w:i/>
              </w:rPr>
            </w:pPr>
            <w:r w:rsidRPr="006B00FA">
              <w:rPr>
                <w:rFonts w:cs="Arial"/>
                <w:i/>
              </w:rPr>
              <w:t>multiply by 2</w:t>
            </w:r>
          </w:p>
        </w:tc>
      </w:tr>
      <w:tr w:rsidR="006B00FA" w14:paraId="7BB32B44" w14:textId="77777777" w:rsidTr="004016CE">
        <w:tc>
          <w:tcPr>
            <w:tcW w:w="2385" w:type="dxa"/>
          </w:tcPr>
          <w:p w14:paraId="7BB32B42" w14:textId="77777777" w:rsidR="006B00FA" w:rsidRPr="006B00FA" w:rsidRDefault="006B00FA" w:rsidP="004016CE">
            <w:pPr>
              <w:ind w:right="477"/>
              <w:jc w:val="right"/>
              <w:rPr>
                <w:rFonts w:cs="Arial"/>
                <w:i/>
                <w:iCs/>
              </w:rPr>
            </w:pPr>
            <w:r w:rsidRPr="00732649">
              <w:rPr>
                <w:rFonts w:ascii="VicCursive" w:hAnsi="VicCursive"/>
                <w:sz w:val="48"/>
              </w:rPr>
              <w:t>340</w:t>
            </w:r>
          </w:p>
        </w:tc>
        <w:tc>
          <w:tcPr>
            <w:tcW w:w="2835" w:type="dxa"/>
          </w:tcPr>
          <w:p w14:paraId="7BB32B43" w14:textId="77777777" w:rsidR="006B00FA" w:rsidRPr="006B00FA" w:rsidRDefault="006B00FA" w:rsidP="004016CE">
            <w:pPr>
              <w:ind w:left="27" w:right="792"/>
              <w:jc w:val="right"/>
              <w:rPr>
                <w:rFonts w:cs="Arial"/>
                <w:i/>
                <w:iCs/>
              </w:rPr>
            </w:pPr>
            <w:r w:rsidRPr="00732649">
              <w:rPr>
                <w:rFonts w:ascii="VicCursive" w:hAnsi="VicCursive"/>
                <w:sz w:val="48"/>
              </w:rPr>
              <w:t>340</w:t>
            </w:r>
          </w:p>
        </w:tc>
      </w:tr>
      <w:tr w:rsidR="006B00FA" w14:paraId="7BB32B47" w14:textId="77777777" w:rsidTr="004016CE">
        <w:tc>
          <w:tcPr>
            <w:tcW w:w="2385" w:type="dxa"/>
          </w:tcPr>
          <w:p w14:paraId="7BB32B45" w14:textId="77777777" w:rsidR="006B00FA" w:rsidRPr="00732649" w:rsidRDefault="006B00FA" w:rsidP="004016CE">
            <w:pPr>
              <w:ind w:right="477"/>
              <w:jc w:val="right"/>
              <w:rPr>
                <w:rFonts w:ascii="VicCursive" w:hAnsi="VicCursive"/>
                <w:sz w:val="48"/>
              </w:rPr>
            </w:pPr>
            <w:r w:rsidRPr="00732649">
              <w:rPr>
                <w:sz w:val="54"/>
              </w:rPr>
              <w:t>+</w:t>
            </w:r>
            <w:r w:rsidRPr="00732649">
              <w:rPr>
                <w:sz w:val="48"/>
              </w:rPr>
              <w:t xml:space="preserve">  </w:t>
            </w:r>
            <w:r w:rsidRPr="00732649">
              <w:rPr>
                <w:rFonts w:ascii="VicCursive" w:hAnsi="VicCursive"/>
                <w:sz w:val="48"/>
                <w:u w:val="single"/>
              </w:rPr>
              <w:t>340</w:t>
            </w:r>
          </w:p>
        </w:tc>
        <w:tc>
          <w:tcPr>
            <w:tcW w:w="2835" w:type="dxa"/>
          </w:tcPr>
          <w:p w14:paraId="7BB32B46" w14:textId="77777777" w:rsidR="006B00FA" w:rsidRPr="00732649" w:rsidRDefault="006B00FA" w:rsidP="004016CE">
            <w:pPr>
              <w:ind w:left="27" w:right="792"/>
              <w:jc w:val="right"/>
              <w:rPr>
                <w:rFonts w:ascii="VicCursive" w:hAnsi="VicCursive"/>
                <w:sz w:val="48"/>
              </w:rPr>
            </w:pPr>
            <w:r w:rsidRPr="00732649">
              <w:rPr>
                <w:b/>
                <w:bCs/>
                <w:sz w:val="42"/>
                <w:u w:val="single"/>
              </w:rPr>
              <w:sym w:font="Symbol" w:char="F0B4"/>
            </w:r>
            <w:r w:rsidRPr="00732649">
              <w:rPr>
                <w:sz w:val="48"/>
                <w:u w:val="single"/>
              </w:rPr>
              <w:t xml:space="preserve">  </w:t>
            </w:r>
            <w:r w:rsidRPr="00732649">
              <w:rPr>
                <w:rFonts w:ascii="VicCursive" w:hAnsi="VicCursive"/>
                <w:sz w:val="48"/>
                <w:u w:val="single"/>
              </w:rPr>
              <w:t>2</w:t>
            </w:r>
          </w:p>
        </w:tc>
      </w:tr>
      <w:tr w:rsidR="006B00FA" w14:paraId="7BB32B4A" w14:textId="77777777" w:rsidTr="004016CE">
        <w:tc>
          <w:tcPr>
            <w:tcW w:w="2385" w:type="dxa"/>
          </w:tcPr>
          <w:p w14:paraId="7BB32B48" w14:textId="77777777" w:rsidR="006B00FA" w:rsidRPr="006B00FA" w:rsidRDefault="006B00FA" w:rsidP="004016CE">
            <w:pPr>
              <w:ind w:right="477"/>
              <w:jc w:val="right"/>
              <w:rPr>
                <w:sz w:val="48"/>
              </w:rPr>
            </w:pPr>
            <w:r w:rsidRPr="00732649">
              <w:rPr>
                <w:rFonts w:ascii="VicCursive" w:hAnsi="VicCursive"/>
                <w:sz w:val="48"/>
              </w:rPr>
              <w:t>680</w:t>
            </w:r>
          </w:p>
        </w:tc>
        <w:tc>
          <w:tcPr>
            <w:tcW w:w="2835" w:type="dxa"/>
          </w:tcPr>
          <w:p w14:paraId="7BB32B49" w14:textId="77777777" w:rsidR="006B00FA" w:rsidRPr="006B00FA" w:rsidRDefault="006B00FA" w:rsidP="004016CE">
            <w:pPr>
              <w:ind w:left="27" w:right="792"/>
              <w:jc w:val="right"/>
              <w:rPr>
                <w:sz w:val="48"/>
              </w:rPr>
            </w:pPr>
            <w:r w:rsidRPr="00732649">
              <w:rPr>
                <w:rFonts w:ascii="VicCursive" w:hAnsi="VicCursive"/>
                <w:sz w:val="48"/>
              </w:rPr>
              <w:t>680</w:t>
            </w:r>
          </w:p>
        </w:tc>
      </w:tr>
    </w:tbl>
    <w:p w14:paraId="7BB32B4B" w14:textId="77777777" w:rsidR="006B00FA" w:rsidRDefault="006B00FA" w:rsidP="001B5399">
      <w:pPr>
        <w:rPr>
          <w:rFonts w:cs="Arial"/>
        </w:rPr>
      </w:pPr>
    </w:p>
    <w:p w14:paraId="7BB32B4C" w14:textId="77777777" w:rsidR="006B00FA" w:rsidRPr="00732649" w:rsidRDefault="006B00FA" w:rsidP="001B5399">
      <w:pPr>
        <w:pStyle w:val="BodyText"/>
        <w:rPr>
          <w:rFonts w:ascii="Century Schoolbook" w:hAnsi="Century Schoolbook"/>
        </w:rPr>
      </w:pPr>
    </w:p>
    <w:p w14:paraId="7BB32B4D" w14:textId="77777777" w:rsidR="006B00FA" w:rsidRPr="00732649" w:rsidRDefault="006B00FA" w:rsidP="001B5399">
      <w:pPr>
        <w:pStyle w:val="BodyText"/>
        <w:rPr>
          <w:rFonts w:ascii="Century Schoolbook" w:hAnsi="Century Schoolbook"/>
        </w:rPr>
      </w:pPr>
      <w:r w:rsidRPr="00732649">
        <w:rPr>
          <w:rFonts w:ascii="Century Schoolbook" w:hAnsi="Century Schoolbook"/>
        </w:rPr>
        <w:t>Answer the following:</w:t>
      </w:r>
    </w:p>
    <w:p w14:paraId="7BB32B4E" w14:textId="77777777" w:rsidR="006B00FA" w:rsidRPr="00732649" w:rsidRDefault="006B00FA" w:rsidP="001B5399">
      <w:r>
        <w:rPr>
          <w:rFonts w:cs="Arial"/>
          <w:i/>
          <w:iCs/>
          <w:noProof/>
          <w:lang w:val="en-AU" w:eastAsia="en-AU"/>
        </w:rPr>
        <mc:AlternateContent>
          <mc:Choice Requires="wps">
            <w:drawing>
              <wp:anchor distT="0" distB="0" distL="114300" distR="114300" simplePos="0" relativeHeight="251846656" behindDoc="0" locked="0" layoutInCell="1" allowOverlap="1" wp14:anchorId="7BB333F3" wp14:editId="7BB333F4">
                <wp:simplePos x="0" y="0"/>
                <wp:positionH relativeFrom="column">
                  <wp:posOffset>3244214</wp:posOffset>
                </wp:positionH>
                <wp:positionV relativeFrom="paragraph">
                  <wp:posOffset>121919</wp:posOffset>
                </wp:positionV>
                <wp:extent cx="2638425" cy="1781175"/>
                <wp:effectExtent l="0" t="0" r="28575" b="28575"/>
                <wp:wrapNone/>
                <wp:docPr id="568" name="Rectangle 5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781175"/>
                        </a:xfrm>
                        <a:prstGeom prst="rect">
                          <a:avLst/>
                        </a:prstGeom>
                        <a:solidFill>
                          <a:srgbClr val="FFFFFF"/>
                        </a:solidFill>
                        <a:ln w="3175">
                          <a:solidFill>
                            <a:srgbClr val="000000"/>
                          </a:solidFill>
                          <a:prstDash val="lgDashDot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2B9FB4" id="Rectangle 568" o:spid="_x0000_s1026" style="position:absolute;margin-left:255.45pt;margin-top:9.6pt;width:207.75pt;height:140.2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" strokeweight=".25pt">
                <v:stroke dashstyle="longDashDotDot"/>
              </v:rect>
            </w:pict>
          </mc:Fallback>
        </mc:AlternateContent>
      </w:r>
    </w:p>
    <w:p w14:paraId="7BB32B4F" w14:textId="77777777" w:rsidR="006B00FA" w:rsidRPr="00732649" w:rsidRDefault="006B00FA" w:rsidP="004016CE">
      <w:pPr>
        <w:pStyle w:val="ListParagraph"/>
        <w:numPr>
          <w:ilvl w:val="0"/>
          <w:numId w:val="25"/>
        </w:numPr>
      </w:pPr>
      <w:r w:rsidRPr="00732649">
        <w:t xml:space="preserve">Return airfare to </w:t>
      </w:r>
      <w:r w:rsidRPr="004016CE">
        <w:rPr>
          <w:b/>
          <w:bCs/>
        </w:rPr>
        <w:t>Hong Kong</w:t>
      </w:r>
      <w:r w:rsidRPr="00732649">
        <w:t>.</w:t>
      </w:r>
    </w:p>
    <w:p w14:paraId="7BB32B50" w14:textId="77777777" w:rsidR="006B00FA" w:rsidRPr="00732649" w:rsidRDefault="006B00FA" w:rsidP="001B5399">
      <w:pPr>
        <w:ind w:left="720"/>
        <w:rPr>
          <w:rFonts w:ascii="VicCursive" w:hAnsi="VicCursive"/>
          <w:sz w:val="16"/>
          <w:szCs w:val="16"/>
          <w:u w:val="single"/>
        </w:rPr>
      </w:pPr>
    </w:p>
    <w:p w14:paraId="7BB32B51" w14:textId="77777777" w:rsidR="006B00FA" w:rsidRPr="00732649" w:rsidRDefault="006B00FA" w:rsidP="001B5399">
      <w:pPr>
        <w:ind w:left="720"/>
        <w:rPr>
          <w:rFonts w:ascii="VicCursive" w:hAnsi="VicCursive"/>
          <w:sz w:val="44"/>
          <w:szCs w:val="44"/>
          <w:u w:val="single"/>
        </w:rPr>
      </w:pPr>
      <w:r w:rsidRPr="00732649">
        <w:rPr>
          <w:rFonts w:ascii="VicCursive" w:hAnsi="VicCursive"/>
          <w:sz w:val="44"/>
          <w:szCs w:val="44"/>
          <w:u w:val="single"/>
        </w:rPr>
        <w:t>$923 (</w:t>
      </w:r>
      <w:proofErr w:type="gramStart"/>
      <w:r w:rsidRPr="00732649">
        <w:rPr>
          <w:rFonts w:ascii="VicCursive" w:hAnsi="VicCursive"/>
          <w:sz w:val="44"/>
          <w:szCs w:val="44"/>
          <w:u w:val="single"/>
        </w:rPr>
        <w:t>one way</w:t>
      </w:r>
      <w:proofErr w:type="gramEnd"/>
      <w:r w:rsidRPr="00732649">
        <w:rPr>
          <w:rFonts w:ascii="VicCursive" w:hAnsi="VicCursive"/>
          <w:sz w:val="44"/>
          <w:szCs w:val="44"/>
          <w:u w:val="single"/>
        </w:rPr>
        <w:t xml:space="preserve"> fare)</w:t>
      </w:r>
    </w:p>
    <w:p w14:paraId="7BB32B52" w14:textId="77777777" w:rsidR="006B00FA" w:rsidRPr="00732649" w:rsidRDefault="006B00FA" w:rsidP="001B5399"/>
    <w:p w14:paraId="7BB32B53" w14:textId="77777777" w:rsidR="004016CE" w:rsidRDefault="004016CE" w:rsidP="001B5399">
      <w:pPr>
        <w:ind w:left="720"/>
        <w:rPr>
          <w:sz w:val="48"/>
        </w:rPr>
      </w:pPr>
      <w:r>
        <w:rPr>
          <w:sz w:val="48"/>
        </w:rPr>
        <w:br w:type="page"/>
      </w:r>
    </w:p>
    <w:p w14:paraId="7BB32B54" w14:textId="77777777" w:rsidR="00E60AE0" w:rsidRPr="00732649" w:rsidRDefault="00E60AE0" w:rsidP="00E60AE0">
      <w:pPr>
        <w:pStyle w:val="Heading2"/>
      </w:pPr>
      <w:r w:rsidRPr="00732649">
        <w:lastRenderedPageBreak/>
        <w:t>Activity 2 continued</w:t>
      </w:r>
    </w:p>
    <w:p w14:paraId="7BB32B55" w14:textId="77777777" w:rsidR="00E60AE0" w:rsidRPr="00732649" w:rsidRDefault="00E60AE0" w:rsidP="00E60AE0">
      <w:pPr>
        <w:rPr>
          <w:szCs w:val="28"/>
        </w:rPr>
      </w:pPr>
    </w:p>
    <w:p w14:paraId="7BB32B56" w14:textId="77777777" w:rsidR="00E60AE0" w:rsidRPr="00732649" w:rsidRDefault="004016CE" w:rsidP="004016CE">
      <w:pPr>
        <w:pStyle w:val="ListParagraph"/>
        <w:numPr>
          <w:ilvl w:val="0"/>
          <w:numId w:val="25"/>
        </w:numPr>
      </w:pPr>
      <w:r>
        <w:rPr>
          <w:rFonts w:cs="Arial"/>
          <w:i/>
          <w:iCs/>
          <w:noProof/>
        </w:rPr>
        <mc:AlternateContent>
          <mc:Choice Requires="wps">
            <w:drawing>
              <wp:anchor distT="0" distB="0" distL="114300" distR="114300" simplePos="0" relativeHeight="251851776" behindDoc="0" locked="0" layoutInCell="1" allowOverlap="1" wp14:anchorId="7BB333F5" wp14:editId="7BB333F6">
                <wp:simplePos x="0" y="0"/>
                <wp:positionH relativeFrom="column">
                  <wp:posOffset>3219450</wp:posOffset>
                </wp:positionH>
                <wp:positionV relativeFrom="paragraph">
                  <wp:posOffset>12065</wp:posOffset>
                </wp:positionV>
                <wp:extent cx="2638425" cy="1781175"/>
                <wp:effectExtent l="0" t="0" r="28575" b="28575"/>
                <wp:wrapNone/>
                <wp:docPr id="590" name="Rectangle 5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781175"/>
                        </a:xfrm>
                        <a:prstGeom prst="rect">
                          <a:avLst/>
                        </a:prstGeom>
                        <a:solidFill>
                          <a:srgbClr val="FFFFFF"/>
                        </a:solidFill>
                        <a:ln w="3175">
                          <a:solidFill>
                            <a:srgbClr val="000000"/>
                          </a:solidFill>
                          <a:prstDash val="lgDashDot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76088D" id="Rectangle 590" o:spid="_x0000_s1026" style="position:absolute;margin-left:253.5pt;margin-top:.95pt;width:207.75pt;height:140.25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" strokeweight=".25pt">
                <v:stroke dashstyle="longDashDotDot"/>
              </v:rect>
            </w:pict>
          </mc:Fallback>
        </mc:AlternateContent>
      </w:r>
      <w:r w:rsidR="00E60AE0" w:rsidRPr="00732649">
        <w:t xml:space="preserve">Return airfare to </w:t>
      </w:r>
      <w:r w:rsidR="00E60AE0" w:rsidRPr="004016CE">
        <w:rPr>
          <w:b/>
          <w:bCs/>
        </w:rPr>
        <w:t>Gold Coast</w:t>
      </w:r>
      <w:r w:rsidR="00E60AE0" w:rsidRPr="00732649">
        <w:t>.</w:t>
      </w:r>
    </w:p>
    <w:p w14:paraId="7BB32B57" w14:textId="77777777" w:rsidR="00E60AE0" w:rsidRPr="004016CE" w:rsidRDefault="00E60AE0" w:rsidP="00E60AE0">
      <w:pPr>
        <w:rPr>
          <w:rFonts w:cs="Arial"/>
          <w:iCs/>
          <w:sz w:val="16"/>
          <w:szCs w:val="16"/>
        </w:rPr>
      </w:pPr>
    </w:p>
    <w:p w14:paraId="7BB32B58" w14:textId="77777777" w:rsidR="00E60AE0" w:rsidRPr="00732649" w:rsidRDefault="00E60AE0" w:rsidP="00E60AE0">
      <w:pPr>
        <w:ind w:left="720"/>
        <w:rPr>
          <w:rFonts w:ascii="VicCursive" w:hAnsi="VicCursive"/>
          <w:sz w:val="44"/>
          <w:szCs w:val="44"/>
          <w:u w:val="single"/>
        </w:rPr>
      </w:pPr>
      <w:r w:rsidRPr="00732649">
        <w:rPr>
          <w:rFonts w:ascii="VicCursive" w:hAnsi="VicCursive"/>
          <w:sz w:val="44"/>
          <w:szCs w:val="44"/>
          <w:u w:val="single"/>
        </w:rPr>
        <w:t>$134 (</w:t>
      </w:r>
      <w:proofErr w:type="gramStart"/>
      <w:r w:rsidRPr="00732649">
        <w:rPr>
          <w:rFonts w:ascii="VicCursive" w:hAnsi="VicCursive"/>
          <w:sz w:val="44"/>
          <w:szCs w:val="44"/>
          <w:u w:val="single"/>
        </w:rPr>
        <w:t>one way</w:t>
      </w:r>
      <w:proofErr w:type="gramEnd"/>
      <w:r w:rsidRPr="00732649">
        <w:rPr>
          <w:rFonts w:ascii="VicCursive" w:hAnsi="VicCursive"/>
          <w:sz w:val="44"/>
          <w:szCs w:val="44"/>
          <w:u w:val="single"/>
        </w:rPr>
        <w:t xml:space="preserve"> fare)</w:t>
      </w:r>
    </w:p>
    <w:p w14:paraId="7BB32B59" w14:textId="77777777" w:rsidR="00E60AE0" w:rsidRPr="00732649" w:rsidRDefault="00E60AE0" w:rsidP="004016CE"/>
    <w:p w14:paraId="7BB32B5A" w14:textId="77777777" w:rsidR="00E60AE0" w:rsidRPr="00732649" w:rsidRDefault="00E60AE0" w:rsidP="004016CE">
      <w:pPr>
        <w:rPr>
          <w:szCs w:val="28"/>
        </w:rPr>
      </w:pPr>
    </w:p>
    <w:p w14:paraId="7BB32B5B" w14:textId="77777777" w:rsidR="00E60AE0" w:rsidRPr="00732649" w:rsidRDefault="00E60AE0" w:rsidP="004016CE"/>
    <w:p w14:paraId="7BB32B5C" w14:textId="77777777" w:rsidR="00E60AE0" w:rsidRPr="00732649" w:rsidRDefault="00E60AE0" w:rsidP="004016CE">
      <w:pPr>
        <w:rPr>
          <w:u w:val="single"/>
        </w:rPr>
      </w:pPr>
    </w:p>
    <w:p w14:paraId="7BB32B5D" w14:textId="77777777" w:rsidR="00E60AE0" w:rsidRDefault="00E60AE0" w:rsidP="004016CE">
      <w:pPr>
        <w:rPr>
          <w:u w:val="single"/>
        </w:rPr>
      </w:pPr>
    </w:p>
    <w:p w14:paraId="7BB32B5E" w14:textId="77777777" w:rsidR="004016CE" w:rsidRDefault="004016CE" w:rsidP="004016CE">
      <w:pPr>
        <w:rPr>
          <w:u w:val="single"/>
        </w:rPr>
      </w:pPr>
    </w:p>
    <w:p w14:paraId="7BB32B5F" w14:textId="77777777" w:rsidR="004016CE" w:rsidRDefault="004016CE" w:rsidP="004016CE">
      <w:pPr>
        <w:rPr>
          <w:u w:val="single"/>
        </w:rPr>
      </w:pPr>
    </w:p>
    <w:p w14:paraId="7BB32B60" w14:textId="77777777" w:rsidR="004016CE" w:rsidRPr="00732649" w:rsidRDefault="004016CE" w:rsidP="004016CE">
      <w:pPr>
        <w:rPr>
          <w:u w:val="single"/>
        </w:rPr>
      </w:pPr>
    </w:p>
    <w:p w14:paraId="7BB32B61" w14:textId="77777777" w:rsidR="00E60AE0" w:rsidRPr="00732649" w:rsidRDefault="00E60AE0" w:rsidP="004016CE"/>
    <w:p w14:paraId="7BB32B62" w14:textId="77777777" w:rsidR="00E60AE0" w:rsidRPr="00732649" w:rsidRDefault="004016CE" w:rsidP="004016CE">
      <w:pPr>
        <w:pStyle w:val="ListParagraph"/>
        <w:numPr>
          <w:ilvl w:val="0"/>
          <w:numId w:val="25"/>
        </w:numPr>
      </w:pPr>
      <w:r>
        <w:rPr>
          <w:rFonts w:cs="Arial"/>
          <w:i/>
          <w:iCs/>
          <w:noProof/>
        </w:rPr>
        <mc:AlternateContent>
          <mc:Choice Requires="wps">
            <w:drawing>
              <wp:anchor distT="0" distB="0" distL="114300" distR="114300" simplePos="0" relativeHeight="251849728" behindDoc="0" locked="0" layoutInCell="1" allowOverlap="1" wp14:anchorId="7BB333F7" wp14:editId="7BB333F8">
                <wp:simplePos x="0" y="0"/>
                <wp:positionH relativeFrom="column">
                  <wp:posOffset>3219450</wp:posOffset>
                </wp:positionH>
                <wp:positionV relativeFrom="paragraph">
                  <wp:posOffset>4445</wp:posOffset>
                </wp:positionV>
                <wp:extent cx="2638425" cy="1781175"/>
                <wp:effectExtent l="0" t="0" r="28575" b="28575"/>
                <wp:wrapNone/>
                <wp:docPr id="589" name="Rectangle 5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781175"/>
                        </a:xfrm>
                        <a:prstGeom prst="rect">
                          <a:avLst/>
                        </a:prstGeom>
                        <a:solidFill>
                          <a:srgbClr val="FFFFFF"/>
                        </a:solidFill>
                        <a:ln w="3175">
                          <a:solidFill>
                            <a:srgbClr val="000000"/>
                          </a:solidFill>
                          <a:prstDash val="lgDashDot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6B2A1D" id="Rectangle 589" o:spid="_x0000_s1026" style="position:absolute;margin-left:253.5pt;margin-top:.35pt;width:207.75pt;height:140.2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" strokeweight=".25pt">
                <v:stroke dashstyle="longDashDotDot"/>
              </v:rect>
            </w:pict>
          </mc:Fallback>
        </mc:AlternateContent>
      </w:r>
      <w:r w:rsidR="00E60AE0" w:rsidRPr="00732649">
        <w:t xml:space="preserve">Return airfare to </w:t>
      </w:r>
      <w:r w:rsidR="00E60AE0" w:rsidRPr="004016CE">
        <w:rPr>
          <w:b/>
          <w:bCs/>
        </w:rPr>
        <w:t>Perth</w:t>
      </w:r>
      <w:r w:rsidR="00E60AE0" w:rsidRPr="00732649">
        <w:t xml:space="preserve">.   </w:t>
      </w:r>
    </w:p>
    <w:p w14:paraId="7BB32B63" w14:textId="77777777" w:rsidR="00E60AE0" w:rsidRPr="004016CE" w:rsidRDefault="00E60AE0" w:rsidP="00E60AE0">
      <w:pPr>
        <w:rPr>
          <w:rFonts w:cs="Arial"/>
          <w:iCs/>
          <w:sz w:val="16"/>
          <w:szCs w:val="16"/>
        </w:rPr>
      </w:pPr>
    </w:p>
    <w:p w14:paraId="7BB32B64" w14:textId="77777777" w:rsidR="00E60AE0" w:rsidRPr="00732649" w:rsidRDefault="00E60AE0" w:rsidP="00E60AE0">
      <w:pPr>
        <w:ind w:left="720"/>
        <w:rPr>
          <w:sz w:val="48"/>
        </w:rPr>
      </w:pPr>
      <w:r w:rsidRPr="00732649">
        <w:rPr>
          <w:rFonts w:ascii="VicCursive" w:hAnsi="VicCursive"/>
          <w:sz w:val="44"/>
          <w:szCs w:val="44"/>
          <w:u w:val="single"/>
        </w:rPr>
        <w:t>$230 (</w:t>
      </w:r>
      <w:proofErr w:type="gramStart"/>
      <w:r w:rsidRPr="00732649">
        <w:rPr>
          <w:rFonts w:ascii="VicCursive" w:hAnsi="VicCursive"/>
          <w:sz w:val="44"/>
          <w:szCs w:val="44"/>
          <w:u w:val="single"/>
        </w:rPr>
        <w:t>one way</w:t>
      </w:r>
      <w:proofErr w:type="gramEnd"/>
      <w:r w:rsidRPr="00732649">
        <w:rPr>
          <w:rFonts w:ascii="VicCursive" w:hAnsi="VicCursive"/>
          <w:sz w:val="44"/>
          <w:szCs w:val="44"/>
          <w:u w:val="single"/>
        </w:rPr>
        <w:t xml:space="preserve"> fare)</w:t>
      </w:r>
    </w:p>
    <w:p w14:paraId="7BB32B65" w14:textId="77777777" w:rsidR="004016CE" w:rsidRPr="00732649" w:rsidRDefault="004016CE" w:rsidP="004016CE">
      <w:pPr>
        <w:pStyle w:val="ListParagraph"/>
        <w:ind w:left="0"/>
      </w:pPr>
    </w:p>
    <w:p w14:paraId="7BB32B66" w14:textId="77777777" w:rsidR="004016CE" w:rsidRPr="004016CE" w:rsidRDefault="004016CE" w:rsidP="004016CE">
      <w:pPr>
        <w:pStyle w:val="ListParagraph"/>
        <w:ind w:left="0"/>
        <w:rPr>
          <w:szCs w:val="28"/>
        </w:rPr>
      </w:pPr>
    </w:p>
    <w:p w14:paraId="7BB32B67" w14:textId="77777777" w:rsidR="004016CE" w:rsidRPr="00732649" w:rsidRDefault="004016CE" w:rsidP="004016CE">
      <w:pPr>
        <w:pStyle w:val="ListParagraph"/>
        <w:ind w:left="0"/>
      </w:pPr>
    </w:p>
    <w:p w14:paraId="7BB32B68" w14:textId="77777777" w:rsidR="004016CE" w:rsidRPr="004016CE" w:rsidRDefault="004016CE" w:rsidP="004016CE">
      <w:pPr>
        <w:pStyle w:val="ListParagraph"/>
        <w:ind w:left="0"/>
        <w:rPr>
          <w:u w:val="single"/>
        </w:rPr>
      </w:pPr>
    </w:p>
    <w:p w14:paraId="7BB32B69" w14:textId="77777777" w:rsidR="004016CE" w:rsidRPr="004016CE" w:rsidRDefault="004016CE" w:rsidP="004016CE">
      <w:pPr>
        <w:pStyle w:val="ListParagraph"/>
        <w:ind w:left="0"/>
        <w:rPr>
          <w:u w:val="single"/>
        </w:rPr>
      </w:pPr>
    </w:p>
    <w:p w14:paraId="7BB32B6A" w14:textId="77777777" w:rsidR="004016CE" w:rsidRPr="004016CE" w:rsidRDefault="004016CE" w:rsidP="004016CE">
      <w:pPr>
        <w:pStyle w:val="ListParagraph"/>
        <w:ind w:left="0"/>
        <w:rPr>
          <w:u w:val="single"/>
        </w:rPr>
      </w:pPr>
    </w:p>
    <w:p w14:paraId="7BB32B6B" w14:textId="77777777" w:rsidR="004016CE" w:rsidRPr="004016CE" w:rsidRDefault="004016CE" w:rsidP="004016CE">
      <w:pPr>
        <w:pStyle w:val="ListParagraph"/>
        <w:ind w:left="0"/>
        <w:rPr>
          <w:u w:val="single"/>
        </w:rPr>
      </w:pPr>
    </w:p>
    <w:p w14:paraId="7BB32B6C" w14:textId="77777777" w:rsidR="004016CE" w:rsidRPr="004016CE" w:rsidRDefault="004016CE" w:rsidP="004016CE">
      <w:pPr>
        <w:pStyle w:val="ListParagraph"/>
        <w:ind w:left="0"/>
        <w:rPr>
          <w:u w:val="single"/>
        </w:rPr>
      </w:pPr>
    </w:p>
    <w:p w14:paraId="7BB32B6D" w14:textId="77777777" w:rsidR="004016CE" w:rsidRPr="00732649" w:rsidRDefault="004016CE" w:rsidP="004016CE">
      <w:pPr>
        <w:pStyle w:val="ListParagraph"/>
        <w:ind w:left="0"/>
      </w:pPr>
    </w:p>
    <w:p w14:paraId="7BB32B6E" w14:textId="77777777" w:rsidR="00E60AE0" w:rsidRPr="00732649" w:rsidRDefault="004016CE" w:rsidP="004016CE">
      <w:pPr>
        <w:pStyle w:val="ListParagraph"/>
        <w:numPr>
          <w:ilvl w:val="0"/>
          <w:numId w:val="25"/>
        </w:numPr>
      </w:pPr>
      <w:r>
        <w:rPr>
          <w:rFonts w:cs="Arial"/>
          <w:i/>
          <w:iCs/>
          <w:noProof/>
        </w:rPr>
        <mc:AlternateContent>
          <mc:Choice Requires="wps">
            <w:drawing>
              <wp:anchor distT="0" distB="0" distL="114300" distR="114300" simplePos="0" relativeHeight="251853824" behindDoc="0" locked="0" layoutInCell="1" allowOverlap="1" wp14:anchorId="7BB333F9" wp14:editId="7BB333FA">
                <wp:simplePos x="0" y="0"/>
                <wp:positionH relativeFrom="column">
                  <wp:posOffset>3219450</wp:posOffset>
                </wp:positionH>
                <wp:positionV relativeFrom="paragraph">
                  <wp:posOffset>52070</wp:posOffset>
                </wp:positionV>
                <wp:extent cx="2638425" cy="1781175"/>
                <wp:effectExtent l="0" t="0" r="28575" b="28575"/>
                <wp:wrapNone/>
                <wp:docPr id="591" name="Rectangle 5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781175"/>
                        </a:xfrm>
                        <a:prstGeom prst="rect">
                          <a:avLst/>
                        </a:prstGeom>
                        <a:solidFill>
                          <a:srgbClr val="FFFFFF"/>
                        </a:solidFill>
                        <a:ln w="3175">
                          <a:solidFill>
                            <a:srgbClr val="000000"/>
                          </a:solidFill>
                          <a:prstDash val="lgDashDot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F19B49" id="Rectangle 591" o:spid="_x0000_s1026" style="position:absolute;margin-left:253.5pt;margin-top:4.1pt;width:207.75pt;height:140.25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" strokeweight=".25pt">
                <v:stroke dashstyle="longDashDotDot"/>
              </v:rect>
            </w:pict>
          </mc:Fallback>
        </mc:AlternateContent>
      </w:r>
      <w:r w:rsidR="00E60AE0" w:rsidRPr="00732649">
        <w:t xml:space="preserve">Return airfare to </w:t>
      </w:r>
      <w:r w:rsidR="00E60AE0" w:rsidRPr="004016CE">
        <w:rPr>
          <w:b/>
          <w:bCs/>
        </w:rPr>
        <w:t>Hobart</w:t>
      </w:r>
      <w:r w:rsidR="00CB332E">
        <w:t>.</w:t>
      </w:r>
    </w:p>
    <w:p w14:paraId="7BB32B6F" w14:textId="77777777" w:rsidR="00E60AE0" w:rsidRPr="004016CE" w:rsidRDefault="00E60AE0" w:rsidP="00E60AE0">
      <w:pPr>
        <w:rPr>
          <w:rFonts w:cs="Arial"/>
          <w:iCs/>
          <w:sz w:val="16"/>
          <w:szCs w:val="16"/>
        </w:rPr>
      </w:pPr>
    </w:p>
    <w:p w14:paraId="7BB32B70" w14:textId="77777777" w:rsidR="00E60AE0" w:rsidRPr="00732649" w:rsidRDefault="00E60AE0" w:rsidP="00E60AE0">
      <w:pPr>
        <w:ind w:left="720"/>
        <w:rPr>
          <w:rFonts w:ascii="VicCursive" w:hAnsi="VicCursive" w:cs="Arial"/>
          <w:sz w:val="44"/>
          <w:szCs w:val="44"/>
          <w:u w:val="single"/>
        </w:rPr>
      </w:pPr>
      <w:r w:rsidRPr="00732649">
        <w:rPr>
          <w:rFonts w:ascii="VicCursive" w:hAnsi="VicCursive"/>
          <w:sz w:val="44"/>
          <w:szCs w:val="44"/>
          <w:u w:val="single"/>
        </w:rPr>
        <w:t>$100 (</w:t>
      </w:r>
      <w:proofErr w:type="gramStart"/>
      <w:r w:rsidRPr="00732649">
        <w:rPr>
          <w:rFonts w:ascii="VicCursive" w:hAnsi="VicCursive"/>
          <w:sz w:val="44"/>
          <w:szCs w:val="44"/>
          <w:u w:val="single"/>
        </w:rPr>
        <w:t>one way</w:t>
      </w:r>
      <w:proofErr w:type="gramEnd"/>
      <w:r w:rsidRPr="00732649">
        <w:rPr>
          <w:rFonts w:ascii="VicCursive" w:hAnsi="VicCursive"/>
          <w:sz w:val="44"/>
          <w:szCs w:val="44"/>
          <w:u w:val="single"/>
        </w:rPr>
        <w:t xml:space="preserve"> fare)</w:t>
      </w:r>
    </w:p>
    <w:p w14:paraId="7BB32B71" w14:textId="77777777" w:rsidR="00E60AE0" w:rsidRPr="00732649" w:rsidRDefault="00E60AE0" w:rsidP="00E60AE0">
      <w:pPr>
        <w:rPr>
          <w:rFonts w:cs="Arial"/>
        </w:rPr>
      </w:pPr>
    </w:p>
    <w:p w14:paraId="7BB32B72" w14:textId="77777777" w:rsidR="00E60AE0" w:rsidRPr="00732649" w:rsidRDefault="00E60AE0" w:rsidP="00E60AE0">
      <w:pPr>
        <w:rPr>
          <w:rFonts w:cs="Arial"/>
        </w:rPr>
      </w:pPr>
    </w:p>
    <w:p w14:paraId="7BB32B73" w14:textId="77777777" w:rsidR="00E60AE0" w:rsidRPr="00732649" w:rsidRDefault="00E60AE0" w:rsidP="004016CE"/>
    <w:p w14:paraId="7BB32B74" w14:textId="77777777" w:rsidR="00E60AE0" w:rsidRPr="00732649" w:rsidRDefault="00E60AE0" w:rsidP="00E60AE0">
      <w:pPr>
        <w:rPr>
          <w:rFonts w:cs="Arial"/>
        </w:rPr>
      </w:pPr>
    </w:p>
    <w:p w14:paraId="7BB32B75" w14:textId="77777777" w:rsidR="00E60AE0" w:rsidRPr="00732649" w:rsidRDefault="00E60AE0" w:rsidP="00E60AE0">
      <w:pPr>
        <w:rPr>
          <w:rFonts w:cs="Arial"/>
        </w:rPr>
      </w:pPr>
    </w:p>
    <w:p w14:paraId="7BB32B76" w14:textId="77777777" w:rsidR="00E60AE0" w:rsidRPr="00732649" w:rsidRDefault="00E60AE0" w:rsidP="004016CE">
      <w:pPr>
        <w:rPr>
          <w:rFonts w:cs="Arial"/>
        </w:rPr>
      </w:pPr>
    </w:p>
    <w:p w14:paraId="7BB32B77" w14:textId="77777777" w:rsidR="00E60AE0" w:rsidRPr="00732649" w:rsidRDefault="00E60AE0" w:rsidP="00E60AE0">
      <w:pPr>
        <w:ind w:left="360"/>
        <w:rPr>
          <w:rFonts w:cs="Arial"/>
        </w:rPr>
      </w:pPr>
      <w:r w:rsidRPr="00732649">
        <w:rPr>
          <w:rFonts w:cs="Arial"/>
        </w:rPr>
        <w:br w:type="page"/>
      </w:r>
      <w:r>
        <w:rPr>
          <w:rFonts w:cs="Arial"/>
          <w:noProof/>
          <w:lang w:val="en-AU" w:eastAsia="en-AU"/>
        </w:rPr>
        <w:lastRenderedPageBreak/>
        <w:drawing>
          <wp:inline distT="0" distB="0" distL="0" distR="0" wp14:anchorId="7BB333FB" wp14:editId="7BB333FC">
            <wp:extent cx="5257800" cy="2837180"/>
            <wp:effectExtent l="0" t="0" r="0" b="1270"/>
            <wp:docPr id="67" name="Picture 67"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dYouKnow"/>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57800" cy="2837180"/>
                    </a:xfrm>
                    <a:prstGeom prst="rect">
                      <a:avLst/>
                    </a:prstGeom>
                    <a:noFill/>
                    <a:ln>
                      <a:noFill/>
                    </a:ln>
                  </pic:spPr>
                </pic:pic>
              </a:graphicData>
            </a:graphic>
          </wp:inline>
        </w:drawing>
      </w:r>
    </w:p>
    <w:p w14:paraId="7BB32B78" w14:textId="77777777" w:rsidR="00E60AE0" w:rsidRPr="00732649" w:rsidRDefault="00E60AE0" w:rsidP="00E60AE0">
      <w:pPr>
        <w:rPr>
          <w:rFonts w:cs="Arial"/>
        </w:rPr>
      </w:pPr>
    </w:p>
    <w:p w14:paraId="7BB32B79" w14:textId="77777777" w:rsidR="00E60AE0" w:rsidRPr="00732649" w:rsidRDefault="00E60AE0" w:rsidP="00595497"/>
    <w:p w14:paraId="7BB32B7A" w14:textId="77777777" w:rsidR="00E60AE0" w:rsidRDefault="00E60AE0" w:rsidP="00595497">
      <w:pPr>
        <w:rPr>
          <w:rFonts w:ascii="Comic Sans MS" w:hAnsi="Comic Sans MS"/>
        </w:rPr>
      </w:pPr>
      <w:r w:rsidRPr="00732649">
        <w:rPr>
          <w:rFonts w:ascii="Comic Sans MS" w:hAnsi="Comic Sans MS"/>
        </w:rPr>
        <w:t xml:space="preserve">…if you want a holiday with a difference you can be a </w:t>
      </w:r>
      <w:r w:rsidRPr="00732649">
        <w:rPr>
          <w:rFonts w:ascii="Comic Sans MS" w:hAnsi="Comic Sans MS"/>
          <w:i/>
          <w:iCs/>
        </w:rPr>
        <w:t xml:space="preserve">Space Tourist </w:t>
      </w:r>
      <w:r w:rsidRPr="00732649">
        <w:rPr>
          <w:rFonts w:ascii="Comic Sans MS" w:hAnsi="Comic Sans MS"/>
        </w:rPr>
        <w:t>and travel into outer space.</w:t>
      </w:r>
    </w:p>
    <w:p w14:paraId="7BB32B7B" w14:textId="77777777" w:rsidR="00595497" w:rsidRPr="00732649" w:rsidRDefault="00595497" w:rsidP="00595497">
      <w:pPr>
        <w:rPr>
          <w:rFonts w:ascii="Comic Sans MS" w:hAnsi="Comic Sans MS"/>
        </w:rPr>
      </w:pPr>
    </w:p>
    <w:p w14:paraId="7BB32B7C" w14:textId="77777777" w:rsidR="00E60AE0" w:rsidRDefault="00E60AE0" w:rsidP="00595497">
      <w:pPr>
        <w:rPr>
          <w:rFonts w:ascii="Comic Sans MS" w:hAnsi="Comic Sans MS"/>
        </w:rPr>
      </w:pPr>
      <w:r w:rsidRPr="00732649">
        <w:rPr>
          <w:rFonts w:ascii="Comic Sans MS" w:hAnsi="Comic Sans MS"/>
        </w:rPr>
        <w:t>There is only one problem. It costs about 20 million dollars!</w:t>
      </w:r>
    </w:p>
    <w:p w14:paraId="7BB32B7D" w14:textId="77777777" w:rsidR="00595497" w:rsidRPr="00732649" w:rsidRDefault="00595497" w:rsidP="00595497">
      <w:pPr>
        <w:rPr>
          <w:rFonts w:ascii="Comic Sans MS" w:hAnsi="Comic Sans MS"/>
        </w:rPr>
      </w:pPr>
    </w:p>
    <w:p w14:paraId="7BB32B7E" w14:textId="77777777" w:rsidR="00E60AE0" w:rsidRPr="00732649" w:rsidRDefault="00E60AE0" w:rsidP="00595497">
      <w:pPr>
        <w:rPr>
          <w:rFonts w:ascii="Comic Sans MS" w:hAnsi="Comic Sans MS"/>
        </w:rPr>
      </w:pPr>
      <w:r w:rsidRPr="00732649">
        <w:rPr>
          <w:rFonts w:ascii="Comic Sans MS" w:hAnsi="Comic Sans MS"/>
        </w:rPr>
        <w:t>Dennis Tito was the first Space Tourist in 2001.</w:t>
      </w:r>
    </w:p>
    <w:p w14:paraId="7BB32B7F" w14:textId="77777777" w:rsidR="00E60AE0" w:rsidRPr="00732649" w:rsidRDefault="00E60AE0" w:rsidP="00595497">
      <w:r>
        <w:rPr>
          <w:noProof/>
          <w:lang w:val="en-AU" w:eastAsia="en-AU"/>
        </w:rPr>
        <w:drawing>
          <wp:anchor distT="0" distB="0" distL="114300" distR="114300" simplePos="0" relativeHeight="251837440" behindDoc="0" locked="0" layoutInCell="1" allowOverlap="1" wp14:anchorId="7BB333FD" wp14:editId="7BB333FE">
            <wp:simplePos x="0" y="0"/>
            <wp:positionH relativeFrom="column">
              <wp:posOffset>2286000</wp:posOffset>
            </wp:positionH>
            <wp:positionV relativeFrom="paragraph">
              <wp:posOffset>858520</wp:posOffset>
            </wp:positionV>
            <wp:extent cx="1193800" cy="2146300"/>
            <wp:effectExtent l="0" t="0" r="6350" b="6350"/>
            <wp:wrapNone/>
            <wp:docPr id="564" name="Picture 564" descr="bd0571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bd05713_"/>
                    <pic:cNvPicPr>
                      <a:picLocks noChangeAspect="1" noChangeArrowheads="1"/>
                    </pic:cNvPicPr>
                  </pic:nvPicPr>
                  <pic:blipFill>
                    <a:blip r:embed="rId87" cstate="print">
                      <a:lum bright="2000"/>
                      <a:grayscl/>
                      <a:extLst>
                        <a:ext uri="{28A0092B-C50C-407E-A947-70E740481C1C}">
                          <a14:useLocalDpi xmlns:a14="http://schemas.microsoft.com/office/drawing/2010/main" val="0"/>
                        </a:ext>
                      </a:extLst>
                    </a:blip>
                    <a:srcRect/>
                    <a:stretch>
                      <a:fillRect/>
                    </a:stretch>
                  </pic:blipFill>
                  <pic:spPr bwMode="auto">
                    <a:xfrm>
                      <a:off x="0" y="0"/>
                      <a:ext cx="1193800" cy="21463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B80" w14:textId="77777777" w:rsidR="00A84429" w:rsidRPr="00102CA3" w:rsidRDefault="00A84429" w:rsidP="00E60AE0"/>
    <w:p w14:paraId="7BB32B81" w14:textId="77777777" w:rsidR="003832CA" w:rsidRDefault="003832CA" w:rsidP="003832CA">
      <w:pPr>
        <w:pStyle w:val="Heading1"/>
        <w:sectPr w:rsidR="003832CA" w:rsidSect="00357C23">
          <w:headerReference w:type="default" r:id="rId88"/>
          <w:pgSz w:w="11906" w:h="16838" w:code="9"/>
          <w:pgMar w:top="1152" w:right="1296" w:bottom="1152" w:left="1296" w:header="576" w:footer="576" w:gutter="0"/>
          <w:cols w:space="708"/>
          <w:docGrid w:linePitch="360"/>
        </w:sectPr>
      </w:pPr>
    </w:p>
    <w:p w14:paraId="7BB32B83" w14:textId="77777777" w:rsidR="003832CA" w:rsidRPr="00F2052F" w:rsidRDefault="003832CA" w:rsidP="003832CA"/>
    <w:p w14:paraId="7BB32B84" w14:textId="77777777" w:rsidR="003832CA" w:rsidRPr="00F2052F" w:rsidRDefault="003832CA" w:rsidP="003832CA">
      <w:pPr>
        <w:pStyle w:val="Heading2"/>
      </w:pPr>
      <w:r w:rsidRPr="00F2052F">
        <w:t>Focus</w:t>
      </w:r>
    </w:p>
    <w:p w14:paraId="7BB32B85" w14:textId="77777777" w:rsidR="003832CA" w:rsidRPr="00F2052F" w:rsidRDefault="003832CA" w:rsidP="003832CA">
      <w:r>
        <w:rPr>
          <w:noProof/>
          <w:sz w:val="20"/>
          <w:lang w:val="en-AU" w:eastAsia="en-AU"/>
        </w:rPr>
        <mc:AlternateContent>
          <mc:Choice Requires="wps">
            <w:drawing>
              <wp:anchor distT="0" distB="0" distL="114300" distR="114300" simplePos="0" relativeHeight="251856896" behindDoc="0" locked="0" layoutInCell="1" allowOverlap="1" wp14:anchorId="7BB333FF" wp14:editId="7BB33400">
                <wp:simplePos x="0" y="0"/>
                <wp:positionH relativeFrom="column">
                  <wp:posOffset>1424940</wp:posOffset>
                </wp:positionH>
                <wp:positionV relativeFrom="paragraph">
                  <wp:posOffset>156845</wp:posOffset>
                </wp:positionV>
                <wp:extent cx="4000500" cy="828675"/>
                <wp:effectExtent l="590550" t="0" r="19050" b="28575"/>
                <wp:wrapNone/>
                <wp:docPr id="618" name="Rounded Rectangular Callout 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828675"/>
                        </a:xfrm>
                        <a:prstGeom prst="wedgeRoundRectCallout">
                          <a:avLst>
                            <a:gd name="adj1" fmla="val -63588"/>
                            <a:gd name="adj2" fmla="val 25972"/>
                            <a:gd name="adj3" fmla="val 16667"/>
                          </a:avLst>
                        </a:prstGeom>
                        <a:solidFill>
                          <a:srgbClr val="FFFFFF"/>
                        </a:solidFill>
                        <a:ln w="9525">
                          <a:solidFill>
                            <a:srgbClr val="000000"/>
                          </a:solidFill>
                          <a:miter lim="800000"/>
                          <a:headEnd/>
                          <a:tailEnd/>
                        </a:ln>
                      </wps:spPr>
                      <wps:txbx>
                        <w:txbxContent>
                          <w:p w14:paraId="7BB335B0" w14:textId="21AFB0FA" w:rsidR="0085797F" w:rsidRPr="003832CA" w:rsidRDefault="00911E5E" w:rsidP="00814740">
                            <w:pPr>
                              <w:pStyle w:val="BodyText"/>
                              <w:jc w:val="center"/>
                              <w:rPr>
                                <w:sz w:val="28"/>
                                <w:szCs w:val="28"/>
                              </w:rPr>
                            </w:pPr>
                            <w:r>
                              <w:rPr>
                                <w:sz w:val="28"/>
                                <w:szCs w:val="28"/>
                              </w:rPr>
                              <w:t>You</w:t>
                            </w:r>
                            <w:r w:rsidR="0085797F" w:rsidRPr="003832CA">
                              <w:rPr>
                                <w:sz w:val="28"/>
                                <w:szCs w:val="28"/>
                              </w:rPr>
                              <w:t xml:space="preserve"> will be </w:t>
                            </w:r>
                            <w:r w:rsidR="0085797F" w:rsidRPr="003832CA">
                              <w:rPr>
                                <w:b/>
                                <w:bCs/>
                                <w:sz w:val="28"/>
                                <w:szCs w:val="28"/>
                              </w:rPr>
                              <w:t xml:space="preserve">revising </w:t>
                            </w:r>
                            <w:r w:rsidR="0085797F" w:rsidRPr="003832CA">
                              <w:rPr>
                                <w:sz w:val="28"/>
                                <w:szCs w:val="28"/>
                              </w:rPr>
                              <w:t>work covered this wee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3FF" id="Rounded Rectangular Callout 618" o:spid="_x0000_s1272" type="#_x0000_t62" style="position:absolute;margin-left:112.2pt;margin-top:12.35pt;width:315pt;height:65.2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" adj="-2935,16410">
                <v:textbox>
                  <w:txbxContent>
                    <w:p w14:paraId="7BB335B0" w14:textId="21AFB0FA" w:rsidR="0085797F" w:rsidRPr="003832CA" w:rsidRDefault="00911E5E" w:rsidP="00814740">
                      <w:pPr>
                        <w:pStyle w:val="BodyText"/>
                        <w:jc w:val="center"/>
                        <w:rPr>
                          <w:sz w:val="28"/>
                          <w:szCs w:val="28"/>
                        </w:rPr>
                      </w:pPr>
                      <w:r>
                        <w:rPr>
                          <w:sz w:val="28"/>
                          <w:szCs w:val="28"/>
                        </w:rPr>
                        <w:t>You</w:t>
                      </w:r>
                      <w:r w:rsidR="0085797F" w:rsidRPr="003832CA">
                        <w:rPr>
                          <w:sz w:val="28"/>
                          <w:szCs w:val="28"/>
                        </w:rPr>
                        <w:t xml:space="preserve"> will be </w:t>
                      </w:r>
                      <w:r w:rsidR="0085797F" w:rsidRPr="003832CA">
                        <w:rPr>
                          <w:b/>
                          <w:bCs/>
                          <w:sz w:val="28"/>
                          <w:szCs w:val="28"/>
                        </w:rPr>
                        <w:t xml:space="preserve">revising </w:t>
                      </w:r>
                      <w:r w:rsidR="0085797F" w:rsidRPr="003832CA">
                        <w:rPr>
                          <w:sz w:val="28"/>
                          <w:szCs w:val="28"/>
                        </w:rPr>
                        <w:t>work covered this week.</w:t>
                      </w:r>
                    </w:p>
                  </w:txbxContent>
                </v:textbox>
              </v:shape>
            </w:pict>
          </mc:Fallback>
        </mc:AlternateContent>
      </w:r>
    </w:p>
    <w:tbl>
      <w:tblPr>
        <w:tblW w:w="0" w:type="auto"/>
        <w:tblLook w:val="0000" w:firstRow="0" w:lastRow="0" w:firstColumn="0" w:lastColumn="0" w:noHBand="0" w:noVBand="0"/>
      </w:tblPr>
      <w:tblGrid>
        <w:gridCol w:w="2808"/>
      </w:tblGrid>
      <w:tr w:rsidR="003832CA" w:rsidRPr="00F2052F" w14:paraId="7BB32B89" w14:textId="77777777" w:rsidTr="001B5399">
        <w:tc>
          <w:tcPr>
            <w:tcW w:w="2808" w:type="dxa"/>
          </w:tcPr>
          <w:p w14:paraId="7BB32B86" w14:textId="77777777" w:rsidR="003832CA" w:rsidRPr="00F2052F" w:rsidRDefault="003832CA" w:rsidP="001B5399"/>
          <w:p w14:paraId="7BB32B87" w14:textId="77777777" w:rsidR="003832CA" w:rsidRPr="00F2052F" w:rsidRDefault="003832CA" w:rsidP="001B5399"/>
          <w:p w14:paraId="7BB32B88" w14:textId="77777777" w:rsidR="003832CA" w:rsidRPr="00F2052F" w:rsidRDefault="003832CA" w:rsidP="001B5399">
            <w:r>
              <w:rPr>
                <w:noProof/>
                <w:lang w:val="en-AU" w:eastAsia="en-AU"/>
              </w:rPr>
              <w:drawing>
                <wp:inline distT="0" distB="0" distL="0" distR="0" wp14:anchorId="7BB33401" wp14:editId="7BB33402">
                  <wp:extent cx="876300" cy="1752600"/>
                  <wp:effectExtent l="0" t="0" r="0" b="0"/>
                  <wp:docPr id="602" name="Picture 602" descr="MCj0078717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Cj00787170000[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876300" cy="1752600"/>
                          </a:xfrm>
                          <a:prstGeom prst="rect">
                            <a:avLst/>
                          </a:prstGeom>
                          <a:noFill/>
                          <a:ln>
                            <a:noFill/>
                          </a:ln>
                        </pic:spPr>
                      </pic:pic>
                    </a:graphicData>
                  </a:graphic>
                </wp:inline>
              </w:drawing>
            </w:r>
          </w:p>
        </w:tc>
      </w:tr>
    </w:tbl>
    <w:p w14:paraId="7BB32B8A" w14:textId="77777777" w:rsidR="00B364EA" w:rsidRPr="00F2052F" w:rsidRDefault="00B364EA" w:rsidP="00B364EA">
      <w:pPr>
        <w:pStyle w:val="Heading3"/>
        <w:jc w:val="center"/>
      </w:pPr>
      <w:r w:rsidRPr="00F2052F">
        <w:t>Completing the work</w:t>
      </w:r>
    </w:p>
    <w:p w14:paraId="7BB32B8B" w14:textId="77777777" w:rsidR="003832CA" w:rsidRPr="00F2052F" w:rsidRDefault="003832CA" w:rsidP="00B364EA">
      <w:pPr>
        <w:tabs>
          <w:tab w:val="left" w:pos="4002"/>
        </w:tabs>
      </w:pPr>
    </w:p>
    <w:tbl>
      <w:tblPr>
        <w:tblpPr w:leftFromText="180" w:rightFromText="180" w:vertAnchor="text" w:tblpX="145" w:tblpY="211"/>
        <w:tblW w:w="92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52"/>
      </w:tblGrid>
      <w:tr w:rsidR="003832CA" w:rsidRPr="00F2052F" w14:paraId="7BB32B90" w14:textId="77777777" w:rsidTr="003832CA">
        <w:trPr>
          <w:trHeight w:val="3123"/>
        </w:trPr>
        <w:tc>
          <w:tcPr>
            <w:tcW w:w="9252" w:type="dxa"/>
            <w:vAlign w:val="center"/>
          </w:tcPr>
          <w:p w14:paraId="7BB32B8C" w14:textId="77777777" w:rsidR="003832CA" w:rsidRPr="003832CA" w:rsidRDefault="003832CA" w:rsidP="003832CA">
            <w:pPr>
              <w:pStyle w:val="BodyText2"/>
              <w:spacing w:after="140"/>
              <w:rPr>
                <w:b/>
                <w:bCs/>
                <w:i w:val="0"/>
                <w:sz w:val="28"/>
                <w:szCs w:val="28"/>
              </w:rPr>
            </w:pPr>
            <w:r w:rsidRPr="003832CA">
              <w:rPr>
                <w:rFonts w:ascii="Arial" w:hAnsi="Arial" w:cs="Arial"/>
                <w:b/>
                <w:bCs/>
                <w:i w:val="0"/>
                <w:iCs w:val="0"/>
                <w:sz w:val="28"/>
                <w:szCs w:val="28"/>
              </w:rPr>
              <w:t>Looking Back</w:t>
            </w:r>
          </w:p>
          <w:p w14:paraId="7BB32B8D" w14:textId="0B63136D" w:rsidR="003832CA" w:rsidRDefault="003832CA" w:rsidP="003832CA">
            <w:pPr>
              <w:pStyle w:val="BodyText2"/>
              <w:spacing w:after="140"/>
              <w:rPr>
                <w:rFonts w:ascii="Century Schoolbook" w:hAnsi="Century Schoolbook"/>
                <w:i w:val="0"/>
                <w:sz w:val="28"/>
                <w:szCs w:val="28"/>
              </w:rPr>
            </w:pPr>
            <w:r w:rsidRPr="003832CA">
              <w:rPr>
                <w:rFonts w:ascii="Century Schoolbook" w:hAnsi="Century Schoolbook"/>
                <w:i w:val="0"/>
                <w:sz w:val="28"/>
                <w:szCs w:val="28"/>
              </w:rPr>
              <w:t>T</w:t>
            </w:r>
            <w:r>
              <w:rPr>
                <w:rFonts w:ascii="Century Schoolbook" w:hAnsi="Century Schoolbook"/>
                <w:i w:val="0"/>
                <w:sz w:val="28"/>
                <w:szCs w:val="28"/>
              </w:rPr>
              <w:t>est</w:t>
            </w:r>
            <w:r w:rsidRPr="003832CA">
              <w:rPr>
                <w:rFonts w:ascii="Century Schoolbook" w:hAnsi="Century Schoolbook"/>
                <w:i w:val="0"/>
                <w:sz w:val="28"/>
                <w:szCs w:val="28"/>
              </w:rPr>
              <w:t xml:space="preserve"> your knowledge on work covered </w:t>
            </w:r>
            <w:r w:rsidR="00911E5E">
              <w:rPr>
                <w:rFonts w:ascii="Century Schoolbook" w:hAnsi="Century Schoolbook"/>
                <w:i w:val="0"/>
                <w:sz w:val="28"/>
                <w:szCs w:val="28"/>
              </w:rPr>
              <w:t>s</w:t>
            </w:r>
            <w:r w:rsidR="00911E5E">
              <w:rPr>
                <w:i w:val="0"/>
                <w:sz w:val="28"/>
                <w:szCs w:val="28"/>
              </w:rPr>
              <w:t>o far</w:t>
            </w:r>
            <w:r w:rsidRPr="003832CA">
              <w:rPr>
                <w:rFonts w:ascii="Century Schoolbook" w:hAnsi="Century Schoolbook"/>
                <w:i w:val="0"/>
                <w:sz w:val="28"/>
                <w:szCs w:val="28"/>
              </w:rPr>
              <w:t>.</w:t>
            </w:r>
          </w:p>
          <w:p w14:paraId="7BB32B8E" w14:textId="77777777" w:rsidR="003832CA" w:rsidRDefault="003832CA" w:rsidP="003832CA">
            <w:pPr>
              <w:pStyle w:val="BodyText2"/>
              <w:spacing w:after="140"/>
              <w:rPr>
                <w:rFonts w:ascii="Century Schoolbook" w:hAnsi="Century Schoolbook"/>
                <w:i w:val="0"/>
                <w:sz w:val="28"/>
                <w:szCs w:val="28"/>
              </w:rPr>
            </w:pPr>
            <w:r w:rsidRPr="003832CA">
              <w:rPr>
                <w:rFonts w:ascii="Century Schoolbook" w:hAnsi="Century Schoolbook"/>
                <w:i w:val="0"/>
                <w:sz w:val="28"/>
                <w:szCs w:val="28"/>
              </w:rPr>
              <w:t>Complete without the assistance of your supervisor.</w:t>
            </w:r>
          </w:p>
          <w:p w14:paraId="7BB32B8F" w14:textId="77777777" w:rsidR="003832CA" w:rsidRPr="003832CA" w:rsidRDefault="003832CA" w:rsidP="00134C30">
            <w:pPr>
              <w:pStyle w:val="BodyText2"/>
              <w:spacing w:line="360" w:lineRule="auto"/>
              <w:rPr>
                <w:rFonts w:ascii="Century Schoolbook" w:hAnsi="Century Schoolbook"/>
                <w:i w:val="0"/>
                <w:sz w:val="28"/>
                <w:szCs w:val="28"/>
              </w:rPr>
            </w:pPr>
            <w:r w:rsidRPr="003832CA">
              <w:rPr>
                <w:rFonts w:ascii="Century Schoolbook" w:hAnsi="Century Schoolbook"/>
                <w:i w:val="0"/>
                <w:sz w:val="28"/>
                <w:szCs w:val="28"/>
              </w:rPr>
              <w:t>When you have completed your work ask your supervisor to correct your work and discu</w:t>
            </w:r>
            <w:r>
              <w:rPr>
                <w:rFonts w:ascii="Century Schoolbook" w:hAnsi="Century Schoolbook"/>
                <w:i w:val="0"/>
                <w:sz w:val="28"/>
                <w:szCs w:val="28"/>
              </w:rPr>
              <w:t>ss any problems.</w:t>
            </w:r>
          </w:p>
        </w:tc>
      </w:tr>
    </w:tbl>
    <w:p w14:paraId="7BB32B91" w14:textId="77777777" w:rsidR="003832CA" w:rsidRPr="003832CA" w:rsidRDefault="003832CA" w:rsidP="003832CA"/>
    <w:p w14:paraId="7BB32B92" w14:textId="77777777" w:rsidR="003832CA" w:rsidRPr="003832CA" w:rsidRDefault="003832CA" w:rsidP="003832CA"/>
    <w:tbl>
      <w:tblPr>
        <w:tblW w:w="9270"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3832CA" w:rsidRPr="00F2052F" w14:paraId="7BB32B98" w14:textId="77777777" w:rsidTr="00697363">
        <w:trPr>
          <w:trHeight w:val="2904"/>
        </w:trPr>
        <w:tc>
          <w:tcPr>
            <w:tcW w:w="9270" w:type="dxa"/>
            <w:vAlign w:val="center"/>
          </w:tcPr>
          <w:p w14:paraId="7BB32B93" w14:textId="77777777" w:rsidR="003832CA" w:rsidRPr="00F2052F" w:rsidRDefault="003832CA" w:rsidP="00134C30">
            <w:pPr>
              <w:pStyle w:val="Heading2"/>
              <w:spacing w:before="240" w:after="140"/>
              <w:jc w:val="center"/>
            </w:pPr>
            <w:r w:rsidRPr="00F2052F">
              <w:t>Comments</w:t>
            </w:r>
          </w:p>
          <w:p w14:paraId="7BB32B94" w14:textId="77777777" w:rsidR="003832CA" w:rsidRPr="00F2052F" w:rsidRDefault="003832CA" w:rsidP="003832CA">
            <w:pPr>
              <w:spacing w:after="140"/>
              <w:jc w:val="center"/>
            </w:pPr>
            <w:r w:rsidRPr="00F2052F">
              <w:t>Did you have any problems?</w:t>
            </w:r>
          </w:p>
          <w:p w14:paraId="7BB32B95" w14:textId="77777777" w:rsidR="003832CA" w:rsidRPr="00F2052F" w:rsidRDefault="003832CA" w:rsidP="003832CA">
            <w:pPr>
              <w:spacing w:after="140"/>
              <w:jc w:val="center"/>
            </w:pPr>
            <w:r w:rsidRPr="00F2052F">
              <w:t>Did you find the work easy?</w:t>
            </w:r>
          </w:p>
          <w:p w14:paraId="7BB32B96" w14:textId="77777777" w:rsidR="003832CA" w:rsidRPr="00F2052F" w:rsidRDefault="003832CA" w:rsidP="003832CA">
            <w:pPr>
              <w:spacing w:after="140"/>
              <w:jc w:val="center"/>
            </w:pPr>
            <w:r w:rsidRPr="00F2052F">
              <w:t>How can I help you?</w:t>
            </w:r>
          </w:p>
          <w:p w14:paraId="7BB32B97" w14:textId="0A047513" w:rsidR="003832CA" w:rsidRPr="00F2052F" w:rsidRDefault="003832CA" w:rsidP="00697363">
            <w:pPr>
              <w:spacing w:after="240"/>
              <w:jc w:val="center"/>
            </w:pPr>
          </w:p>
        </w:tc>
      </w:tr>
    </w:tbl>
    <w:p w14:paraId="7BB32B99" w14:textId="77777777" w:rsidR="003832CA" w:rsidRPr="00F2052F" w:rsidRDefault="003832CA" w:rsidP="003832CA"/>
    <w:p w14:paraId="7BB32B9A" w14:textId="77777777" w:rsidR="003832CA" w:rsidRDefault="003832CA" w:rsidP="003832CA">
      <w:pPr>
        <w:jc w:val="center"/>
        <w:rPr>
          <w:i/>
          <w:iCs/>
        </w:rPr>
      </w:pPr>
      <w:r w:rsidRPr="00F2052F">
        <w:rPr>
          <w:i/>
          <w:iCs/>
        </w:rPr>
        <w:t>Turn the page and begin. Good luck!</w:t>
      </w:r>
    </w:p>
    <w:p w14:paraId="7BB32B9B" w14:textId="77777777" w:rsidR="003832CA" w:rsidRPr="003832CA" w:rsidRDefault="003832CA" w:rsidP="003832CA">
      <w:pPr>
        <w:rPr>
          <w:iCs/>
        </w:rPr>
      </w:pPr>
      <w:r>
        <w:rPr>
          <w:i/>
          <w:iCs/>
        </w:rPr>
        <w:br w:type="page"/>
      </w:r>
    </w:p>
    <w:p w14:paraId="7BB32B9C" w14:textId="77777777" w:rsidR="003832CA" w:rsidRPr="00F2052F" w:rsidRDefault="00162C03" w:rsidP="001B5399">
      <w:pPr>
        <w:jc w:val="center"/>
        <w:rPr>
          <w:rFonts w:ascii="Arial" w:hAnsi="Arial" w:cs="Arial"/>
          <w:b/>
          <w:bCs/>
          <w:sz w:val="32"/>
        </w:rPr>
      </w:pPr>
      <w:r>
        <w:lastRenderedPageBreak/>
        <w:pict w14:anchorId="7BB33403">
          <v:shapetype id="_x0000_t156" coordsize="21600,21600" o:spt="156" adj="2809,10800" path="m@25@0c@26@3@27@1@28@0m@21@4c@22@5@23@6@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i1034" type="#_x0000_t156" style="width:249pt;height:51.75pt" o:allowoverlap="f" fillcolor="#99f">
            <v:fill color2="#099" focus="100%" type="gradient"/>
            <v:shadow on="t" color="silver" offset="3pt,3pt"/>
            <v:textpath style="font-family:&quot;Times New Roman&quot;;v-text-kern:t" trim="t" fitpath="t" xscale="f" string="Looking Back"/>
          </v:shape>
        </w:pict>
      </w:r>
    </w:p>
    <w:p w14:paraId="7BB32B9D" w14:textId="77777777" w:rsidR="003832CA" w:rsidRPr="00F2052F" w:rsidRDefault="003832CA" w:rsidP="001B5399">
      <w:pPr>
        <w:jc w:val="right"/>
      </w:pPr>
    </w:p>
    <w:p w14:paraId="7BB32B9E" w14:textId="77777777" w:rsidR="003832CA" w:rsidRPr="00F2052F" w:rsidRDefault="003832CA" w:rsidP="003832CA">
      <w:pPr>
        <w:numPr>
          <w:ilvl w:val="0"/>
          <w:numId w:val="26"/>
        </w:numPr>
      </w:pPr>
      <w:r>
        <w:t xml:space="preserve">Order the following </w:t>
      </w:r>
      <w:r w:rsidRPr="00F2052F">
        <w:t>numbers from smallest to largest.</w:t>
      </w:r>
    </w:p>
    <w:p w14:paraId="7BB32B9F" w14:textId="77777777" w:rsidR="003832CA" w:rsidRPr="00F2052F" w:rsidRDefault="003832CA" w:rsidP="001B5399"/>
    <w:p w14:paraId="7BB32BA0" w14:textId="77777777" w:rsidR="003832CA" w:rsidRDefault="003832CA" w:rsidP="003832CA">
      <w:pPr>
        <w:ind w:left="810"/>
        <w:rPr>
          <w:rFonts w:ascii="VicCursive" w:hAnsi="VicCursive"/>
          <w:sz w:val="44"/>
          <w:szCs w:val="44"/>
        </w:rPr>
      </w:pPr>
      <w:r w:rsidRPr="00F2052F">
        <w:rPr>
          <w:rFonts w:ascii="VicCursive" w:hAnsi="VicCursive"/>
          <w:sz w:val="44"/>
          <w:szCs w:val="44"/>
        </w:rPr>
        <w:t xml:space="preserve">252   </w:t>
      </w:r>
      <w:r>
        <w:rPr>
          <w:rFonts w:ascii="VicCursive" w:hAnsi="VicCursive"/>
          <w:sz w:val="44"/>
          <w:szCs w:val="44"/>
        </w:rPr>
        <w:t xml:space="preserve">   </w:t>
      </w:r>
      <w:r w:rsidRPr="00F2052F">
        <w:rPr>
          <w:rFonts w:ascii="VicCursive" w:hAnsi="VicCursive"/>
          <w:sz w:val="44"/>
          <w:szCs w:val="44"/>
        </w:rPr>
        <w:t xml:space="preserve">  </w:t>
      </w:r>
      <w:r>
        <w:rPr>
          <w:rFonts w:ascii="VicCursive" w:hAnsi="VicCursive"/>
          <w:sz w:val="44"/>
          <w:szCs w:val="44"/>
        </w:rPr>
        <w:t>1</w:t>
      </w:r>
      <w:r w:rsidRPr="00F2052F">
        <w:rPr>
          <w:rFonts w:ascii="VicCursive" w:hAnsi="VicCursive"/>
          <w:sz w:val="44"/>
          <w:szCs w:val="44"/>
        </w:rPr>
        <w:t xml:space="preserve">225  </w:t>
      </w:r>
      <w:r>
        <w:rPr>
          <w:rFonts w:ascii="VicCursive" w:hAnsi="VicCursive"/>
          <w:sz w:val="44"/>
          <w:szCs w:val="44"/>
        </w:rPr>
        <w:t xml:space="preserve">   </w:t>
      </w:r>
      <w:r w:rsidRPr="00F2052F">
        <w:rPr>
          <w:rFonts w:ascii="VicCursive" w:hAnsi="VicCursive"/>
          <w:sz w:val="44"/>
          <w:szCs w:val="44"/>
        </w:rPr>
        <w:t xml:space="preserve">   </w:t>
      </w:r>
      <w:r>
        <w:rPr>
          <w:rFonts w:ascii="VicCursive" w:hAnsi="VicCursive"/>
          <w:sz w:val="44"/>
          <w:szCs w:val="44"/>
        </w:rPr>
        <w:t>5525</w:t>
      </w:r>
    </w:p>
    <w:p w14:paraId="7BB32BA1" w14:textId="77777777" w:rsidR="003832CA" w:rsidRPr="00F2052F" w:rsidRDefault="003832CA" w:rsidP="003832CA">
      <w:pPr>
        <w:ind w:left="810"/>
        <w:rPr>
          <w:rFonts w:ascii="VicCursive" w:hAnsi="VicCursive"/>
          <w:sz w:val="44"/>
          <w:szCs w:val="44"/>
        </w:rPr>
      </w:pPr>
      <w:r w:rsidRPr="00F2052F">
        <w:rPr>
          <w:rFonts w:ascii="VicCursive" w:hAnsi="VicCursive"/>
          <w:sz w:val="44"/>
          <w:szCs w:val="44"/>
        </w:rPr>
        <w:t xml:space="preserve">205   </w:t>
      </w:r>
      <w:r>
        <w:rPr>
          <w:rFonts w:ascii="VicCursive" w:hAnsi="VicCursive"/>
          <w:sz w:val="44"/>
          <w:szCs w:val="44"/>
        </w:rPr>
        <w:t xml:space="preserve">   </w:t>
      </w:r>
      <w:r w:rsidRPr="00F2052F">
        <w:rPr>
          <w:rFonts w:ascii="VicCursive" w:hAnsi="VicCursive"/>
          <w:sz w:val="44"/>
          <w:szCs w:val="44"/>
        </w:rPr>
        <w:t xml:space="preserve">  502</w:t>
      </w:r>
      <w:r>
        <w:rPr>
          <w:rFonts w:ascii="VicCursive" w:hAnsi="VicCursive"/>
          <w:sz w:val="44"/>
          <w:szCs w:val="44"/>
        </w:rPr>
        <w:t xml:space="preserve">         550</w:t>
      </w:r>
    </w:p>
    <w:p w14:paraId="7BB32BA2" w14:textId="77777777" w:rsidR="003832CA" w:rsidRPr="00F2052F" w:rsidRDefault="003832CA" w:rsidP="001B5399">
      <w:pPr>
        <w:rPr>
          <w:szCs w:val="28"/>
        </w:rPr>
      </w:pPr>
    </w:p>
    <w:p w14:paraId="7BB32BA3" w14:textId="77777777" w:rsidR="003832CA" w:rsidRPr="00F2052F" w:rsidRDefault="003832CA" w:rsidP="001B5399">
      <w:pPr>
        <w:ind w:left="720"/>
        <w:rPr>
          <w:sz w:val="40"/>
        </w:rPr>
      </w:pPr>
      <w:r w:rsidRPr="00F2052F">
        <w:rPr>
          <w:sz w:val="40"/>
        </w:rPr>
        <w:t>________________________________________</w:t>
      </w:r>
    </w:p>
    <w:p w14:paraId="7BB32BA4" w14:textId="77777777" w:rsidR="003832CA" w:rsidRPr="00F2052F" w:rsidRDefault="003832CA" w:rsidP="001B5399">
      <w:pPr>
        <w:ind w:left="720"/>
        <w:rPr>
          <w:szCs w:val="28"/>
        </w:rPr>
      </w:pPr>
    </w:p>
    <w:p w14:paraId="7BB32BA5" w14:textId="77777777" w:rsidR="003832CA" w:rsidRPr="00F2052F" w:rsidRDefault="003832CA" w:rsidP="001B5399">
      <w:pPr>
        <w:ind w:left="720"/>
        <w:rPr>
          <w:sz w:val="40"/>
        </w:rPr>
      </w:pPr>
      <w:r w:rsidRPr="00F2052F">
        <w:rPr>
          <w:sz w:val="40"/>
        </w:rPr>
        <w:t>________________________________________</w:t>
      </w:r>
    </w:p>
    <w:p w14:paraId="7BB32BA6" w14:textId="77777777" w:rsidR="00E1499A" w:rsidRDefault="00E1499A" w:rsidP="00E1499A">
      <w:pPr>
        <w:rPr>
          <w:sz w:val="24"/>
          <w:szCs w:val="24"/>
        </w:rPr>
      </w:pPr>
    </w:p>
    <w:p w14:paraId="7BB32BA7" w14:textId="77777777" w:rsidR="003832CA" w:rsidRPr="00E1499A" w:rsidRDefault="003832CA" w:rsidP="00E1499A">
      <w:pPr>
        <w:rPr>
          <w:sz w:val="24"/>
          <w:szCs w:val="24"/>
        </w:rPr>
      </w:pPr>
      <w:r>
        <w:rPr>
          <w:noProof/>
          <w:lang w:val="en-AU" w:eastAsia="en-AU"/>
        </w:rPr>
        <mc:AlternateContent>
          <mc:Choice Requires="wps">
            <w:drawing>
              <wp:anchor distT="0" distB="0" distL="114300" distR="114300" simplePos="0" relativeHeight="251863040" behindDoc="1" locked="0" layoutInCell="1" allowOverlap="1" wp14:anchorId="7BB33404" wp14:editId="7BB33405">
                <wp:simplePos x="0" y="0"/>
                <wp:positionH relativeFrom="column">
                  <wp:posOffset>482600</wp:posOffset>
                </wp:positionH>
                <wp:positionV relativeFrom="paragraph">
                  <wp:posOffset>92793</wp:posOffset>
                </wp:positionV>
                <wp:extent cx="800100" cy="457200"/>
                <wp:effectExtent l="0" t="0" r="19050" b="19050"/>
                <wp:wrapNone/>
                <wp:docPr id="617" name="Oval 6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7F6EF7B" id="Oval 617" o:spid="_x0000_s1026" style="position:absolute;margin-left:38pt;margin-top:7.3pt;width:63pt;height:36pt;z-index:-25145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"/>
            </w:pict>
          </mc:Fallback>
        </mc:AlternateContent>
      </w:r>
    </w:p>
    <w:p w14:paraId="7BB32BA8" w14:textId="77777777" w:rsidR="003832CA" w:rsidRPr="00F2052F" w:rsidRDefault="003832CA" w:rsidP="003832CA">
      <w:pPr>
        <w:numPr>
          <w:ilvl w:val="0"/>
          <w:numId w:val="26"/>
        </w:numPr>
      </w:pPr>
      <w:r w:rsidRPr="00F2052F">
        <w:t xml:space="preserve">   Circle      the </w:t>
      </w:r>
      <w:r w:rsidRPr="00F2052F">
        <w:rPr>
          <w:i/>
          <w:iCs/>
        </w:rPr>
        <w:t>tens</w:t>
      </w:r>
      <w:r w:rsidRPr="00F2052F">
        <w:t xml:space="preserve"> and </w:t>
      </w:r>
      <w:r w:rsidRPr="00F2052F">
        <w:rPr>
          <w:u w:val="single"/>
        </w:rPr>
        <w:t>underline</w:t>
      </w:r>
      <w:r w:rsidRPr="00F2052F">
        <w:t xml:space="preserve"> the </w:t>
      </w:r>
      <w:r w:rsidRPr="00F2052F">
        <w:rPr>
          <w:i/>
          <w:iCs/>
        </w:rPr>
        <w:t>hundreds</w:t>
      </w:r>
      <w:r w:rsidRPr="00F2052F">
        <w:t xml:space="preserve"> in the </w:t>
      </w:r>
    </w:p>
    <w:p w14:paraId="7BB32BA9" w14:textId="77777777" w:rsidR="003832CA" w:rsidRPr="00F2052F" w:rsidRDefault="003832CA" w:rsidP="001B5399">
      <w:pPr>
        <w:ind w:left="360"/>
      </w:pPr>
    </w:p>
    <w:p w14:paraId="7BB32BAA" w14:textId="77777777" w:rsidR="003832CA" w:rsidRPr="00F2052F" w:rsidRDefault="003832CA" w:rsidP="001B5399">
      <w:pPr>
        <w:ind w:left="720"/>
      </w:pPr>
      <w:r w:rsidRPr="00F2052F">
        <w:t xml:space="preserve"> following numbers.</w:t>
      </w:r>
    </w:p>
    <w:p w14:paraId="7BB32BAB" w14:textId="77777777" w:rsidR="003832CA" w:rsidRPr="00F2052F" w:rsidRDefault="003832CA" w:rsidP="003832CA">
      <w:pPr>
        <w:ind w:left="360"/>
      </w:pPr>
    </w:p>
    <w:p w14:paraId="7BB32BAC" w14:textId="77777777" w:rsidR="003832CA" w:rsidRPr="00F2052F" w:rsidRDefault="003832CA" w:rsidP="003832CA">
      <w:pPr>
        <w:ind w:left="360"/>
      </w:pPr>
    </w:p>
    <w:p w14:paraId="7BB32BAD" w14:textId="77777777" w:rsidR="003832CA" w:rsidRPr="00F2052F" w:rsidRDefault="003832CA" w:rsidP="003832CA">
      <w:pPr>
        <w:ind w:left="810"/>
        <w:rPr>
          <w:rFonts w:ascii="VicCursive" w:hAnsi="VicCursive"/>
          <w:sz w:val="44"/>
          <w:szCs w:val="44"/>
        </w:rPr>
      </w:pPr>
      <w:proofErr w:type="gramStart"/>
      <w:r w:rsidRPr="00F2052F">
        <w:rPr>
          <w:rFonts w:ascii="VicCursive" w:hAnsi="VicCursive"/>
          <w:sz w:val="44"/>
          <w:szCs w:val="44"/>
        </w:rPr>
        <w:t xml:space="preserve">741,   </w:t>
      </w:r>
      <w:proofErr w:type="gramEnd"/>
      <w:r w:rsidRPr="00F2052F">
        <w:rPr>
          <w:rFonts w:ascii="VicCursive" w:hAnsi="VicCursive"/>
          <w:sz w:val="44"/>
          <w:szCs w:val="44"/>
        </w:rPr>
        <w:t>444,   309,</w:t>
      </w:r>
      <w:r>
        <w:rPr>
          <w:rFonts w:ascii="VicCursive" w:hAnsi="VicCursive"/>
          <w:sz w:val="44"/>
          <w:szCs w:val="44"/>
        </w:rPr>
        <w:t xml:space="preserve">   10,   1</w:t>
      </w:r>
    </w:p>
    <w:p w14:paraId="7BB32BAE" w14:textId="77777777" w:rsidR="003832CA" w:rsidRPr="00F2052F" w:rsidRDefault="003832CA" w:rsidP="003832CA">
      <w:pPr>
        <w:rPr>
          <w:szCs w:val="28"/>
        </w:rPr>
      </w:pPr>
    </w:p>
    <w:p w14:paraId="7BB32BAF" w14:textId="77777777" w:rsidR="003832CA" w:rsidRPr="00F2052F" w:rsidRDefault="003832CA" w:rsidP="003832CA"/>
    <w:p w14:paraId="7BB32BB0" w14:textId="77777777" w:rsidR="003832CA" w:rsidRPr="00F2052F" w:rsidRDefault="003832CA" w:rsidP="003832CA">
      <w:pPr>
        <w:numPr>
          <w:ilvl w:val="0"/>
          <w:numId w:val="26"/>
        </w:numPr>
      </w:pPr>
      <w:r w:rsidRPr="00F2052F">
        <w:t xml:space="preserve"> Unjumble the numbers. I have completed the first one for you.</w:t>
      </w:r>
    </w:p>
    <w:p w14:paraId="7BB32BB1" w14:textId="77777777" w:rsidR="003832CA" w:rsidRPr="003832CA" w:rsidRDefault="003832CA" w:rsidP="003832CA">
      <w:pPr>
        <w:rPr>
          <w:sz w:val="16"/>
          <w:szCs w:val="16"/>
          <w:u w:val="single"/>
        </w:rPr>
      </w:pPr>
    </w:p>
    <w:tbl>
      <w:tblPr>
        <w:tblStyle w:val="TableGrid"/>
        <w:tblW w:w="0" w:type="auto"/>
        <w:tblInd w:w="1008" w:type="dxa"/>
        <w:tblLook w:val="04A0" w:firstRow="1" w:lastRow="0" w:firstColumn="1" w:lastColumn="0" w:noHBand="0" w:noVBand="1"/>
      </w:tblPr>
      <w:tblGrid>
        <w:gridCol w:w="6300"/>
        <w:gridCol w:w="1170"/>
      </w:tblGrid>
      <w:tr w:rsidR="003832CA" w14:paraId="7BB32BB4" w14:textId="77777777" w:rsidTr="003832CA">
        <w:trPr>
          <w:trHeight w:val="576"/>
        </w:trPr>
        <w:tc>
          <w:tcPr>
            <w:tcW w:w="6300" w:type="dxa"/>
            <w:vAlign w:val="center"/>
          </w:tcPr>
          <w:p w14:paraId="7BB32BB2" w14:textId="77777777" w:rsidR="003832CA" w:rsidRPr="003832CA" w:rsidRDefault="003832CA" w:rsidP="003832CA">
            <w:pPr>
              <w:rPr>
                <w:szCs w:val="28"/>
              </w:rPr>
            </w:pPr>
            <w:r w:rsidRPr="003832CA">
              <w:rPr>
                <w:szCs w:val="28"/>
              </w:rPr>
              <w:t xml:space="preserve">4 </w:t>
            </w:r>
            <w:proofErr w:type="gramStart"/>
            <w:r w:rsidR="00D03565">
              <w:rPr>
                <w:szCs w:val="28"/>
              </w:rPr>
              <w:t xml:space="preserve">tens,   </w:t>
            </w:r>
            <w:proofErr w:type="gramEnd"/>
            <w:r w:rsidR="00D03565">
              <w:rPr>
                <w:szCs w:val="28"/>
              </w:rPr>
              <w:t xml:space="preserve"> 1unit,    7 hundreds  </w:t>
            </w:r>
          </w:p>
        </w:tc>
        <w:tc>
          <w:tcPr>
            <w:tcW w:w="1170" w:type="dxa"/>
            <w:vAlign w:val="center"/>
          </w:tcPr>
          <w:p w14:paraId="7BB32BB3" w14:textId="77777777" w:rsidR="003832CA" w:rsidRPr="003832CA" w:rsidRDefault="003832CA" w:rsidP="003832CA">
            <w:pPr>
              <w:jc w:val="center"/>
              <w:rPr>
                <w:szCs w:val="28"/>
              </w:rPr>
            </w:pPr>
            <w:r w:rsidRPr="003832CA">
              <w:rPr>
                <w:szCs w:val="28"/>
              </w:rPr>
              <w:t>741</w:t>
            </w:r>
          </w:p>
        </w:tc>
      </w:tr>
      <w:tr w:rsidR="003832CA" w14:paraId="7BB32BB7" w14:textId="77777777" w:rsidTr="003832CA">
        <w:trPr>
          <w:trHeight w:val="576"/>
        </w:trPr>
        <w:tc>
          <w:tcPr>
            <w:tcW w:w="6300" w:type="dxa"/>
            <w:vAlign w:val="center"/>
          </w:tcPr>
          <w:p w14:paraId="7BB32BB5" w14:textId="77777777" w:rsidR="003832CA" w:rsidRPr="003832CA" w:rsidRDefault="003832CA" w:rsidP="00D03565">
            <w:pPr>
              <w:rPr>
                <w:szCs w:val="28"/>
              </w:rPr>
            </w:pPr>
            <w:r w:rsidRPr="003832CA">
              <w:rPr>
                <w:szCs w:val="28"/>
              </w:rPr>
              <w:t xml:space="preserve">8 </w:t>
            </w:r>
            <w:proofErr w:type="gramStart"/>
            <w:r w:rsidRPr="003832CA">
              <w:rPr>
                <w:szCs w:val="28"/>
              </w:rPr>
              <w:t xml:space="preserve">units,   </w:t>
            </w:r>
            <w:proofErr w:type="gramEnd"/>
            <w:r w:rsidRPr="003832CA">
              <w:rPr>
                <w:szCs w:val="28"/>
              </w:rPr>
              <w:t xml:space="preserve"> 6 hundreds,   0 tens  </w:t>
            </w:r>
          </w:p>
        </w:tc>
        <w:tc>
          <w:tcPr>
            <w:tcW w:w="1170" w:type="dxa"/>
            <w:vAlign w:val="center"/>
          </w:tcPr>
          <w:p w14:paraId="7BB32BB6" w14:textId="77777777" w:rsidR="003832CA" w:rsidRPr="003832CA" w:rsidRDefault="003832CA" w:rsidP="003832CA">
            <w:pPr>
              <w:rPr>
                <w:szCs w:val="28"/>
              </w:rPr>
            </w:pPr>
          </w:p>
        </w:tc>
      </w:tr>
      <w:tr w:rsidR="003832CA" w14:paraId="7BB32BBA" w14:textId="77777777" w:rsidTr="003832CA">
        <w:trPr>
          <w:trHeight w:val="576"/>
        </w:trPr>
        <w:tc>
          <w:tcPr>
            <w:tcW w:w="6300" w:type="dxa"/>
            <w:vAlign w:val="center"/>
          </w:tcPr>
          <w:p w14:paraId="7BB32BB8" w14:textId="77777777" w:rsidR="003832CA" w:rsidRPr="003832CA" w:rsidRDefault="003832CA" w:rsidP="00D03565">
            <w:pPr>
              <w:rPr>
                <w:szCs w:val="28"/>
              </w:rPr>
            </w:pPr>
            <w:r w:rsidRPr="003832CA">
              <w:rPr>
                <w:szCs w:val="28"/>
              </w:rPr>
              <w:t xml:space="preserve">0 </w:t>
            </w:r>
            <w:proofErr w:type="gramStart"/>
            <w:r w:rsidRPr="003832CA">
              <w:rPr>
                <w:szCs w:val="28"/>
              </w:rPr>
              <w:t>hundreds,  1</w:t>
            </w:r>
            <w:proofErr w:type="gramEnd"/>
            <w:r w:rsidRPr="003832CA">
              <w:rPr>
                <w:szCs w:val="28"/>
              </w:rPr>
              <w:t xml:space="preserve"> thousand,  </w:t>
            </w:r>
            <w:r w:rsidR="00D03565">
              <w:rPr>
                <w:szCs w:val="28"/>
              </w:rPr>
              <w:t xml:space="preserve"> </w:t>
            </w:r>
            <w:r w:rsidRPr="003832CA">
              <w:rPr>
                <w:szCs w:val="28"/>
              </w:rPr>
              <w:t xml:space="preserve">0 units, </w:t>
            </w:r>
            <w:r w:rsidR="00D03565">
              <w:rPr>
                <w:szCs w:val="28"/>
              </w:rPr>
              <w:t xml:space="preserve">   </w:t>
            </w:r>
            <w:r w:rsidRPr="003832CA">
              <w:rPr>
                <w:szCs w:val="28"/>
              </w:rPr>
              <w:t xml:space="preserve">2 tens  </w:t>
            </w:r>
          </w:p>
        </w:tc>
        <w:tc>
          <w:tcPr>
            <w:tcW w:w="1170" w:type="dxa"/>
            <w:vAlign w:val="center"/>
          </w:tcPr>
          <w:p w14:paraId="7BB32BB9" w14:textId="77777777" w:rsidR="003832CA" w:rsidRPr="003832CA" w:rsidRDefault="003832CA" w:rsidP="003832CA">
            <w:pPr>
              <w:rPr>
                <w:szCs w:val="28"/>
              </w:rPr>
            </w:pPr>
          </w:p>
        </w:tc>
      </w:tr>
      <w:tr w:rsidR="003832CA" w14:paraId="7BB32BBD" w14:textId="77777777" w:rsidTr="003832CA">
        <w:trPr>
          <w:trHeight w:val="576"/>
        </w:trPr>
        <w:tc>
          <w:tcPr>
            <w:tcW w:w="6300" w:type="dxa"/>
            <w:vAlign w:val="center"/>
          </w:tcPr>
          <w:p w14:paraId="7BB32BBB" w14:textId="77777777" w:rsidR="003832CA" w:rsidRPr="003832CA" w:rsidRDefault="00D03565" w:rsidP="00D03565">
            <w:pPr>
              <w:rPr>
                <w:szCs w:val="28"/>
              </w:rPr>
            </w:pPr>
            <w:r>
              <w:rPr>
                <w:szCs w:val="28"/>
              </w:rPr>
              <w:t xml:space="preserve">9 </w:t>
            </w:r>
            <w:proofErr w:type="gramStart"/>
            <w:r>
              <w:rPr>
                <w:szCs w:val="28"/>
              </w:rPr>
              <w:t xml:space="preserve">tens,   </w:t>
            </w:r>
            <w:proofErr w:type="gramEnd"/>
            <w:r>
              <w:rPr>
                <w:szCs w:val="28"/>
              </w:rPr>
              <w:t>1 hundred</w:t>
            </w:r>
            <w:r w:rsidR="003832CA" w:rsidRPr="003832CA">
              <w:rPr>
                <w:szCs w:val="28"/>
              </w:rPr>
              <w:t xml:space="preserve">,    9 units, </w:t>
            </w:r>
            <w:r>
              <w:rPr>
                <w:szCs w:val="28"/>
              </w:rPr>
              <w:t xml:space="preserve">   </w:t>
            </w:r>
            <w:r w:rsidR="003832CA" w:rsidRPr="003832CA">
              <w:rPr>
                <w:szCs w:val="28"/>
              </w:rPr>
              <w:t xml:space="preserve">2 thousands </w:t>
            </w:r>
          </w:p>
        </w:tc>
        <w:tc>
          <w:tcPr>
            <w:tcW w:w="1170" w:type="dxa"/>
            <w:vAlign w:val="center"/>
          </w:tcPr>
          <w:p w14:paraId="7BB32BBC" w14:textId="77777777" w:rsidR="003832CA" w:rsidRPr="003832CA" w:rsidRDefault="003832CA" w:rsidP="003832CA">
            <w:pPr>
              <w:rPr>
                <w:szCs w:val="28"/>
              </w:rPr>
            </w:pPr>
          </w:p>
        </w:tc>
      </w:tr>
    </w:tbl>
    <w:p w14:paraId="7BB32BBE" w14:textId="77777777" w:rsidR="003832CA" w:rsidRDefault="003832CA" w:rsidP="001B5399">
      <w:pPr>
        <w:ind w:left="720"/>
        <w:rPr>
          <w:szCs w:val="28"/>
          <w:u w:val="single"/>
        </w:rPr>
      </w:pPr>
    </w:p>
    <w:p w14:paraId="7BB32BBF" w14:textId="77777777" w:rsidR="003832CA" w:rsidRPr="00F2052F" w:rsidRDefault="003832CA" w:rsidP="001B5399">
      <w:pPr>
        <w:ind w:left="720"/>
        <w:rPr>
          <w:szCs w:val="28"/>
          <w:u w:val="single"/>
        </w:rPr>
      </w:pPr>
    </w:p>
    <w:p w14:paraId="7BB32BC0" w14:textId="77777777" w:rsidR="003832CA" w:rsidRDefault="003832CA" w:rsidP="003832CA">
      <w:pPr>
        <w:numPr>
          <w:ilvl w:val="0"/>
          <w:numId w:val="26"/>
        </w:numPr>
        <w:rPr>
          <w:szCs w:val="28"/>
        </w:rPr>
      </w:pPr>
      <w:proofErr w:type="spellStart"/>
      <w:r>
        <w:rPr>
          <w:szCs w:val="28"/>
        </w:rPr>
        <w:t>Colour</w:t>
      </w:r>
      <w:proofErr w:type="spellEnd"/>
      <w:r>
        <w:rPr>
          <w:szCs w:val="28"/>
        </w:rPr>
        <w:t xml:space="preserve"> the odd numbers blue and even numbers red:</w:t>
      </w:r>
    </w:p>
    <w:p w14:paraId="7BB32BC1" w14:textId="77777777" w:rsidR="003832CA" w:rsidRPr="003832CA" w:rsidRDefault="003832CA" w:rsidP="003832CA">
      <w:pPr>
        <w:ind w:left="750"/>
        <w:rPr>
          <w:sz w:val="16"/>
          <w:szCs w:val="16"/>
        </w:rPr>
      </w:pP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4"/>
        <w:gridCol w:w="1494"/>
        <w:gridCol w:w="1494"/>
        <w:gridCol w:w="1494"/>
        <w:gridCol w:w="1494"/>
      </w:tblGrid>
      <w:tr w:rsidR="003832CA" w:rsidRPr="008A2649" w14:paraId="7BB32BC7" w14:textId="77777777" w:rsidTr="003832CA">
        <w:trPr>
          <w:trHeight w:val="576"/>
        </w:trPr>
        <w:tc>
          <w:tcPr>
            <w:tcW w:w="1494" w:type="dxa"/>
            <w:shd w:val="clear" w:color="auto" w:fill="auto"/>
            <w:vAlign w:val="center"/>
          </w:tcPr>
          <w:p w14:paraId="7BB32BC2" w14:textId="77777777" w:rsidR="003832CA" w:rsidRPr="008A2649" w:rsidRDefault="003832CA" w:rsidP="003832CA">
            <w:pPr>
              <w:jc w:val="center"/>
              <w:rPr>
                <w:szCs w:val="28"/>
              </w:rPr>
            </w:pPr>
            <w:r w:rsidRPr="008A2649">
              <w:rPr>
                <w:szCs w:val="28"/>
              </w:rPr>
              <w:t>29</w:t>
            </w:r>
          </w:p>
        </w:tc>
        <w:tc>
          <w:tcPr>
            <w:tcW w:w="1494" w:type="dxa"/>
            <w:shd w:val="clear" w:color="auto" w:fill="auto"/>
            <w:vAlign w:val="center"/>
          </w:tcPr>
          <w:p w14:paraId="7BB32BC3" w14:textId="77777777" w:rsidR="003832CA" w:rsidRPr="008A2649" w:rsidRDefault="003832CA" w:rsidP="003832CA">
            <w:pPr>
              <w:jc w:val="center"/>
              <w:rPr>
                <w:szCs w:val="28"/>
              </w:rPr>
            </w:pPr>
            <w:r w:rsidRPr="008A2649">
              <w:rPr>
                <w:szCs w:val="28"/>
              </w:rPr>
              <w:t>12</w:t>
            </w:r>
          </w:p>
        </w:tc>
        <w:tc>
          <w:tcPr>
            <w:tcW w:w="1494" w:type="dxa"/>
            <w:shd w:val="clear" w:color="auto" w:fill="auto"/>
            <w:vAlign w:val="center"/>
          </w:tcPr>
          <w:p w14:paraId="7BB32BC4" w14:textId="77777777" w:rsidR="003832CA" w:rsidRPr="008A2649" w:rsidRDefault="003832CA" w:rsidP="003832CA">
            <w:pPr>
              <w:jc w:val="center"/>
              <w:rPr>
                <w:szCs w:val="28"/>
              </w:rPr>
            </w:pPr>
            <w:r w:rsidRPr="008A2649">
              <w:rPr>
                <w:szCs w:val="28"/>
              </w:rPr>
              <w:t>19</w:t>
            </w:r>
          </w:p>
        </w:tc>
        <w:tc>
          <w:tcPr>
            <w:tcW w:w="1494" w:type="dxa"/>
            <w:shd w:val="clear" w:color="auto" w:fill="auto"/>
            <w:vAlign w:val="center"/>
          </w:tcPr>
          <w:p w14:paraId="7BB32BC5" w14:textId="77777777" w:rsidR="003832CA" w:rsidRPr="008A2649" w:rsidRDefault="003832CA" w:rsidP="003832CA">
            <w:pPr>
              <w:jc w:val="center"/>
              <w:rPr>
                <w:szCs w:val="28"/>
              </w:rPr>
            </w:pPr>
            <w:r w:rsidRPr="008A2649">
              <w:rPr>
                <w:szCs w:val="28"/>
              </w:rPr>
              <w:t>43</w:t>
            </w:r>
          </w:p>
        </w:tc>
        <w:tc>
          <w:tcPr>
            <w:tcW w:w="1494" w:type="dxa"/>
            <w:shd w:val="clear" w:color="auto" w:fill="auto"/>
            <w:vAlign w:val="center"/>
          </w:tcPr>
          <w:p w14:paraId="7BB32BC6" w14:textId="77777777" w:rsidR="003832CA" w:rsidRPr="008A2649" w:rsidRDefault="003832CA" w:rsidP="003832CA">
            <w:pPr>
              <w:jc w:val="center"/>
              <w:rPr>
                <w:szCs w:val="28"/>
              </w:rPr>
            </w:pPr>
            <w:r w:rsidRPr="008A2649">
              <w:rPr>
                <w:szCs w:val="28"/>
              </w:rPr>
              <w:t>100</w:t>
            </w:r>
          </w:p>
        </w:tc>
      </w:tr>
      <w:tr w:rsidR="003832CA" w:rsidRPr="008A2649" w14:paraId="7BB32BCD" w14:textId="77777777" w:rsidTr="003832CA">
        <w:trPr>
          <w:trHeight w:val="576"/>
        </w:trPr>
        <w:tc>
          <w:tcPr>
            <w:tcW w:w="1494" w:type="dxa"/>
            <w:shd w:val="clear" w:color="auto" w:fill="auto"/>
            <w:vAlign w:val="center"/>
          </w:tcPr>
          <w:p w14:paraId="7BB32BC8" w14:textId="77777777" w:rsidR="003832CA" w:rsidRPr="008A2649" w:rsidRDefault="003832CA" w:rsidP="003832CA">
            <w:pPr>
              <w:jc w:val="center"/>
              <w:rPr>
                <w:szCs w:val="28"/>
              </w:rPr>
            </w:pPr>
            <w:r w:rsidRPr="008A2649">
              <w:rPr>
                <w:szCs w:val="28"/>
              </w:rPr>
              <w:t>144</w:t>
            </w:r>
          </w:p>
        </w:tc>
        <w:tc>
          <w:tcPr>
            <w:tcW w:w="1494" w:type="dxa"/>
            <w:shd w:val="clear" w:color="auto" w:fill="auto"/>
            <w:vAlign w:val="center"/>
          </w:tcPr>
          <w:p w14:paraId="7BB32BC9" w14:textId="77777777" w:rsidR="003832CA" w:rsidRPr="008A2649" w:rsidRDefault="003832CA" w:rsidP="003832CA">
            <w:pPr>
              <w:jc w:val="center"/>
              <w:rPr>
                <w:szCs w:val="28"/>
              </w:rPr>
            </w:pPr>
            <w:r w:rsidRPr="008A2649">
              <w:rPr>
                <w:szCs w:val="28"/>
              </w:rPr>
              <w:t>1052</w:t>
            </w:r>
          </w:p>
        </w:tc>
        <w:tc>
          <w:tcPr>
            <w:tcW w:w="1494" w:type="dxa"/>
            <w:shd w:val="clear" w:color="auto" w:fill="auto"/>
            <w:vAlign w:val="center"/>
          </w:tcPr>
          <w:p w14:paraId="7BB32BCA" w14:textId="77777777" w:rsidR="003832CA" w:rsidRPr="008A2649" w:rsidRDefault="003832CA" w:rsidP="003832CA">
            <w:pPr>
              <w:jc w:val="center"/>
              <w:rPr>
                <w:szCs w:val="28"/>
              </w:rPr>
            </w:pPr>
            <w:r w:rsidRPr="008A2649">
              <w:rPr>
                <w:szCs w:val="28"/>
              </w:rPr>
              <w:t>2226</w:t>
            </w:r>
          </w:p>
        </w:tc>
        <w:tc>
          <w:tcPr>
            <w:tcW w:w="1494" w:type="dxa"/>
            <w:shd w:val="clear" w:color="auto" w:fill="auto"/>
            <w:vAlign w:val="center"/>
          </w:tcPr>
          <w:p w14:paraId="7BB32BCB" w14:textId="77777777" w:rsidR="003832CA" w:rsidRPr="008A2649" w:rsidRDefault="003832CA" w:rsidP="003832CA">
            <w:pPr>
              <w:jc w:val="center"/>
              <w:rPr>
                <w:szCs w:val="28"/>
              </w:rPr>
            </w:pPr>
            <w:r w:rsidRPr="008A2649">
              <w:rPr>
                <w:szCs w:val="28"/>
              </w:rPr>
              <w:t>4380</w:t>
            </w:r>
          </w:p>
        </w:tc>
        <w:tc>
          <w:tcPr>
            <w:tcW w:w="1494" w:type="dxa"/>
            <w:shd w:val="clear" w:color="auto" w:fill="auto"/>
            <w:vAlign w:val="center"/>
          </w:tcPr>
          <w:p w14:paraId="7BB32BCC" w14:textId="77777777" w:rsidR="003832CA" w:rsidRPr="008A2649" w:rsidRDefault="003832CA" w:rsidP="003832CA">
            <w:pPr>
              <w:jc w:val="center"/>
              <w:rPr>
                <w:szCs w:val="28"/>
              </w:rPr>
            </w:pPr>
            <w:r w:rsidRPr="008A2649">
              <w:rPr>
                <w:szCs w:val="28"/>
              </w:rPr>
              <w:t>601</w:t>
            </w:r>
          </w:p>
        </w:tc>
      </w:tr>
    </w:tbl>
    <w:p w14:paraId="7BB32BCE" w14:textId="77777777" w:rsidR="006D67EF" w:rsidRDefault="006D67EF" w:rsidP="003832CA">
      <w:pPr>
        <w:rPr>
          <w:vanish/>
          <w:sz w:val="24"/>
          <w:szCs w:val="24"/>
        </w:rPr>
        <w:sectPr w:rsidR="006D67EF" w:rsidSect="00357C23">
          <w:headerReference w:type="default" r:id="rId90"/>
          <w:pgSz w:w="11906" w:h="16838" w:code="9"/>
          <w:pgMar w:top="1152" w:right="1296" w:bottom="1152" w:left="1296" w:header="576" w:footer="576" w:gutter="0"/>
          <w:cols w:space="708"/>
          <w:docGrid w:linePitch="360"/>
        </w:sectPr>
      </w:pPr>
    </w:p>
    <w:p w14:paraId="7BB32BCF" w14:textId="77777777" w:rsidR="006D67EF" w:rsidRDefault="006D67EF" w:rsidP="006D67EF"/>
    <w:p w14:paraId="7BB32BD0" w14:textId="77777777" w:rsidR="003832CA" w:rsidRPr="00F2052F" w:rsidRDefault="003832CA" w:rsidP="003832CA">
      <w:pPr>
        <w:numPr>
          <w:ilvl w:val="0"/>
          <w:numId w:val="26"/>
        </w:numPr>
      </w:pPr>
      <w:r w:rsidRPr="00F2052F">
        <w:t>How many horizontal lines are there in the picture below?</w:t>
      </w:r>
      <w:r w:rsidR="007F718E">
        <w:t xml:space="preserve">  ______</w:t>
      </w:r>
    </w:p>
    <w:p w14:paraId="7BB32BD1" w14:textId="77777777" w:rsidR="003832CA" w:rsidRPr="00F2052F" w:rsidRDefault="003832CA" w:rsidP="001B5399"/>
    <w:p w14:paraId="7BB32BD2" w14:textId="77777777" w:rsidR="003832CA" w:rsidRPr="00F2052F" w:rsidRDefault="003832CA" w:rsidP="003832CA">
      <w:pPr>
        <w:ind w:left="810"/>
      </w:pPr>
    </w:p>
    <w:p w14:paraId="7BB32BD3" w14:textId="77777777" w:rsidR="003832CA" w:rsidRPr="006D67EF" w:rsidRDefault="007F718E" w:rsidP="007F718E">
      <w:pPr>
        <w:ind w:left="720"/>
        <w:jc w:val="center"/>
        <w:rPr>
          <w:sz w:val="24"/>
          <w:szCs w:val="24"/>
        </w:rPr>
      </w:pPr>
      <w:r w:rsidRPr="00F2052F">
        <w:object w:dxaOrig="3601" w:dyaOrig="3341" w14:anchorId="7BB33406">
          <v:shape id="_x0000_i1035" type="#_x0000_t75" style="width:180.05pt;height:167.2pt" o:ole="">
            <v:imagedata r:id="rId91" o:title=""/>
          </v:shape>
          <o:OLEObject Type="Embed" ProgID="Word.Picture.8" ShapeID="_x0000_i1035" DrawAspect="Content" ObjectID="_1646202475" r:id="rId92"/>
        </w:object>
      </w:r>
    </w:p>
    <w:p w14:paraId="7BB32BD4" w14:textId="77777777" w:rsidR="003832CA" w:rsidRPr="006D67EF" w:rsidRDefault="003832CA" w:rsidP="001B5399">
      <w:pPr>
        <w:ind w:left="720"/>
        <w:rPr>
          <w:sz w:val="24"/>
          <w:szCs w:val="24"/>
        </w:rPr>
      </w:pPr>
    </w:p>
    <w:p w14:paraId="7BB32BD5" w14:textId="77777777" w:rsidR="003832CA" w:rsidRPr="00F2052F" w:rsidRDefault="003832CA" w:rsidP="007F718E">
      <w:pPr>
        <w:numPr>
          <w:ilvl w:val="0"/>
          <w:numId w:val="26"/>
        </w:numPr>
      </w:pPr>
      <w:r w:rsidRPr="00F2052F">
        <w:t>How many vertical lines in the picture?     __________</w:t>
      </w:r>
    </w:p>
    <w:p w14:paraId="7BB32BD6" w14:textId="77777777" w:rsidR="003832CA" w:rsidRPr="00F2052F" w:rsidRDefault="003832CA" w:rsidP="001B5399"/>
    <w:p w14:paraId="7BB32BD7" w14:textId="77777777" w:rsidR="003832CA" w:rsidRPr="006D67EF" w:rsidRDefault="003832CA" w:rsidP="001B5399">
      <w:pPr>
        <w:rPr>
          <w:sz w:val="24"/>
          <w:szCs w:val="24"/>
        </w:rPr>
      </w:pPr>
    </w:p>
    <w:p w14:paraId="7BB32BD8" w14:textId="77777777" w:rsidR="003832CA" w:rsidRPr="006D67EF" w:rsidRDefault="003832CA" w:rsidP="001B5399">
      <w:pPr>
        <w:rPr>
          <w:sz w:val="24"/>
          <w:szCs w:val="24"/>
        </w:rPr>
      </w:pPr>
    </w:p>
    <w:p w14:paraId="7BB32BD9" w14:textId="77777777" w:rsidR="003832CA" w:rsidRPr="00F2052F" w:rsidRDefault="003832CA" w:rsidP="003832CA">
      <w:pPr>
        <w:numPr>
          <w:ilvl w:val="0"/>
          <w:numId w:val="26"/>
        </w:numPr>
      </w:pPr>
      <w:r w:rsidRPr="00F2052F">
        <w:t xml:space="preserve">Circle the </w:t>
      </w:r>
      <w:r w:rsidRPr="00F2052F">
        <w:rPr>
          <w:i/>
          <w:iCs/>
        </w:rPr>
        <w:t xml:space="preserve">diagonal </w:t>
      </w:r>
      <w:r w:rsidRPr="00F2052F">
        <w:t xml:space="preserve">arrows. </w:t>
      </w:r>
    </w:p>
    <w:p w14:paraId="7BB32BDA" w14:textId="77777777" w:rsidR="003832CA" w:rsidRPr="00F2052F" w:rsidRDefault="00F013FE" w:rsidP="001B5399">
      <w:pPr>
        <w:ind w:left="360"/>
        <w:jc w:val="center"/>
      </w:pPr>
      <w:r>
        <w:rPr>
          <w:noProof/>
          <w:lang w:val="en-AU" w:eastAsia="en-AU"/>
        </w:rPr>
        <w:drawing>
          <wp:anchor distT="0" distB="0" distL="114300" distR="114300" simplePos="0" relativeHeight="251866112" behindDoc="0" locked="0" layoutInCell="1" allowOverlap="1" wp14:anchorId="7BB33407" wp14:editId="7BB33408">
            <wp:simplePos x="0" y="0"/>
            <wp:positionH relativeFrom="column">
              <wp:posOffset>320040</wp:posOffset>
            </wp:positionH>
            <wp:positionV relativeFrom="paragraph">
              <wp:posOffset>58421</wp:posOffset>
            </wp:positionV>
            <wp:extent cx="4695825" cy="3810000"/>
            <wp:effectExtent l="0" t="0" r="9525" b="0"/>
            <wp:wrapNone/>
            <wp:docPr id="619" name="Picture 619" descr="arr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rrows"/>
                    <pic:cNvPicPr>
                      <a:picLocks noChangeAspect="1" noChangeArrowheads="1"/>
                    </pic:cNvPicPr>
                  </pic:nvPicPr>
                  <pic:blipFill rotWithShape="1">
                    <a:blip r:embed="rId93">
                      <a:extLst>
                        <a:ext uri="{28A0092B-C50C-407E-A947-70E740481C1C}">
                          <a14:useLocalDpi xmlns:a14="http://schemas.microsoft.com/office/drawing/2010/main" val="0"/>
                        </a:ext>
                      </a:extLst>
                    </a:blip>
                    <a:srcRect t="3052" b="3052"/>
                    <a:stretch/>
                  </pic:blipFill>
                  <pic:spPr bwMode="auto">
                    <a:xfrm>
                      <a:off x="0" y="0"/>
                      <a:ext cx="4695825" cy="3810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7BB32BDB" w14:textId="77777777" w:rsidR="003832CA" w:rsidRPr="00F2052F" w:rsidRDefault="003832CA" w:rsidP="001B5399">
      <w:pPr>
        <w:ind w:left="360"/>
        <w:jc w:val="center"/>
      </w:pPr>
    </w:p>
    <w:p w14:paraId="7BB32BDC" w14:textId="77777777" w:rsidR="003832CA" w:rsidRPr="00F2052F" w:rsidRDefault="003832CA" w:rsidP="001B5399">
      <w:pPr>
        <w:ind w:left="360"/>
        <w:jc w:val="center"/>
      </w:pPr>
    </w:p>
    <w:p w14:paraId="7BB32BDD" w14:textId="77777777" w:rsidR="003832CA" w:rsidRPr="00F2052F" w:rsidRDefault="003832CA" w:rsidP="001B5399">
      <w:pPr>
        <w:ind w:left="360"/>
        <w:jc w:val="center"/>
      </w:pPr>
    </w:p>
    <w:p w14:paraId="7BB32BDE" w14:textId="77777777" w:rsidR="003832CA" w:rsidRPr="00F2052F" w:rsidRDefault="003832CA" w:rsidP="001B5399">
      <w:pPr>
        <w:ind w:left="360"/>
        <w:jc w:val="center"/>
      </w:pPr>
    </w:p>
    <w:p w14:paraId="7BB32BDF" w14:textId="77777777" w:rsidR="003832CA" w:rsidRPr="00F2052F" w:rsidRDefault="003832CA" w:rsidP="001B5399">
      <w:pPr>
        <w:ind w:left="360"/>
        <w:jc w:val="center"/>
      </w:pPr>
    </w:p>
    <w:p w14:paraId="7BB32BE0" w14:textId="77777777" w:rsidR="003832CA" w:rsidRPr="00F2052F" w:rsidRDefault="003832CA" w:rsidP="001B5399">
      <w:pPr>
        <w:ind w:left="360"/>
        <w:jc w:val="center"/>
      </w:pPr>
    </w:p>
    <w:p w14:paraId="7BB32BE1" w14:textId="77777777" w:rsidR="003832CA" w:rsidRPr="00F2052F" w:rsidRDefault="003832CA" w:rsidP="001B5399">
      <w:pPr>
        <w:ind w:left="360"/>
        <w:jc w:val="center"/>
      </w:pPr>
    </w:p>
    <w:p w14:paraId="7BB32BE2" w14:textId="77777777" w:rsidR="003832CA" w:rsidRPr="00F2052F" w:rsidRDefault="003832CA" w:rsidP="001B5399">
      <w:pPr>
        <w:ind w:left="360"/>
        <w:jc w:val="center"/>
      </w:pPr>
    </w:p>
    <w:p w14:paraId="7BB32BE3" w14:textId="77777777" w:rsidR="003832CA" w:rsidRPr="00F2052F" w:rsidRDefault="003832CA" w:rsidP="001B5399">
      <w:pPr>
        <w:ind w:left="360"/>
        <w:jc w:val="center"/>
      </w:pPr>
    </w:p>
    <w:p w14:paraId="7BB32BE4" w14:textId="77777777" w:rsidR="003832CA" w:rsidRPr="00F2052F" w:rsidRDefault="003832CA" w:rsidP="001B5399">
      <w:pPr>
        <w:ind w:left="360"/>
        <w:jc w:val="center"/>
      </w:pPr>
    </w:p>
    <w:p w14:paraId="7BB32BE5" w14:textId="77777777" w:rsidR="003832CA" w:rsidRPr="00F2052F" w:rsidRDefault="003832CA" w:rsidP="001B5399">
      <w:pPr>
        <w:ind w:left="360"/>
        <w:jc w:val="center"/>
      </w:pPr>
    </w:p>
    <w:p w14:paraId="7BB32BE6" w14:textId="77777777" w:rsidR="003832CA" w:rsidRPr="00F2052F" w:rsidRDefault="003832CA" w:rsidP="001B5399">
      <w:pPr>
        <w:ind w:left="360"/>
        <w:jc w:val="center"/>
      </w:pPr>
    </w:p>
    <w:p w14:paraId="7BB32BE7" w14:textId="77777777" w:rsidR="003832CA" w:rsidRPr="00F2052F" w:rsidRDefault="003832CA" w:rsidP="001B5399">
      <w:pPr>
        <w:ind w:left="360"/>
        <w:jc w:val="center"/>
      </w:pPr>
    </w:p>
    <w:p w14:paraId="7BB32BE8" w14:textId="77777777" w:rsidR="003832CA" w:rsidRPr="00F2052F" w:rsidRDefault="003832CA" w:rsidP="001B5399">
      <w:pPr>
        <w:ind w:left="360"/>
        <w:jc w:val="center"/>
      </w:pPr>
    </w:p>
    <w:p w14:paraId="7BB32BE9" w14:textId="77777777" w:rsidR="003832CA" w:rsidRPr="00F2052F" w:rsidRDefault="003832CA" w:rsidP="001B5399">
      <w:pPr>
        <w:ind w:left="360"/>
        <w:jc w:val="center"/>
      </w:pPr>
    </w:p>
    <w:p w14:paraId="7BB32BEA" w14:textId="77777777" w:rsidR="003832CA" w:rsidRPr="00F2052F" w:rsidRDefault="003832CA" w:rsidP="001B5399">
      <w:pPr>
        <w:ind w:left="360"/>
        <w:jc w:val="center"/>
      </w:pPr>
    </w:p>
    <w:p w14:paraId="7BB32BEB" w14:textId="77777777" w:rsidR="003832CA" w:rsidRPr="00F2052F" w:rsidRDefault="003832CA" w:rsidP="001B5399">
      <w:pPr>
        <w:ind w:left="360"/>
        <w:jc w:val="center"/>
      </w:pPr>
    </w:p>
    <w:p w14:paraId="7BB32BEC" w14:textId="77777777" w:rsidR="003832CA" w:rsidRPr="00F2052F" w:rsidRDefault="003832CA" w:rsidP="003832CA">
      <w:pPr>
        <w:ind w:left="360"/>
      </w:pPr>
    </w:p>
    <w:p w14:paraId="7BB32BED" w14:textId="77777777" w:rsidR="00F013FE" w:rsidRDefault="003832CA" w:rsidP="003832CA">
      <w:pPr>
        <w:numPr>
          <w:ilvl w:val="0"/>
          <w:numId w:val="26"/>
        </w:numPr>
        <w:rPr>
          <w:szCs w:val="28"/>
        </w:rPr>
      </w:pPr>
      <w:r w:rsidRPr="00F2052F">
        <w:rPr>
          <w:szCs w:val="28"/>
        </w:rPr>
        <w:t>How many diagonal arrows did you find?   __________</w:t>
      </w:r>
      <w:r w:rsidR="00F013FE">
        <w:rPr>
          <w:szCs w:val="28"/>
        </w:rPr>
        <w:br w:type="page"/>
      </w:r>
    </w:p>
    <w:p w14:paraId="7BB32BEE" w14:textId="77777777" w:rsidR="00F013FE" w:rsidRPr="00F2052F" w:rsidRDefault="00F013FE" w:rsidP="00F013FE">
      <w:pPr>
        <w:numPr>
          <w:ilvl w:val="0"/>
          <w:numId w:val="26"/>
        </w:numPr>
        <w:ind w:hanging="480"/>
      </w:pPr>
      <w:r w:rsidRPr="00F2052F">
        <w:lastRenderedPageBreak/>
        <w:t>Tell me the time on these clock faces.</w:t>
      </w:r>
    </w:p>
    <w:p w14:paraId="7BB32BEF" w14:textId="77777777" w:rsidR="00F013FE" w:rsidRPr="00F2052F" w:rsidRDefault="00F013FE" w:rsidP="001B5399"/>
    <w:p w14:paraId="7BB32BF0" w14:textId="77777777" w:rsidR="00F013FE" w:rsidRPr="00F2052F" w:rsidRDefault="00F013FE" w:rsidP="001B5399">
      <w:r>
        <w:rPr>
          <w:rFonts w:ascii="Arial" w:hAnsi="Arial" w:cs="Arial"/>
          <w:b/>
          <w:bCs/>
          <w:noProof/>
          <w:sz w:val="20"/>
          <w:lang w:val="en-AU" w:eastAsia="en-AU"/>
        </w:rPr>
        <mc:AlternateContent>
          <mc:Choice Requires="wpg">
            <w:drawing>
              <wp:anchor distT="0" distB="0" distL="114300" distR="114300" simplePos="0" relativeHeight="251868160" behindDoc="0" locked="0" layoutInCell="1" allowOverlap="1" wp14:anchorId="7BB33409" wp14:editId="7BB3340A">
                <wp:simplePos x="0" y="0"/>
                <wp:positionH relativeFrom="column">
                  <wp:posOffset>460375</wp:posOffset>
                </wp:positionH>
                <wp:positionV relativeFrom="paragraph">
                  <wp:posOffset>500380</wp:posOffset>
                </wp:positionV>
                <wp:extent cx="5079365" cy="1097280"/>
                <wp:effectExtent l="27305" t="35560" r="17780" b="19685"/>
                <wp:wrapNone/>
                <wp:docPr id="60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79365" cy="1097280"/>
                          <a:chOff x="2023" y="3249"/>
                          <a:chExt cx="7999" cy="1728"/>
                        </a:xfrm>
                      </wpg:grpSpPr>
                      <wps:wsp>
                        <wps:cNvPr id="606" name="Oval 66"/>
                        <wps:cNvSpPr>
                          <a:spLocks noChangeArrowheads="1"/>
                        </wps:cNvSpPr>
                        <wps:spPr bwMode="auto">
                          <a:xfrm>
                            <a:off x="2714" y="3877"/>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7" name="Line 67"/>
                        <wps:cNvCnPr/>
                        <wps:spPr bwMode="auto">
                          <a:xfrm rot="-21383580" flipH="1" flipV="1">
                            <a:off x="2023" y="3788"/>
                            <a:ext cx="719" cy="1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Line 68"/>
                        <wps:cNvCnPr/>
                        <wps:spPr bwMode="auto">
                          <a:xfrm>
                            <a:off x="2794" y="3897"/>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9" name="Oval 69"/>
                        <wps:cNvSpPr>
                          <a:spLocks noChangeArrowheads="1"/>
                        </wps:cNvSpPr>
                        <wps:spPr bwMode="auto">
                          <a:xfrm>
                            <a:off x="5798" y="3885"/>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0" name="Line 70"/>
                        <wps:cNvCnPr/>
                        <wps:spPr bwMode="auto">
                          <a:xfrm flipH="1">
                            <a:off x="4794" y="3969"/>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71"/>
                        <wps:cNvCnPr/>
                        <wps:spPr bwMode="auto">
                          <a:xfrm flipV="1">
                            <a:off x="5878" y="3249"/>
                            <a:ext cx="3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Oval 72"/>
                        <wps:cNvSpPr>
                          <a:spLocks noChangeArrowheads="1"/>
                        </wps:cNvSpPr>
                        <wps:spPr bwMode="auto">
                          <a:xfrm>
                            <a:off x="8858" y="3897"/>
                            <a:ext cx="18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3" name="Line 73"/>
                        <wps:cNvCnPr/>
                        <wps:spPr bwMode="auto">
                          <a:xfrm>
                            <a:off x="8942" y="3977"/>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4" name="Line 74"/>
                        <wps:cNvCnPr/>
                        <wps:spPr bwMode="auto">
                          <a:xfrm rot="818023">
                            <a:off x="8866" y="3998"/>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1AB590" id="Group 605" o:spid="_x0000_s1026" style="position:absolute;margin-left:36.25pt;margin-top:39.4pt;width:399.95pt;height:86.4pt;z-index:251868160" coordorigin="2023,3249" coordsize="7999,17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">
                <v:oval id="Oval 66" o:spid="_x0000_s1027" style="position:absolute;left:2714;top:387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" fillcolor="black"/>
                <v:line id="Line 67" o:spid="_x0000_s1028" style="position:absolute;rotation:236388fd;flip:x y;visibility:visible;mso-wrap-style:square" from="2023,3788" to="2742,3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">
                  <v:stroke endarrow="block"/>
                </v:line>
                <v:line id="Line 68" o:spid="_x0000_s1029" style="position:absolute;visibility:visible;mso-wrap-style:square" from="2794,3897" to="2794,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">
                  <v:stroke endarrow="block"/>
                </v:line>
                <v:oval id="Oval 69" o:spid="_x0000_s1030" style="position:absolute;left:5798;top:3885;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" fillcolor="black"/>
                <v:line id="Line 70" o:spid="_x0000_s1031" style="position:absolute;flip:x;visibility:visible;mso-wrap-style:square" from="4794,3969" to="5874,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">
                  <v:stroke endarrow="block"/>
                </v:line>
                <v:line id="Line 71" o:spid="_x0000_s1032" style="position:absolute;flip:y;visibility:visible;mso-wrap-style:square" from="5878,3249" to="6238,3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">
                  <v:stroke endarrow="block"/>
                </v:line>
                <v:oval id="Oval 72" o:spid="_x0000_s1033" style="position:absolute;left:8858;top:389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" fillcolor="black"/>
                <v:line id="Line 73" o:spid="_x0000_s1034" style="position:absolute;visibility:visible;mso-wrap-style:square" from="8942,3977" to="10022,3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">
                  <v:stroke endarrow="block"/>
                </v:line>
                <v:line id="Line 74" o:spid="_x0000_s1035" style="position:absolute;rotation:893499fd;visibility:visible;mso-wrap-style:square" from="8866,3998" to="9226,4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">
                  <v:stroke endarrow="block"/>
                </v:line>
              </v:group>
            </w:pict>
          </mc:Fallback>
        </mc:AlternateContent>
      </w:r>
      <w:r>
        <w:rPr>
          <w:rFonts w:ascii="Arial" w:hAnsi="Arial" w:cs="Arial"/>
          <w:b/>
          <w:bCs/>
          <w:noProof/>
          <w:sz w:val="40"/>
          <w:lang w:val="en-AU" w:eastAsia="en-AU"/>
        </w:rPr>
        <w:drawing>
          <wp:inline distT="0" distB="0" distL="0" distR="0" wp14:anchorId="7BB3340B" wp14:editId="7BB3340C">
            <wp:extent cx="1952625" cy="1943100"/>
            <wp:effectExtent l="0" t="0" r="9525" b="0"/>
            <wp:docPr id="601" name="Picture 601"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r>
        <w:rPr>
          <w:rFonts w:ascii="Arial" w:hAnsi="Arial" w:cs="Arial"/>
          <w:b/>
          <w:bCs/>
          <w:noProof/>
          <w:sz w:val="40"/>
          <w:lang w:val="en-AU" w:eastAsia="en-AU"/>
        </w:rPr>
        <w:drawing>
          <wp:inline distT="0" distB="0" distL="0" distR="0" wp14:anchorId="7BB3340D" wp14:editId="7BB3340E">
            <wp:extent cx="1952625" cy="1943100"/>
            <wp:effectExtent l="0" t="0" r="9525" b="0"/>
            <wp:docPr id="600" name="Picture 600"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r>
        <w:rPr>
          <w:rFonts w:ascii="Arial" w:hAnsi="Arial" w:cs="Arial"/>
          <w:b/>
          <w:bCs/>
          <w:noProof/>
          <w:sz w:val="40"/>
          <w:lang w:val="en-AU" w:eastAsia="en-AU"/>
        </w:rPr>
        <w:drawing>
          <wp:inline distT="0" distB="0" distL="0" distR="0" wp14:anchorId="7BB3340F" wp14:editId="7BB33410">
            <wp:extent cx="1952625" cy="1943100"/>
            <wp:effectExtent l="0" t="0" r="9525" b="0"/>
            <wp:docPr id="599" name="Picture 599"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p>
    <w:p w14:paraId="7BB32BF1" w14:textId="77777777" w:rsidR="00F013FE" w:rsidRPr="00F2052F" w:rsidRDefault="00F013FE" w:rsidP="001B5399"/>
    <w:p w14:paraId="7BB32BF2" w14:textId="77777777" w:rsidR="00F013FE" w:rsidRPr="00F2052F" w:rsidRDefault="00F013FE" w:rsidP="00F013FE">
      <w:pPr>
        <w:tabs>
          <w:tab w:val="left" w:pos="3240"/>
          <w:tab w:val="left" w:pos="6390"/>
        </w:tabs>
        <w:ind w:left="90"/>
      </w:pPr>
      <w:r>
        <w:t>____________________</w:t>
      </w:r>
      <w:r>
        <w:tab/>
        <w:t>____________________</w:t>
      </w:r>
      <w:r>
        <w:tab/>
        <w:t>____________________</w:t>
      </w:r>
    </w:p>
    <w:p w14:paraId="7BB32BF3" w14:textId="77777777" w:rsidR="00F013FE" w:rsidRPr="00F2052F" w:rsidRDefault="00F013FE" w:rsidP="001B5399"/>
    <w:p w14:paraId="7BB32BF4" w14:textId="77777777" w:rsidR="00F013FE" w:rsidRDefault="00F013FE" w:rsidP="00F013FE">
      <w:pPr>
        <w:numPr>
          <w:ilvl w:val="0"/>
          <w:numId w:val="26"/>
        </w:numPr>
        <w:ind w:hanging="480"/>
      </w:pPr>
      <w:r w:rsidRPr="000C3833">
        <w:t>Show the time. Use a ruler and pencil to draw the minute and hour hands.</w:t>
      </w:r>
    </w:p>
    <w:p w14:paraId="7BB32BF5" w14:textId="77777777" w:rsidR="00F013FE" w:rsidRPr="000C3833" w:rsidRDefault="00F013FE" w:rsidP="001B5399"/>
    <w:p w14:paraId="7BB32BF6" w14:textId="77777777" w:rsidR="00F013FE" w:rsidRDefault="00F013FE" w:rsidP="001B5399">
      <w:r>
        <w:rPr>
          <w:rFonts w:ascii="Arial" w:hAnsi="Arial" w:cs="Arial"/>
          <w:b/>
          <w:bCs/>
          <w:noProof/>
          <w:sz w:val="40"/>
          <w:lang w:val="en-AU" w:eastAsia="en-AU"/>
        </w:rPr>
        <w:drawing>
          <wp:inline distT="0" distB="0" distL="0" distR="0" wp14:anchorId="7BB33411" wp14:editId="7BB33412">
            <wp:extent cx="1952625" cy="1943100"/>
            <wp:effectExtent l="0" t="0" r="9525" b="0"/>
            <wp:docPr id="598" name="Picture 598"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r>
        <w:rPr>
          <w:rFonts w:ascii="Arial" w:hAnsi="Arial" w:cs="Arial"/>
          <w:b/>
          <w:bCs/>
          <w:noProof/>
          <w:sz w:val="40"/>
          <w:lang w:val="en-AU" w:eastAsia="en-AU"/>
        </w:rPr>
        <w:drawing>
          <wp:inline distT="0" distB="0" distL="0" distR="0" wp14:anchorId="7BB33413" wp14:editId="7BB33414">
            <wp:extent cx="1952625" cy="1943100"/>
            <wp:effectExtent l="0" t="0" r="9525" b="0"/>
            <wp:docPr id="597" name="Picture 597"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r>
        <w:rPr>
          <w:rFonts w:ascii="Arial" w:hAnsi="Arial" w:cs="Arial"/>
          <w:b/>
          <w:bCs/>
          <w:noProof/>
          <w:sz w:val="40"/>
          <w:lang w:val="en-AU" w:eastAsia="en-AU"/>
        </w:rPr>
        <w:drawing>
          <wp:inline distT="0" distB="0" distL="0" distR="0" wp14:anchorId="7BB33415" wp14:editId="7BB33416">
            <wp:extent cx="1952625" cy="1943100"/>
            <wp:effectExtent l="0" t="0" r="9525" b="0"/>
            <wp:docPr id="596" name="Picture 596"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p>
    <w:p w14:paraId="7BB32BF7" w14:textId="77777777" w:rsidR="00D830DD" w:rsidRPr="000F1256" w:rsidRDefault="00D830DD" w:rsidP="001B5399">
      <w:pPr>
        <w:rPr>
          <w:sz w:val="16"/>
          <w:szCs w:val="16"/>
        </w:rPr>
      </w:pPr>
    </w:p>
    <w:tbl>
      <w:tblPr>
        <w:tblStyle w:val="TableGrid"/>
        <w:tblW w:w="0" w:type="auto"/>
        <w:tblInd w:w="108" w:type="dxa"/>
        <w:tblLook w:val="04A0" w:firstRow="1" w:lastRow="0" w:firstColumn="1" w:lastColumn="0" w:noHBand="0" w:noVBand="1"/>
      </w:tblPr>
      <w:tblGrid>
        <w:gridCol w:w="3090"/>
        <w:gridCol w:w="3090"/>
        <w:gridCol w:w="3090"/>
      </w:tblGrid>
      <w:tr w:rsidR="00F013FE" w14:paraId="7BB32BFB" w14:textId="77777777" w:rsidTr="00F013FE">
        <w:trPr>
          <w:trHeight w:val="576"/>
        </w:trPr>
        <w:tc>
          <w:tcPr>
            <w:tcW w:w="3090" w:type="dxa"/>
            <w:vAlign w:val="center"/>
          </w:tcPr>
          <w:p w14:paraId="7BB32BF8" w14:textId="77777777" w:rsidR="00F013FE" w:rsidRDefault="00F013FE" w:rsidP="00F013FE">
            <w:pPr>
              <w:tabs>
                <w:tab w:val="left" w:pos="3420"/>
                <w:tab w:val="left" w:pos="6570"/>
              </w:tabs>
              <w:jc w:val="center"/>
              <w:rPr>
                <w:sz w:val="24"/>
                <w:szCs w:val="24"/>
              </w:rPr>
            </w:pPr>
            <w:r w:rsidRPr="00F013FE">
              <w:rPr>
                <w:sz w:val="24"/>
                <w:szCs w:val="24"/>
              </w:rPr>
              <w:t>10 minutes past 6 o’clock</w:t>
            </w:r>
          </w:p>
        </w:tc>
        <w:tc>
          <w:tcPr>
            <w:tcW w:w="3090" w:type="dxa"/>
            <w:vAlign w:val="center"/>
          </w:tcPr>
          <w:p w14:paraId="7BB32BF9" w14:textId="77777777" w:rsidR="00F013FE" w:rsidRDefault="00F013FE" w:rsidP="00F013FE">
            <w:pPr>
              <w:tabs>
                <w:tab w:val="left" w:pos="3420"/>
                <w:tab w:val="left" w:pos="6570"/>
              </w:tabs>
              <w:jc w:val="center"/>
              <w:rPr>
                <w:sz w:val="24"/>
                <w:szCs w:val="24"/>
              </w:rPr>
            </w:pPr>
            <w:r w:rsidRPr="00F013FE">
              <w:rPr>
                <w:sz w:val="24"/>
                <w:szCs w:val="24"/>
              </w:rPr>
              <w:t>25 minutes past 3 o’clock</w:t>
            </w:r>
          </w:p>
        </w:tc>
        <w:tc>
          <w:tcPr>
            <w:tcW w:w="3090" w:type="dxa"/>
            <w:vAlign w:val="center"/>
          </w:tcPr>
          <w:p w14:paraId="7BB32BFA" w14:textId="77777777" w:rsidR="00F013FE" w:rsidRDefault="00F013FE" w:rsidP="00F013FE">
            <w:pPr>
              <w:tabs>
                <w:tab w:val="left" w:pos="3420"/>
                <w:tab w:val="left" w:pos="6570"/>
              </w:tabs>
              <w:jc w:val="center"/>
              <w:rPr>
                <w:sz w:val="24"/>
                <w:szCs w:val="24"/>
              </w:rPr>
            </w:pPr>
            <w:r w:rsidRPr="00F013FE">
              <w:rPr>
                <w:sz w:val="24"/>
                <w:szCs w:val="24"/>
              </w:rPr>
              <w:t>A quarter to 12 o’clock</w:t>
            </w:r>
          </w:p>
        </w:tc>
      </w:tr>
    </w:tbl>
    <w:p w14:paraId="7BB32BFC" w14:textId="77777777" w:rsidR="00F013FE" w:rsidRPr="00F2052F" w:rsidRDefault="00F013FE" w:rsidP="00F013FE"/>
    <w:p w14:paraId="7BB32BFD" w14:textId="77777777" w:rsidR="00F013FE" w:rsidRPr="00F2052F" w:rsidRDefault="00F013FE" w:rsidP="00F013FE"/>
    <w:p w14:paraId="7BB32BFE" w14:textId="77777777" w:rsidR="00F013FE" w:rsidRPr="00F2052F" w:rsidRDefault="00F013FE" w:rsidP="001B5399">
      <w:r>
        <w:rPr>
          <w:rFonts w:ascii="Arial" w:hAnsi="Arial" w:cs="Arial"/>
          <w:b/>
          <w:bCs/>
          <w:noProof/>
          <w:sz w:val="40"/>
          <w:lang w:val="en-AU" w:eastAsia="en-AU"/>
        </w:rPr>
        <w:drawing>
          <wp:inline distT="0" distB="0" distL="0" distR="0" wp14:anchorId="7BB33417" wp14:editId="7BB33418">
            <wp:extent cx="1952625" cy="1943100"/>
            <wp:effectExtent l="0" t="0" r="9525" b="0"/>
            <wp:docPr id="595" name="Picture 595"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r>
        <w:rPr>
          <w:rFonts w:ascii="Arial" w:hAnsi="Arial" w:cs="Arial"/>
          <w:b/>
          <w:bCs/>
          <w:noProof/>
          <w:sz w:val="40"/>
          <w:lang w:val="en-AU" w:eastAsia="en-AU"/>
        </w:rPr>
        <w:drawing>
          <wp:inline distT="0" distB="0" distL="0" distR="0" wp14:anchorId="7BB33419" wp14:editId="7BB3341A">
            <wp:extent cx="1952625" cy="1943100"/>
            <wp:effectExtent l="0" t="0" r="9525" b="0"/>
            <wp:docPr id="594" name="Picture 594"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r>
        <w:rPr>
          <w:rFonts w:ascii="Arial" w:hAnsi="Arial" w:cs="Arial"/>
          <w:b/>
          <w:bCs/>
          <w:noProof/>
          <w:sz w:val="40"/>
          <w:lang w:val="en-AU" w:eastAsia="en-AU"/>
        </w:rPr>
        <w:drawing>
          <wp:inline distT="0" distB="0" distL="0" distR="0" wp14:anchorId="7BB3341B" wp14:editId="7BB3341C">
            <wp:extent cx="1952625" cy="1943100"/>
            <wp:effectExtent l="0" t="0" r="9525" b="0"/>
            <wp:docPr id="593" name="Picture 593" descr="cloc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lock 22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52625" cy="1943100"/>
                    </a:xfrm>
                    <a:prstGeom prst="rect">
                      <a:avLst/>
                    </a:prstGeom>
                    <a:noFill/>
                    <a:ln>
                      <a:noFill/>
                    </a:ln>
                  </pic:spPr>
                </pic:pic>
              </a:graphicData>
            </a:graphic>
          </wp:inline>
        </w:drawing>
      </w:r>
    </w:p>
    <w:tbl>
      <w:tblPr>
        <w:tblStyle w:val="TableGrid"/>
        <w:tblW w:w="0" w:type="auto"/>
        <w:tblInd w:w="108" w:type="dxa"/>
        <w:tblLook w:val="04A0" w:firstRow="1" w:lastRow="0" w:firstColumn="1" w:lastColumn="0" w:noHBand="0" w:noVBand="1"/>
      </w:tblPr>
      <w:tblGrid>
        <w:gridCol w:w="3090"/>
        <w:gridCol w:w="3090"/>
        <w:gridCol w:w="3090"/>
      </w:tblGrid>
      <w:tr w:rsidR="00F013FE" w14:paraId="7BB32C02" w14:textId="77777777" w:rsidTr="001B5399">
        <w:trPr>
          <w:trHeight w:val="576"/>
        </w:trPr>
        <w:tc>
          <w:tcPr>
            <w:tcW w:w="3090" w:type="dxa"/>
            <w:vAlign w:val="center"/>
          </w:tcPr>
          <w:p w14:paraId="7BB32BFF" w14:textId="77777777" w:rsidR="00F013FE" w:rsidRDefault="00F013FE" w:rsidP="001B5399">
            <w:pPr>
              <w:tabs>
                <w:tab w:val="left" w:pos="3420"/>
                <w:tab w:val="left" w:pos="6570"/>
              </w:tabs>
              <w:jc w:val="center"/>
              <w:rPr>
                <w:sz w:val="24"/>
                <w:szCs w:val="24"/>
              </w:rPr>
            </w:pPr>
            <w:r>
              <w:rPr>
                <w:sz w:val="24"/>
                <w:szCs w:val="24"/>
              </w:rPr>
              <w:t>9</w:t>
            </w:r>
            <w:r w:rsidRPr="00F013FE">
              <w:rPr>
                <w:sz w:val="24"/>
                <w:szCs w:val="24"/>
              </w:rPr>
              <w:t xml:space="preserve"> o’clock</w:t>
            </w:r>
          </w:p>
        </w:tc>
        <w:tc>
          <w:tcPr>
            <w:tcW w:w="3090" w:type="dxa"/>
            <w:vAlign w:val="center"/>
          </w:tcPr>
          <w:p w14:paraId="7BB32C00" w14:textId="77777777" w:rsidR="00F013FE" w:rsidRDefault="00F013FE" w:rsidP="001B5399">
            <w:pPr>
              <w:tabs>
                <w:tab w:val="left" w:pos="3420"/>
                <w:tab w:val="left" w:pos="6570"/>
              </w:tabs>
              <w:jc w:val="center"/>
              <w:rPr>
                <w:sz w:val="24"/>
                <w:szCs w:val="24"/>
              </w:rPr>
            </w:pPr>
            <w:r>
              <w:rPr>
                <w:sz w:val="24"/>
                <w:szCs w:val="24"/>
              </w:rPr>
              <w:t>20 minutes to 4 o’clock</w:t>
            </w:r>
          </w:p>
        </w:tc>
        <w:tc>
          <w:tcPr>
            <w:tcW w:w="3090" w:type="dxa"/>
            <w:vAlign w:val="center"/>
          </w:tcPr>
          <w:p w14:paraId="7BB32C01" w14:textId="77777777" w:rsidR="00F013FE" w:rsidRDefault="00F013FE" w:rsidP="001B5399">
            <w:pPr>
              <w:tabs>
                <w:tab w:val="left" w:pos="3420"/>
                <w:tab w:val="left" w:pos="6570"/>
              </w:tabs>
              <w:jc w:val="center"/>
              <w:rPr>
                <w:sz w:val="24"/>
                <w:szCs w:val="24"/>
              </w:rPr>
            </w:pPr>
            <w:proofErr w:type="gramStart"/>
            <w:r>
              <w:rPr>
                <w:sz w:val="24"/>
                <w:szCs w:val="24"/>
              </w:rPr>
              <w:t>1 minute</w:t>
            </w:r>
            <w:proofErr w:type="gramEnd"/>
            <w:r>
              <w:rPr>
                <w:sz w:val="24"/>
                <w:szCs w:val="24"/>
              </w:rPr>
              <w:t xml:space="preserve"> past 7 o’clock</w:t>
            </w:r>
          </w:p>
        </w:tc>
      </w:tr>
    </w:tbl>
    <w:p w14:paraId="7BB32C03" w14:textId="77777777" w:rsidR="00F013FE" w:rsidRPr="000F1256" w:rsidRDefault="00F013FE" w:rsidP="001B5399">
      <w:pPr>
        <w:rPr>
          <w:sz w:val="16"/>
          <w:szCs w:val="16"/>
        </w:rPr>
      </w:pPr>
    </w:p>
    <w:p w14:paraId="7BB32C04" w14:textId="77777777" w:rsidR="00F013FE" w:rsidRPr="00F2052F" w:rsidRDefault="00F013FE" w:rsidP="001B5399">
      <w:pPr>
        <w:pStyle w:val="Heading2"/>
        <w:jc w:val="center"/>
      </w:pPr>
      <w:r>
        <w:rPr>
          <w:noProof/>
          <w:lang w:eastAsia="en-AU"/>
        </w:rPr>
        <w:drawing>
          <wp:inline distT="0" distB="0" distL="0" distR="0" wp14:anchorId="7BB3341D" wp14:editId="7BB3341E">
            <wp:extent cx="1428750" cy="904875"/>
            <wp:effectExtent l="0" t="0" r="0" b="9525"/>
            <wp:docPr id="592" name="Picture 592" descr="23-31349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3-31349225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428750" cy="904875"/>
                    </a:xfrm>
                    <a:prstGeom prst="rect">
                      <a:avLst/>
                    </a:prstGeom>
                    <a:noFill/>
                    <a:ln>
                      <a:noFill/>
                    </a:ln>
                  </pic:spPr>
                </pic:pic>
              </a:graphicData>
            </a:graphic>
          </wp:inline>
        </w:drawing>
      </w:r>
    </w:p>
    <w:p w14:paraId="7BB32C05" w14:textId="77777777" w:rsidR="00F013FE" w:rsidRPr="00F2052F" w:rsidRDefault="00F013FE" w:rsidP="001B5399">
      <w:pPr>
        <w:rPr>
          <w:rFonts w:ascii="Arial" w:hAnsi="Arial" w:cs="Arial"/>
          <w:b/>
        </w:rPr>
      </w:pPr>
      <w:r w:rsidRPr="00F2052F">
        <w:rPr>
          <w:rFonts w:ascii="Arial" w:hAnsi="Arial" w:cs="Arial"/>
          <w:b/>
        </w:rPr>
        <w:t>Problem Solving</w:t>
      </w:r>
    </w:p>
    <w:p w14:paraId="7BB32C06" w14:textId="77777777" w:rsidR="003832CA" w:rsidRPr="00F2052F" w:rsidRDefault="003832CA" w:rsidP="003832C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0"/>
      </w:tblGrid>
      <w:tr w:rsidR="003832CA" w:rsidRPr="00F2052F" w14:paraId="7BB32C11" w14:textId="77777777" w:rsidTr="00F013FE">
        <w:tc>
          <w:tcPr>
            <w:tcW w:w="9270" w:type="dxa"/>
          </w:tcPr>
          <w:p w14:paraId="7BB32C07" w14:textId="77777777" w:rsidR="003832CA" w:rsidRPr="00F2052F" w:rsidRDefault="003832CA" w:rsidP="00F013FE"/>
          <w:p w14:paraId="7BB32C08" w14:textId="77777777" w:rsidR="003832CA" w:rsidRPr="00F2052F" w:rsidRDefault="003832CA" w:rsidP="001B5399">
            <w:pPr>
              <w:jc w:val="center"/>
            </w:pPr>
            <w:r w:rsidRPr="00F2052F">
              <w:t>It cost Peter $942 to fly to London. How much for a return airfare?</w:t>
            </w:r>
          </w:p>
          <w:p w14:paraId="7BB32C09" w14:textId="77777777" w:rsidR="003832CA" w:rsidRPr="00F2052F" w:rsidRDefault="003832CA" w:rsidP="00F013FE"/>
          <w:p w14:paraId="7BB32C0A" w14:textId="77777777" w:rsidR="003832CA" w:rsidRPr="00F2052F" w:rsidRDefault="003832CA" w:rsidP="001B5399"/>
          <w:p w14:paraId="7BB32C0B" w14:textId="77777777" w:rsidR="003832CA" w:rsidRPr="00F2052F" w:rsidRDefault="003832CA" w:rsidP="001B5399">
            <w:pPr>
              <w:ind w:left="360"/>
            </w:pPr>
            <w:r w:rsidRPr="00F2052F">
              <w:t>________________</w:t>
            </w:r>
          </w:p>
          <w:p w14:paraId="7BB32C0C" w14:textId="77777777" w:rsidR="003832CA" w:rsidRPr="00F2052F" w:rsidRDefault="003832CA" w:rsidP="00F013FE"/>
          <w:p w14:paraId="7BB32C0D" w14:textId="77777777" w:rsidR="003832CA" w:rsidRPr="00F2052F" w:rsidRDefault="003832CA" w:rsidP="00F013FE"/>
          <w:p w14:paraId="7BB32C0E" w14:textId="77777777" w:rsidR="003832CA" w:rsidRPr="00F2052F" w:rsidRDefault="003832CA" w:rsidP="00F013FE"/>
          <w:p w14:paraId="7BB32C0F" w14:textId="77777777" w:rsidR="003832CA" w:rsidRPr="00F2052F" w:rsidRDefault="003832CA" w:rsidP="00F013FE"/>
          <w:p w14:paraId="7BB32C10" w14:textId="77777777" w:rsidR="003832CA" w:rsidRPr="00F2052F" w:rsidRDefault="003832CA" w:rsidP="001B5399"/>
        </w:tc>
      </w:tr>
    </w:tbl>
    <w:p w14:paraId="7BB32C12" w14:textId="77777777" w:rsidR="003832CA" w:rsidRPr="000F1256" w:rsidRDefault="003832CA" w:rsidP="003832CA">
      <w:pPr>
        <w:rPr>
          <w:sz w:val="24"/>
          <w:szCs w:val="24"/>
        </w:rPr>
      </w:pPr>
    </w:p>
    <w:p w14:paraId="7BB32C13" w14:textId="77777777" w:rsidR="003832CA" w:rsidRPr="000F1256" w:rsidRDefault="003832CA" w:rsidP="003832CA">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0"/>
      </w:tblGrid>
      <w:tr w:rsidR="003832CA" w:rsidRPr="00F2052F" w14:paraId="7BB32C1E" w14:textId="77777777" w:rsidTr="00F013FE">
        <w:tc>
          <w:tcPr>
            <w:tcW w:w="9270" w:type="dxa"/>
          </w:tcPr>
          <w:p w14:paraId="7BB32C14" w14:textId="77777777" w:rsidR="003832CA" w:rsidRPr="00F2052F" w:rsidRDefault="003832CA" w:rsidP="001B5399"/>
          <w:p w14:paraId="7BB32C15" w14:textId="77777777" w:rsidR="003832CA" w:rsidRPr="00F2052F" w:rsidRDefault="003832CA" w:rsidP="001B5399">
            <w:pPr>
              <w:ind w:left="397"/>
            </w:pPr>
            <w:r w:rsidRPr="00F2052F">
              <w:t xml:space="preserve">It cost Kate $430 to fly to </w:t>
            </w:r>
            <w:smartTag w:uri="urn:schemas-microsoft-com:office:smarttags" w:element="City">
              <w:smartTag w:uri="urn:schemas-microsoft-com:office:smarttags" w:element="place">
                <w:r w:rsidRPr="00F2052F">
                  <w:t>Tokyo</w:t>
                </w:r>
              </w:smartTag>
            </w:smartTag>
            <w:r w:rsidRPr="00F2052F">
              <w:t>. How much for a return airfare?</w:t>
            </w:r>
          </w:p>
          <w:p w14:paraId="7BB32C16" w14:textId="77777777" w:rsidR="003832CA" w:rsidRPr="00F2052F" w:rsidRDefault="003832CA" w:rsidP="00F013FE"/>
          <w:p w14:paraId="7BB32C17" w14:textId="77777777" w:rsidR="003832CA" w:rsidRPr="00F2052F" w:rsidRDefault="003832CA" w:rsidP="001B5399"/>
          <w:p w14:paraId="7BB32C18" w14:textId="77777777" w:rsidR="003832CA" w:rsidRPr="00F2052F" w:rsidRDefault="003832CA" w:rsidP="001B5399">
            <w:pPr>
              <w:ind w:left="397"/>
            </w:pPr>
            <w:r w:rsidRPr="00F2052F">
              <w:t>________________</w:t>
            </w:r>
          </w:p>
          <w:p w14:paraId="7BB32C19" w14:textId="77777777" w:rsidR="003832CA" w:rsidRPr="00F2052F" w:rsidRDefault="003832CA" w:rsidP="001B5399"/>
          <w:p w14:paraId="7BB32C1A" w14:textId="77777777" w:rsidR="003832CA" w:rsidRPr="00F2052F" w:rsidRDefault="003832CA" w:rsidP="001B5399"/>
          <w:p w14:paraId="7BB32C1B" w14:textId="77777777" w:rsidR="003832CA" w:rsidRPr="00F2052F" w:rsidRDefault="003832CA" w:rsidP="001B5399"/>
          <w:p w14:paraId="7BB32C1C" w14:textId="77777777" w:rsidR="003832CA" w:rsidRPr="00F2052F" w:rsidRDefault="003832CA" w:rsidP="001B5399"/>
          <w:p w14:paraId="7BB32C1D" w14:textId="77777777" w:rsidR="003832CA" w:rsidRPr="00F2052F" w:rsidRDefault="003832CA" w:rsidP="001B5399"/>
        </w:tc>
      </w:tr>
    </w:tbl>
    <w:p w14:paraId="7BB32C1F" w14:textId="77777777" w:rsidR="003832CA" w:rsidRPr="000F1256" w:rsidRDefault="003832CA" w:rsidP="003832CA">
      <w:pPr>
        <w:rPr>
          <w:sz w:val="24"/>
          <w:szCs w:val="24"/>
        </w:rPr>
      </w:pPr>
    </w:p>
    <w:p w14:paraId="7BB32C20" w14:textId="77777777" w:rsidR="003832CA" w:rsidRPr="000F1256" w:rsidRDefault="003832CA" w:rsidP="003832CA">
      <w:pPr>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0"/>
      </w:tblGrid>
      <w:tr w:rsidR="003832CA" w:rsidRPr="00F2052F" w14:paraId="7BB32C2B" w14:textId="77777777" w:rsidTr="00F013FE">
        <w:tc>
          <w:tcPr>
            <w:tcW w:w="9270" w:type="dxa"/>
          </w:tcPr>
          <w:p w14:paraId="7BB32C21" w14:textId="77777777" w:rsidR="003832CA" w:rsidRPr="00F2052F" w:rsidRDefault="003832CA" w:rsidP="001B5399"/>
          <w:p w14:paraId="7BB32C22" w14:textId="77777777" w:rsidR="003832CA" w:rsidRPr="00F2052F" w:rsidRDefault="003832CA" w:rsidP="001B5399">
            <w:pPr>
              <w:ind w:left="397"/>
            </w:pPr>
            <w:r w:rsidRPr="00F2052F">
              <w:t>How much did Peter</w:t>
            </w:r>
            <w:r>
              <w:t xml:space="preserve"> and </w:t>
            </w:r>
            <w:r w:rsidRPr="00F2052F">
              <w:t xml:space="preserve">Kate spend </w:t>
            </w:r>
            <w:r w:rsidRPr="00F2052F">
              <w:rPr>
                <w:b/>
                <w:bCs/>
              </w:rPr>
              <w:t xml:space="preserve">altogether </w:t>
            </w:r>
            <w:r w:rsidRPr="00F2052F">
              <w:t>on flying?</w:t>
            </w:r>
          </w:p>
          <w:p w14:paraId="7BB32C23" w14:textId="77777777" w:rsidR="003832CA" w:rsidRPr="00F2052F" w:rsidRDefault="003832CA" w:rsidP="00F013FE"/>
          <w:p w14:paraId="7BB32C24" w14:textId="77777777" w:rsidR="003832CA" w:rsidRPr="00F2052F" w:rsidRDefault="003832CA" w:rsidP="001B5399"/>
          <w:p w14:paraId="7BB32C25" w14:textId="77777777" w:rsidR="003832CA" w:rsidRDefault="003832CA" w:rsidP="001B5399">
            <w:pPr>
              <w:ind w:left="397"/>
            </w:pPr>
            <w:r w:rsidRPr="00F2052F">
              <w:t>________________</w:t>
            </w:r>
          </w:p>
          <w:p w14:paraId="7BB32C26" w14:textId="77777777" w:rsidR="003832CA" w:rsidRPr="00F2052F" w:rsidRDefault="003832CA" w:rsidP="00F013FE"/>
          <w:p w14:paraId="7BB32C27" w14:textId="77777777" w:rsidR="003832CA" w:rsidRPr="00F2052F" w:rsidRDefault="003832CA" w:rsidP="001B5399"/>
          <w:p w14:paraId="7BB32C28" w14:textId="77777777" w:rsidR="003832CA" w:rsidRPr="00F2052F" w:rsidRDefault="003832CA" w:rsidP="001B5399"/>
          <w:p w14:paraId="7BB32C29" w14:textId="77777777" w:rsidR="003832CA" w:rsidRPr="00F2052F" w:rsidRDefault="003832CA" w:rsidP="001B5399"/>
          <w:p w14:paraId="7BB32C2A" w14:textId="77777777" w:rsidR="003832CA" w:rsidRPr="00F2052F" w:rsidRDefault="003832CA" w:rsidP="001B5399"/>
        </w:tc>
      </w:tr>
    </w:tbl>
    <w:p w14:paraId="7BB32C2C" w14:textId="77777777" w:rsidR="00F013FE" w:rsidRDefault="00F013FE" w:rsidP="003832CA">
      <w:r>
        <w:br w:type="page"/>
      </w:r>
    </w:p>
    <w:p w14:paraId="7BB32C2D" w14:textId="77777777" w:rsidR="003832CA" w:rsidRPr="00F2052F" w:rsidRDefault="003832CA" w:rsidP="00F013FE">
      <w:pPr>
        <w:pStyle w:val="Heading2"/>
        <w:jc w:val="center"/>
      </w:pPr>
      <w:r w:rsidRPr="00F2052F">
        <w:lastRenderedPageBreak/>
        <w:t>Comments</w:t>
      </w:r>
    </w:p>
    <w:p w14:paraId="7BB32C2E" w14:textId="77777777" w:rsidR="003832CA" w:rsidRPr="00F2052F" w:rsidRDefault="003832CA" w:rsidP="00F013FE"/>
    <w:p w14:paraId="7BB32C30" w14:textId="03C86F7F" w:rsidR="003832CA" w:rsidRDefault="003832CA" w:rsidP="003832CA">
      <w:r w:rsidRPr="00F2052F">
        <w:t xml:space="preserve">Did you have any difficulties? Was it too easy? Did you need assistance? Were the instructions easy to follow? </w:t>
      </w:r>
    </w:p>
    <w:p w14:paraId="3B6A149B" w14:textId="77777777" w:rsidR="00B64041" w:rsidRPr="00F2052F" w:rsidRDefault="00B64041" w:rsidP="003832CA">
      <w:pPr>
        <w:rPr>
          <w:b/>
          <w:bCs/>
        </w:rPr>
      </w:pPr>
    </w:p>
    <w:p w14:paraId="7BB32C31" w14:textId="77777777" w:rsidR="003832CA" w:rsidRPr="00F2052F" w:rsidRDefault="003832CA" w:rsidP="003832CA">
      <w:pPr>
        <w:rPr>
          <w:b/>
          <w:bCs/>
        </w:rPr>
      </w:pPr>
      <w:r w:rsidRPr="00F2052F">
        <w:rPr>
          <w:b/>
          <w:bCs/>
        </w:rPr>
        <w:t>__________________________________________________________________</w:t>
      </w:r>
    </w:p>
    <w:p w14:paraId="7BB32C32" w14:textId="77777777" w:rsidR="003832CA" w:rsidRPr="00F2052F" w:rsidRDefault="003832CA" w:rsidP="003832CA">
      <w:pPr>
        <w:rPr>
          <w:b/>
          <w:bCs/>
        </w:rPr>
      </w:pPr>
    </w:p>
    <w:p w14:paraId="7BB32C33" w14:textId="77777777" w:rsidR="003832CA" w:rsidRPr="00F2052F" w:rsidRDefault="003832CA" w:rsidP="003832CA">
      <w:pPr>
        <w:rPr>
          <w:b/>
          <w:bCs/>
        </w:rPr>
      </w:pPr>
      <w:r w:rsidRPr="00F2052F">
        <w:rPr>
          <w:b/>
          <w:bCs/>
        </w:rPr>
        <w:t>__________________________________________________________________</w:t>
      </w:r>
    </w:p>
    <w:p w14:paraId="7BB32C34" w14:textId="77777777" w:rsidR="003832CA" w:rsidRPr="00F2052F" w:rsidRDefault="003832CA" w:rsidP="003832CA">
      <w:pPr>
        <w:rPr>
          <w:b/>
          <w:bCs/>
        </w:rPr>
      </w:pPr>
    </w:p>
    <w:p w14:paraId="7BB32C35" w14:textId="77777777" w:rsidR="003832CA" w:rsidRPr="00F2052F" w:rsidRDefault="003832CA" w:rsidP="003832CA">
      <w:pPr>
        <w:rPr>
          <w:b/>
          <w:bCs/>
        </w:rPr>
      </w:pPr>
      <w:r w:rsidRPr="00F2052F">
        <w:rPr>
          <w:b/>
          <w:bCs/>
        </w:rPr>
        <w:t>__________________________________________________________________</w:t>
      </w:r>
    </w:p>
    <w:p w14:paraId="7BB32C36" w14:textId="77777777" w:rsidR="003832CA" w:rsidRPr="00F2052F" w:rsidRDefault="003832CA" w:rsidP="003832CA">
      <w:pPr>
        <w:rPr>
          <w:b/>
          <w:bCs/>
        </w:rPr>
      </w:pPr>
    </w:p>
    <w:p w14:paraId="7BB32C37" w14:textId="77777777" w:rsidR="003832CA" w:rsidRPr="00F2052F" w:rsidRDefault="003832CA" w:rsidP="003832CA">
      <w:pPr>
        <w:rPr>
          <w:b/>
          <w:bCs/>
        </w:rPr>
      </w:pPr>
      <w:r w:rsidRPr="00F2052F">
        <w:rPr>
          <w:b/>
          <w:bCs/>
        </w:rPr>
        <w:t>__________________________________________________________________</w:t>
      </w:r>
    </w:p>
    <w:p w14:paraId="7BB32C38" w14:textId="77777777" w:rsidR="003832CA" w:rsidRPr="00F2052F" w:rsidRDefault="003832CA" w:rsidP="003832CA">
      <w:pPr>
        <w:rPr>
          <w:b/>
          <w:bCs/>
        </w:rPr>
      </w:pPr>
    </w:p>
    <w:p w14:paraId="7BB32C39" w14:textId="77777777" w:rsidR="003832CA" w:rsidRPr="00F2052F" w:rsidRDefault="003832CA" w:rsidP="003832CA">
      <w:pPr>
        <w:rPr>
          <w:b/>
          <w:bCs/>
        </w:rPr>
      </w:pPr>
      <w:r w:rsidRPr="00F2052F">
        <w:rPr>
          <w:b/>
          <w:bCs/>
        </w:rPr>
        <w:t>__________________________________________________________________</w:t>
      </w:r>
    </w:p>
    <w:p w14:paraId="7BB32C3A" w14:textId="77777777" w:rsidR="003832CA" w:rsidRPr="00F2052F" w:rsidRDefault="003832CA" w:rsidP="003832CA">
      <w:pPr>
        <w:rPr>
          <w:b/>
          <w:bCs/>
        </w:rPr>
      </w:pPr>
    </w:p>
    <w:p w14:paraId="7BB32C3B" w14:textId="77777777" w:rsidR="003832CA" w:rsidRPr="00F2052F" w:rsidRDefault="003832CA" w:rsidP="003832CA">
      <w:pPr>
        <w:rPr>
          <w:b/>
          <w:bCs/>
        </w:rPr>
      </w:pPr>
      <w:r w:rsidRPr="00F2052F">
        <w:rPr>
          <w:b/>
          <w:bCs/>
        </w:rPr>
        <w:t>__________________________________________________________________</w:t>
      </w:r>
    </w:p>
    <w:p w14:paraId="7BB32C3C" w14:textId="77777777" w:rsidR="003832CA" w:rsidRPr="00F2052F" w:rsidRDefault="003832CA" w:rsidP="003832CA">
      <w:pPr>
        <w:rPr>
          <w:b/>
          <w:bCs/>
        </w:rPr>
      </w:pPr>
    </w:p>
    <w:p w14:paraId="7BB32C3D" w14:textId="77777777" w:rsidR="003832CA" w:rsidRPr="00F2052F" w:rsidRDefault="003832CA" w:rsidP="003832CA">
      <w:pPr>
        <w:rPr>
          <w:b/>
          <w:bCs/>
        </w:rPr>
      </w:pPr>
      <w:r w:rsidRPr="00F2052F">
        <w:rPr>
          <w:b/>
          <w:bCs/>
        </w:rPr>
        <w:t>__________________________________________________________________</w:t>
      </w:r>
    </w:p>
    <w:p w14:paraId="7BB32C3E" w14:textId="77777777" w:rsidR="003832CA" w:rsidRPr="00F2052F" w:rsidRDefault="003832CA" w:rsidP="003832CA">
      <w:pPr>
        <w:rPr>
          <w:b/>
          <w:bCs/>
        </w:rPr>
      </w:pPr>
    </w:p>
    <w:p w14:paraId="7BB32C3F" w14:textId="77777777" w:rsidR="003832CA" w:rsidRPr="00F2052F" w:rsidRDefault="003832CA" w:rsidP="003832CA">
      <w:pPr>
        <w:rPr>
          <w:b/>
          <w:bCs/>
        </w:rPr>
      </w:pPr>
      <w:r w:rsidRPr="00F2052F">
        <w:rPr>
          <w:b/>
          <w:bCs/>
        </w:rPr>
        <w:t>__________________________________________________________________</w:t>
      </w:r>
    </w:p>
    <w:p w14:paraId="7BB32C40" w14:textId="77777777" w:rsidR="003832CA" w:rsidRPr="00F2052F" w:rsidRDefault="003832CA" w:rsidP="003832CA">
      <w:pPr>
        <w:rPr>
          <w:b/>
          <w:bCs/>
        </w:rPr>
      </w:pPr>
    </w:p>
    <w:p w14:paraId="7BB32C41" w14:textId="77777777" w:rsidR="003832CA" w:rsidRPr="00F2052F" w:rsidRDefault="003832CA" w:rsidP="003832CA">
      <w:pPr>
        <w:rPr>
          <w:b/>
          <w:bCs/>
        </w:rPr>
      </w:pPr>
      <w:r w:rsidRPr="00F2052F">
        <w:rPr>
          <w:b/>
          <w:bCs/>
        </w:rPr>
        <w:t>__________________________________________________________________</w:t>
      </w:r>
    </w:p>
    <w:p w14:paraId="7BB32C42" w14:textId="77777777" w:rsidR="003832CA" w:rsidRPr="00F2052F" w:rsidRDefault="003832CA" w:rsidP="003832CA">
      <w:pPr>
        <w:rPr>
          <w:b/>
          <w:bCs/>
        </w:rPr>
      </w:pPr>
    </w:p>
    <w:p w14:paraId="7BB32C43" w14:textId="77777777" w:rsidR="003832CA" w:rsidRPr="00F2052F" w:rsidRDefault="003832CA" w:rsidP="003832CA">
      <w:pPr>
        <w:rPr>
          <w:b/>
          <w:bCs/>
        </w:rPr>
      </w:pPr>
      <w:r w:rsidRPr="00F2052F">
        <w:rPr>
          <w:b/>
          <w:bCs/>
        </w:rPr>
        <w:t>__________________________________________________________________</w:t>
      </w:r>
    </w:p>
    <w:p w14:paraId="021DF70E" w14:textId="77777777" w:rsidR="00F013FE" w:rsidRDefault="00F013FE" w:rsidP="003832CA">
      <w:pPr>
        <w:ind w:left="2880"/>
        <w:rPr>
          <w:b/>
          <w:bCs/>
        </w:rPr>
      </w:pPr>
    </w:p>
    <w:p w14:paraId="349DE620" w14:textId="77777777" w:rsidR="00B64041" w:rsidRDefault="00B64041" w:rsidP="003832CA">
      <w:pPr>
        <w:ind w:left="2880"/>
        <w:rPr>
          <w:b/>
          <w:bCs/>
        </w:rPr>
      </w:pPr>
    </w:p>
    <w:p w14:paraId="094C2ABF" w14:textId="77777777" w:rsidR="00B64041" w:rsidRDefault="00B64041" w:rsidP="003832CA">
      <w:pPr>
        <w:ind w:left="2880"/>
        <w:rPr>
          <w:b/>
          <w:bCs/>
        </w:rPr>
      </w:pPr>
    </w:p>
    <w:p w14:paraId="78D857B4" w14:textId="77777777" w:rsidR="00B64041" w:rsidRDefault="00B64041" w:rsidP="003832CA">
      <w:pPr>
        <w:ind w:left="2880"/>
        <w:rPr>
          <w:b/>
          <w:bCs/>
        </w:rPr>
      </w:pPr>
    </w:p>
    <w:p w14:paraId="6B4EB609" w14:textId="77777777" w:rsidR="00B64041" w:rsidRDefault="00B64041" w:rsidP="003832CA">
      <w:pPr>
        <w:ind w:left="2880"/>
        <w:rPr>
          <w:b/>
          <w:bCs/>
        </w:rPr>
      </w:pPr>
    </w:p>
    <w:p w14:paraId="33A87D77" w14:textId="77777777" w:rsidR="00B64041" w:rsidRDefault="00B64041" w:rsidP="003832CA">
      <w:pPr>
        <w:ind w:left="2880"/>
        <w:rPr>
          <w:b/>
          <w:bCs/>
        </w:rPr>
      </w:pPr>
    </w:p>
    <w:p w14:paraId="3A82D38C" w14:textId="77777777" w:rsidR="00B64041" w:rsidRDefault="00B64041" w:rsidP="003832CA">
      <w:pPr>
        <w:ind w:left="2880"/>
        <w:rPr>
          <w:b/>
          <w:bCs/>
        </w:rPr>
      </w:pPr>
    </w:p>
    <w:p w14:paraId="6E34C189" w14:textId="77777777" w:rsidR="00B64041" w:rsidRDefault="00B64041" w:rsidP="003832CA">
      <w:pPr>
        <w:ind w:left="2880"/>
        <w:rPr>
          <w:b/>
          <w:bCs/>
        </w:rPr>
      </w:pPr>
    </w:p>
    <w:p w14:paraId="6658F88C" w14:textId="77777777" w:rsidR="00B64041" w:rsidRDefault="00B64041" w:rsidP="003832CA">
      <w:pPr>
        <w:ind w:left="2880"/>
        <w:rPr>
          <w:b/>
          <w:bCs/>
        </w:rPr>
      </w:pPr>
    </w:p>
    <w:p w14:paraId="1393AA63" w14:textId="77777777" w:rsidR="00B64041" w:rsidRDefault="00B64041" w:rsidP="003832CA">
      <w:pPr>
        <w:ind w:left="2880"/>
        <w:rPr>
          <w:b/>
          <w:bCs/>
        </w:rPr>
      </w:pPr>
    </w:p>
    <w:p w14:paraId="432F0800" w14:textId="77777777" w:rsidR="00B64041" w:rsidRDefault="00B64041" w:rsidP="003832CA">
      <w:pPr>
        <w:ind w:left="2880"/>
        <w:rPr>
          <w:b/>
          <w:bCs/>
        </w:rPr>
      </w:pPr>
    </w:p>
    <w:p w14:paraId="4719EFD4" w14:textId="77777777" w:rsidR="00B64041" w:rsidRDefault="00B64041" w:rsidP="003832CA">
      <w:pPr>
        <w:ind w:left="2880"/>
        <w:rPr>
          <w:b/>
          <w:bCs/>
        </w:rPr>
      </w:pPr>
    </w:p>
    <w:p w14:paraId="66920E9B" w14:textId="77777777" w:rsidR="00B64041" w:rsidRDefault="00B64041" w:rsidP="003832CA">
      <w:pPr>
        <w:ind w:left="2880"/>
        <w:rPr>
          <w:b/>
          <w:bCs/>
        </w:rPr>
      </w:pPr>
    </w:p>
    <w:p w14:paraId="217F0199" w14:textId="77777777" w:rsidR="00B64041" w:rsidRDefault="00B64041" w:rsidP="003832CA">
      <w:pPr>
        <w:ind w:left="2880"/>
        <w:rPr>
          <w:b/>
          <w:bCs/>
        </w:rPr>
      </w:pPr>
    </w:p>
    <w:p w14:paraId="14C2246E" w14:textId="77777777" w:rsidR="00B64041" w:rsidRDefault="00B64041" w:rsidP="003832CA">
      <w:pPr>
        <w:ind w:left="2880"/>
        <w:rPr>
          <w:b/>
          <w:bCs/>
        </w:rPr>
      </w:pPr>
    </w:p>
    <w:p w14:paraId="4601B961" w14:textId="77777777" w:rsidR="00B64041" w:rsidRDefault="00B64041" w:rsidP="003832CA">
      <w:pPr>
        <w:ind w:left="2880"/>
        <w:rPr>
          <w:b/>
          <w:bCs/>
        </w:rPr>
      </w:pPr>
    </w:p>
    <w:p w14:paraId="7BB32C49" w14:textId="76FC3ECA" w:rsidR="00B64041" w:rsidRDefault="00B64041" w:rsidP="003832CA">
      <w:pPr>
        <w:ind w:left="2880"/>
        <w:rPr>
          <w:b/>
          <w:bCs/>
        </w:rPr>
        <w:sectPr w:rsidR="00B64041" w:rsidSect="00357C23">
          <w:pgSz w:w="11906" w:h="16838" w:code="9"/>
          <w:pgMar w:top="1152" w:right="1296" w:bottom="1152" w:left="1296" w:header="576" w:footer="576" w:gutter="0"/>
          <w:cols w:space="708"/>
          <w:docGrid w:linePitch="360"/>
        </w:sectPr>
      </w:pPr>
    </w:p>
    <w:p w14:paraId="7BB32C4A" w14:textId="133FD235" w:rsidR="00FC6EA1" w:rsidRPr="002B3A3C" w:rsidRDefault="00E46354" w:rsidP="00FC6EA1">
      <w:pPr>
        <w:pStyle w:val="Heading1"/>
      </w:pPr>
      <w:r>
        <w:rPr>
          <w:noProof/>
          <w:lang w:eastAsia="en-AU"/>
        </w:rPr>
        <w:lastRenderedPageBreak/>
        <mc:AlternateContent>
          <mc:Choice Requires="wps">
            <w:drawing>
              <wp:anchor distT="0" distB="0" distL="114300" distR="114300" simplePos="0" relativeHeight="251975680" behindDoc="0" locked="0" layoutInCell="1" allowOverlap="1" wp14:anchorId="7BB33424" wp14:editId="7BB33425">
                <wp:simplePos x="0" y="0"/>
                <wp:positionH relativeFrom="column">
                  <wp:posOffset>1415304</wp:posOffset>
                </wp:positionH>
                <wp:positionV relativeFrom="paragraph">
                  <wp:posOffset>47791</wp:posOffset>
                </wp:positionV>
                <wp:extent cx="4456253" cy="1403985"/>
                <wp:effectExtent l="0" t="0" r="20955" b="16510"/>
                <wp:wrapNone/>
                <wp:docPr id="1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6253" cy="1403985"/>
                        </a:xfrm>
                        <a:prstGeom prst="rect">
                          <a:avLst/>
                        </a:prstGeom>
                        <a:solidFill>
                          <a:srgbClr val="FFFFFF"/>
                        </a:solidFill>
                        <a:ln w="9525">
                          <a:solidFill>
                            <a:srgbClr val="000000"/>
                          </a:solidFill>
                          <a:miter lim="800000"/>
                          <a:headEnd/>
                          <a:tailEnd/>
                        </a:ln>
                      </wps:spPr>
                      <wps:txbx>
                        <w:txbxContent>
                          <w:p w14:paraId="7BB335B5" w14:textId="77777777" w:rsidR="0085797F" w:rsidRDefault="0085797F" w:rsidP="00E46354">
                            <w:pPr>
                              <w:jc w:val="center"/>
                              <w:rPr>
                                <w:rFonts w:asciiTheme="minorHAnsi" w:hAnsiTheme="minorHAnsi" w:cstheme="minorHAnsi"/>
                                <w:b/>
                                <w:i/>
                                <w:sz w:val="22"/>
                                <w:szCs w:val="22"/>
                              </w:rPr>
                            </w:pPr>
                            <w:r w:rsidRPr="00E46354">
                              <w:rPr>
                                <w:rFonts w:asciiTheme="minorHAnsi" w:hAnsiTheme="minorHAnsi" w:cstheme="minorHAnsi"/>
                                <w:b/>
                                <w:i/>
                                <w:sz w:val="22"/>
                                <w:szCs w:val="22"/>
                              </w:rPr>
                              <w:t>Learning Intention:</w:t>
                            </w:r>
                          </w:p>
                          <w:p w14:paraId="7BB335B6" w14:textId="77777777" w:rsidR="0085797F" w:rsidRPr="00697363" w:rsidRDefault="0085797F" w:rsidP="00E46354">
                            <w:pPr>
                              <w:jc w:val="center"/>
                              <w:rPr>
                                <w:rFonts w:asciiTheme="minorHAnsi" w:hAnsiTheme="minorHAnsi" w:cstheme="minorHAnsi"/>
                                <w:i/>
                                <w:sz w:val="22"/>
                                <w:szCs w:val="22"/>
                              </w:rPr>
                            </w:pPr>
                            <w:r w:rsidRPr="00697363">
                              <w:rPr>
                                <w:rFonts w:asciiTheme="minorHAnsi" w:hAnsiTheme="minorHAnsi" w:cstheme="minorHAnsi"/>
                                <w:i/>
                                <w:sz w:val="22"/>
                                <w:szCs w:val="22"/>
                              </w:rPr>
                              <w:t>To describe, continue, and create number patterns resulting from performing addition or subtrac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B33424" id="_x0000_s1273" type="#_x0000_t202" style="position:absolute;margin-left:111.45pt;margin-top:3.75pt;width:350.9pt;height:110.55pt;z-index:251975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">
                <v:textbox style="mso-fit-shape-to-text:t">
                  <w:txbxContent>
                    <w:p w14:paraId="7BB335B5" w14:textId="77777777" w:rsidR="0085797F" w:rsidRDefault="0085797F" w:rsidP="00E46354">
                      <w:pPr>
                        <w:jc w:val="center"/>
                        <w:rPr>
                          <w:rFonts w:asciiTheme="minorHAnsi" w:hAnsiTheme="minorHAnsi" w:cstheme="minorHAnsi"/>
                          <w:b/>
                          <w:i/>
                          <w:sz w:val="22"/>
                          <w:szCs w:val="22"/>
                        </w:rPr>
                      </w:pPr>
                      <w:r w:rsidRPr="00E46354">
                        <w:rPr>
                          <w:rFonts w:asciiTheme="minorHAnsi" w:hAnsiTheme="minorHAnsi" w:cstheme="minorHAnsi"/>
                          <w:b/>
                          <w:i/>
                          <w:sz w:val="22"/>
                          <w:szCs w:val="22"/>
                        </w:rPr>
                        <w:t>Learning Intention:</w:t>
                      </w:r>
                    </w:p>
                    <w:p w14:paraId="7BB335B6" w14:textId="77777777" w:rsidR="0085797F" w:rsidRPr="00697363" w:rsidRDefault="0085797F" w:rsidP="00E46354">
                      <w:pPr>
                        <w:jc w:val="center"/>
                        <w:rPr>
                          <w:rFonts w:asciiTheme="minorHAnsi" w:hAnsiTheme="minorHAnsi" w:cstheme="minorHAnsi"/>
                          <w:i/>
                          <w:sz w:val="22"/>
                          <w:szCs w:val="22"/>
                        </w:rPr>
                      </w:pPr>
                      <w:r w:rsidRPr="00697363">
                        <w:rPr>
                          <w:rFonts w:asciiTheme="minorHAnsi" w:hAnsiTheme="minorHAnsi" w:cstheme="minorHAnsi"/>
                          <w:i/>
                          <w:sz w:val="22"/>
                          <w:szCs w:val="22"/>
                        </w:rPr>
                        <w:t>To describe, continue, and create number patterns resulting from performing addition or subtraction</w:t>
                      </w:r>
                    </w:p>
                  </w:txbxContent>
                </v:textbox>
              </v:shape>
            </w:pict>
          </mc:Fallback>
        </mc:AlternateContent>
      </w:r>
    </w:p>
    <w:p w14:paraId="7BB32C4B" w14:textId="77777777" w:rsidR="00FC6EA1" w:rsidRPr="002B3A3C" w:rsidRDefault="00FC6EA1" w:rsidP="00FC6EA1"/>
    <w:p w14:paraId="7BB32C4C" w14:textId="77777777" w:rsidR="00FC6EA1" w:rsidRPr="002B3A3C" w:rsidRDefault="00FC6EA1" w:rsidP="00FC6EA1">
      <w:pPr>
        <w:pStyle w:val="Heading2"/>
      </w:pPr>
      <w:r w:rsidRPr="002B3A3C">
        <w:t>Focus</w:t>
      </w:r>
    </w:p>
    <w:p w14:paraId="7BB32C4D" w14:textId="77777777" w:rsidR="00FC6EA1" w:rsidRPr="002B3A3C" w:rsidRDefault="00FC6EA1" w:rsidP="00FC6EA1"/>
    <w:p w14:paraId="7BB32C4E" w14:textId="77777777" w:rsidR="00FC6EA1" w:rsidRPr="002B3A3C" w:rsidRDefault="00697363" w:rsidP="001B5399">
      <w:r>
        <w:rPr>
          <w:noProof/>
          <w:lang w:val="en-AU" w:eastAsia="en-AU"/>
        </w:rPr>
        <mc:AlternateContent>
          <mc:Choice Requires="wps">
            <w:drawing>
              <wp:anchor distT="0" distB="0" distL="114300" distR="114300" simplePos="0" relativeHeight="251870208" behindDoc="0" locked="0" layoutInCell="1" allowOverlap="1" wp14:anchorId="7BB33426" wp14:editId="7BB33427">
                <wp:simplePos x="0" y="0"/>
                <wp:positionH relativeFrom="column">
                  <wp:posOffset>1793875</wp:posOffset>
                </wp:positionH>
                <wp:positionV relativeFrom="paragraph">
                  <wp:posOffset>17780</wp:posOffset>
                </wp:positionV>
                <wp:extent cx="3032125" cy="954405"/>
                <wp:effectExtent l="0" t="0" r="15875" b="626745"/>
                <wp:wrapNone/>
                <wp:docPr id="627" name="Rounded Rectangular Callout 6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32125" cy="954405"/>
                        </a:xfrm>
                        <a:prstGeom prst="wedgeRoundRectCallout">
                          <a:avLst>
                            <a:gd name="adj1" fmla="val -16472"/>
                            <a:gd name="adj2" fmla="val 111505"/>
                            <a:gd name="adj3" fmla="val 16667"/>
                          </a:avLst>
                        </a:prstGeom>
                        <a:solidFill>
                          <a:srgbClr val="FFFFFF"/>
                        </a:solidFill>
                        <a:ln w="9525">
                          <a:solidFill>
                            <a:srgbClr val="000000"/>
                          </a:solidFill>
                          <a:miter lim="800000"/>
                          <a:headEnd/>
                          <a:tailEnd/>
                        </a:ln>
                      </wps:spPr>
                      <wps:txbx>
                        <w:txbxContent>
                          <w:p w14:paraId="7BB335B7" w14:textId="00E6E985" w:rsidR="0085797F" w:rsidRPr="00266E3D" w:rsidRDefault="00911E5E" w:rsidP="00FC6EA1">
                            <w:pPr>
                              <w:jc w:val="center"/>
                              <w:rPr>
                                <w:rFonts w:ascii="Comic Sans MS" w:hAnsi="Comic Sans MS"/>
                              </w:rPr>
                            </w:pPr>
                            <w:r>
                              <w:rPr>
                                <w:rFonts w:ascii="Comic Sans MS" w:hAnsi="Comic Sans MS"/>
                              </w:rPr>
                              <w:t>Y</w:t>
                            </w:r>
                            <w:r w:rsidR="0085797F">
                              <w:rPr>
                                <w:rFonts w:ascii="Comic Sans MS" w:hAnsi="Comic Sans MS"/>
                              </w:rPr>
                              <w:t xml:space="preserve">ou will be looking at </w:t>
                            </w:r>
                            <w:r w:rsidR="0085797F">
                              <w:rPr>
                                <w:rFonts w:ascii="Comic Sans MS" w:hAnsi="Comic Sans MS"/>
                                <w:b/>
                                <w:bCs/>
                              </w:rPr>
                              <w:t>patterns</w:t>
                            </w:r>
                            <w:r w:rsidR="0085797F">
                              <w:rPr>
                                <w:rFonts w:ascii="Comic Sans MS" w:hAnsi="Comic Sans MS"/>
                              </w:rPr>
                              <w:t xml:space="preserve"> in </w:t>
                            </w:r>
                            <w:r w:rsidR="0085797F">
                              <w:rPr>
                                <w:rFonts w:ascii="Comic Sans MS" w:hAnsi="Comic Sans MS"/>
                                <w:b/>
                                <w:bCs/>
                              </w:rPr>
                              <w:t xml:space="preserve">number counting </w:t>
                            </w:r>
                            <w:r w:rsidR="0085797F">
                              <w:rPr>
                                <w:rFonts w:ascii="Comic Sans MS" w:hAnsi="Comic Sans MS"/>
                                <w:bCs/>
                              </w:rPr>
                              <w:t>including odd and even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26" id="Rounded Rectangular Callout 627" o:spid="_x0000_s1274" type="#_x0000_t62" style="position:absolute;margin-left:141.25pt;margin-top:1.4pt;width:238.75pt;height:75.1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" adj="7242,34885">
                <v:textbox>
                  <w:txbxContent>
                    <w:p w14:paraId="7BB335B7" w14:textId="00E6E985" w:rsidR="0085797F" w:rsidRPr="00266E3D" w:rsidRDefault="00911E5E" w:rsidP="00FC6EA1">
                      <w:pPr>
                        <w:jc w:val="center"/>
                        <w:rPr>
                          <w:rFonts w:ascii="Comic Sans MS" w:hAnsi="Comic Sans MS"/>
                        </w:rPr>
                      </w:pPr>
                      <w:r>
                        <w:rPr>
                          <w:rFonts w:ascii="Comic Sans MS" w:hAnsi="Comic Sans MS"/>
                        </w:rPr>
                        <w:t>Y</w:t>
                      </w:r>
                      <w:r w:rsidR="0085797F">
                        <w:rPr>
                          <w:rFonts w:ascii="Comic Sans MS" w:hAnsi="Comic Sans MS"/>
                        </w:rPr>
                        <w:t xml:space="preserve">ou will be looking at </w:t>
                      </w:r>
                      <w:r w:rsidR="0085797F">
                        <w:rPr>
                          <w:rFonts w:ascii="Comic Sans MS" w:hAnsi="Comic Sans MS"/>
                          <w:b/>
                          <w:bCs/>
                        </w:rPr>
                        <w:t>patterns</w:t>
                      </w:r>
                      <w:r w:rsidR="0085797F">
                        <w:rPr>
                          <w:rFonts w:ascii="Comic Sans MS" w:hAnsi="Comic Sans MS"/>
                        </w:rPr>
                        <w:t xml:space="preserve"> in </w:t>
                      </w:r>
                      <w:r w:rsidR="0085797F">
                        <w:rPr>
                          <w:rFonts w:ascii="Comic Sans MS" w:hAnsi="Comic Sans MS"/>
                          <w:b/>
                          <w:bCs/>
                        </w:rPr>
                        <w:t xml:space="preserve">number counting </w:t>
                      </w:r>
                      <w:r w:rsidR="0085797F">
                        <w:rPr>
                          <w:rFonts w:ascii="Comic Sans MS" w:hAnsi="Comic Sans MS"/>
                          <w:bCs/>
                        </w:rPr>
                        <w:t>including odd and even numbers.</w:t>
                      </w:r>
                    </w:p>
                  </w:txbxContent>
                </v:textbox>
              </v:shape>
            </w:pict>
          </mc:Fallback>
        </mc:AlternateContent>
      </w:r>
    </w:p>
    <w:p w14:paraId="7BB32C4F" w14:textId="77777777" w:rsidR="00FC6EA1" w:rsidRPr="002B3A3C" w:rsidRDefault="00FC6EA1" w:rsidP="001B5399">
      <w:pPr>
        <w:pStyle w:val="Header"/>
      </w:pPr>
    </w:p>
    <w:p w14:paraId="7BB32C50" w14:textId="77777777" w:rsidR="00FC6EA1" w:rsidRPr="002B3A3C" w:rsidRDefault="00FC6EA1" w:rsidP="001B5399"/>
    <w:p w14:paraId="7BB32C51" w14:textId="77777777" w:rsidR="00FC6EA1" w:rsidRPr="002B3A3C" w:rsidRDefault="00FC6EA1" w:rsidP="001B5399">
      <w:pPr>
        <w:pStyle w:val="Header"/>
      </w:pPr>
    </w:p>
    <w:p w14:paraId="7BB32C52" w14:textId="77777777" w:rsidR="00FC6EA1" w:rsidRPr="002B3A3C" w:rsidRDefault="00FC6EA1" w:rsidP="001B5399"/>
    <w:p w14:paraId="7BB32C53" w14:textId="77777777" w:rsidR="00FC6EA1" w:rsidRPr="002B3A3C" w:rsidRDefault="00FC6EA1" w:rsidP="001B5399"/>
    <w:p w14:paraId="7BB32C54" w14:textId="77777777" w:rsidR="00FC6EA1" w:rsidRPr="002B3A3C" w:rsidRDefault="00FC6EA1" w:rsidP="001B5399">
      <w:pPr>
        <w:ind w:left="2160"/>
      </w:pPr>
      <w:r>
        <w:rPr>
          <w:noProof/>
          <w:sz w:val="20"/>
          <w:lang w:val="en-AU" w:eastAsia="en-AU"/>
        </w:rPr>
        <mc:AlternateContent>
          <mc:Choice Requires="wps">
            <w:drawing>
              <wp:anchor distT="0" distB="0" distL="114300" distR="114300" simplePos="0" relativeHeight="251876352" behindDoc="0" locked="0" layoutInCell="1" allowOverlap="1" wp14:anchorId="7BB33428" wp14:editId="7BB33429">
                <wp:simplePos x="0" y="0"/>
                <wp:positionH relativeFrom="column">
                  <wp:posOffset>3998595</wp:posOffset>
                </wp:positionH>
                <wp:positionV relativeFrom="paragraph">
                  <wp:posOffset>128905</wp:posOffset>
                </wp:positionV>
                <wp:extent cx="2174240" cy="1034415"/>
                <wp:effectExtent l="679450" t="11430" r="13335" b="59055"/>
                <wp:wrapNone/>
                <wp:docPr id="626" name="Rounded Rectangular Callout 6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4240" cy="1034415"/>
                        </a:xfrm>
                        <a:prstGeom prst="wedgeRoundRectCallout">
                          <a:avLst>
                            <a:gd name="adj1" fmla="val -79556"/>
                            <a:gd name="adj2" fmla="val 53745"/>
                            <a:gd name="adj3" fmla="val 16667"/>
                          </a:avLst>
                        </a:prstGeom>
                        <a:solidFill>
                          <a:srgbClr val="FFFFFF"/>
                        </a:solidFill>
                        <a:ln w="9525">
                          <a:solidFill>
                            <a:srgbClr val="000000"/>
                          </a:solidFill>
                          <a:miter lim="800000"/>
                          <a:headEnd/>
                          <a:tailEnd/>
                        </a:ln>
                      </wps:spPr>
                      <wps:txbx>
                        <w:txbxContent>
                          <w:p w14:paraId="7BB335B8" w14:textId="77777777" w:rsidR="0085797F" w:rsidRPr="00FC6EA1" w:rsidRDefault="0085797F" w:rsidP="00FC6EA1">
                            <w:pPr>
                              <w:pStyle w:val="BodyText"/>
                              <w:rPr>
                                <w:sz w:val="28"/>
                                <w:szCs w:val="28"/>
                              </w:rPr>
                            </w:pPr>
                            <w:r w:rsidRPr="00FC6EA1">
                              <w:rPr>
                                <w:sz w:val="28"/>
                                <w:szCs w:val="28"/>
                              </w:rPr>
                              <w:t xml:space="preserve">and revising tables </w:t>
                            </w:r>
                            <w:r w:rsidRPr="00FC6EA1">
                              <w:rPr>
                                <w:b/>
                                <w:bCs/>
                                <w:sz w:val="28"/>
                                <w:szCs w:val="28"/>
                              </w:rPr>
                              <w:t>2s, 5s, 10s, 100s</w:t>
                            </w:r>
                            <w:r w:rsidRPr="00FC6EA1">
                              <w:rPr>
                                <w:sz w:val="28"/>
                                <w:szCs w:val="28"/>
                              </w:rPr>
                              <w:t xml:space="preserve"> and learning </w:t>
                            </w:r>
                            <w:r w:rsidRPr="00FC6EA1">
                              <w:rPr>
                                <w:b/>
                                <w:bCs/>
                                <w:sz w:val="28"/>
                                <w:szCs w:val="28"/>
                              </w:rPr>
                              <w:t>4s</w:t>
                            </w:r>
                            <w:r w:rsidRPr="00FC6EA1">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28" id="Rounded Rectangular Callout 626" o:spid="_x0000_s1275" type="#_x0000_t62" style="position:absolute;left:0;text-align:left;margin-left:314.85pt;margin-top:10.15pt;width:171.2pt;height:81.45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" adj="-6384,22409">
                <v:textbox>
                  <w:txbxContent>
                    <w:p w14:paraId="7BB335B8" w14:textId="77777777" w:rsidR="0085797F" w:rsidRPr="00FC6EA1" w:rsidRDefault="0085797F" w:rsidP="00FC6EA1">
                      <w:pPr>
                        <w:pStyle w:val="BodyText"/>
                        <w:rPr>
                          <w:sz w:val="28"/>
                          <w:szCs w:val="28"/>
                        </w:rPr>
                      </w:pPr>
                      <w:r w:rsidRPr="00FC6EA1">
                        <w:rPr>
                          <w:sz w:val="28"/>
                          <w:szCs w:val="28"/>
                        </w:rPr>
                        <w:t xml:space="preserve">and revising tables </w:t>
                      </w:r>
                      <w:r w:rsidRPr="00FC6EA1">
                        <w:rPr>
                          <w:b/>
                          <w:bCs/>
                          <w:sz w:val="28"/>
                          <w:szCs w:val="28"/>
                        </w:rPr>
                        <w:t>2s, 5s, 10s, 100s</w:t>
                      </w:r>
                      <w:r w:rsidRPr="00FC6EA1">
                        <w:rPr>
                          <w:sz w:val="28"/>
                          <w:szCs w:val="28"/>
                        </w:rPr>
                        <w:t xml:space="preserve"> and learning </w:t>
                      </w:r>
                      <w:r w:rsidRPr="00FC6EA1">
                        <w:rPr>
                          <w:b/>
                          <w:bCs/>
                          <w:sz w:val="28"/>
                          <w:szCs w:val="28"/>
                        </w:rPr>
                        <w:t>4s</w:t>
                      </w:r>
                      <w:r w:rsidRPr="00FC6EA1">
                        <w:rPr>
                          <w:sz w:val="28"/>
                          <w:szCs w:val="28"/>
                        </w:rPr>
                        <w:t>.</w:t>
                      </w:r>
                    </w:p>
                  </w:txbxContent>
                </v:textbox>
              </v:shape>
            </w:pict>
          </mc:Fallback>
        </mc:AlternateContent>
      </w:r>
      <w:r>
        <w:rPr>
          <w:noProof/>
          <w:sz w:val="20"/>
          <w:lang w:val="en-AU" w:eastAsia="en-AU"/>
        </w:rPr>
        <mc:AlternateContent>
          <mc:Choice Requires="wps">
            <w:drawing>
              <wp:anchor distT="0" distB="0" distL="114300" distR="114300" simplePos="0" relativeHeight="251875328" behindDoc="0" locked="0" layoutInCell="1" allowOverlap="1" wp14:anchorId="7BB3342A" wp14:editId="7BB3342B">
                <wp:simplePos x="0" y="0"/>
                <wp:positionH relativeFrom="column">
                  <wp:posOffset>226695</wp:posOffset>
                </wp:positionH>
                <wp:positionV relativeFrom="paragraph">
                  <wp:posOffset>14605</wp:posOffset>
                </wp:positionV>
                <wp:extent cx="1747520" cy="696595"/>
                <wp:effectExtent l="12700" t="11430" r="411480" b="501650"/>
                <wp:wrapNone/>
                <wp:docPr id="625" name="Rounded Rectangular Callout 6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7520" cy="696595"/>
                        </a:xfrm>
                        <a:prstGeom prst="wedgeRoundRectCallout">
                          <a:avLst>
                            <a:gd name="adj1" fmla="val 70894"/>
                            <a:gd name="adj2" fmla="val 117000"/>
                            <a:gd name="adj3" fmla="val 16667"/>
                          </a:avLst>
                        </a:prstGeom>
                        <a:solidFill>
                          <a:srgbClr val="FFFFFF"/>
                        </a:solidFill>
                        <a:ln w="9525">
                          <a:solidFill>
                            <a:srgbClr val="000000"/>
                          </a:solidFill>
                          <a:miter lim="800000"/>
                          <a:headEnd/>
                          <a:tailEnd/>
                        </a:ln>
                      </wps:spPr>
                      <wps:txbx>
                        <w:txbxContent>
                          <w:p w14:paraId="7BB335B9" w14:textId="77777777" w:rsidR="0085797F" w:rsidRDefault="0085797F" w:rsidP="00FC6EA1">
                            <w:pPr>
                              <w:jc w:val="center"/>
                              <w:rPr>
                                <w:rFonts w:ascii="Comic Sans MS" w:hAnsi="Comic Sans MS"/>
                              </w:rPr>
                            </w:pPr>
                            <w:r>
                              <w:rPr>
                                <w:rFonts w:ascii="Comic Sans MS" w:hAnsi="Comic Sans MS"/>
                              </w:rPr>
                              <w:t xml:space="preserve">You will be using the </w:t>
                            </w:r>
                            <w:r>
                              <w:rPr>
                                <w:rFonts w:ascii="Comic Sans MS" w:hAnsi="Comic Sans MS"/>
                                <w:b/>
                                <w:bCs/>
                              </w:rPr>
                              <w:t>100 Char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2A" id="Rounded Rectangular Callout 625" o:spid="_x0000_s1276" type="#_x0000_t62" style="position:absolute;left:0;text-align:left;margin-left:17.85pt;margin-top:1.15pt;width:137.6pt;height:54.85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" adj="26113,36072">
                <v:textbox>
                  <w:txbxContent>
                    <w:p w14:paraId="7BB335B9" w14:textId="77777777" w:rsidR="0085797F" w:rsidRDefault="0085797F" w:rsidP="00FC6EA1">
                      <w:pPr>
                        <w:jc w:val="center"/>
                        <w:rPr>
                          <w:rFonts w:ascii="Comic Sans MS" w:hAnsi="Comic Sans MS"/>
                        </w:rPr>
                      </w:pPr>
                      <w:r>
                        <w:rPr>
                          <w:rFonts w:ascii="Comic Sans MS" w:hAnsi="Comic Sans MS"/>
                        </w:rPr>
                        <w:t xml:space="preserve">You will be using the </w:t>
                      </w:r>
                      <w:r>
                        <w:rPr>
                          <w:rFonts w:ascii="Comic Sans MS" w:hAnsi="Comic Sans MS"/>
                          <w:b/>
                          <w:bCs/>
                        </w:rPr>
                        <w:t>100 Chart</w:t>
                      </w:r>
                    </w:p>
                  </w:txbxContent>
                </v:textbox>
              </v:shape>
            </w:pict>
          </mc:Fallback>
        </mc:AlternateContent>
      </w:r>
    </w:p>
    <w:p w14:paraId="7BB32C55" w14:textId="77777777" w:rsidR="00FC6EA1" w:rsidRPr="002B3A3C" w:rsidRDefault="00FC6EA1" w:rsidP="001B5399">
      <w:pPr>
        <w:jc w:val="center"/>
      </w:pPr>
      <w:r>
        <w:rPr>
          <w:noProof/>
          <w:lang w:val="en-AU" w:eastAsia="en-AU"/>
        </w:rPr>
        <w:drawing>
          <wp:inline distT="0" distB="0" distL="0" distR="0" wp14:anchorId="7BB3342C" wp14:editId="7BB3342D">
            <wp:extent cx="1465580" cy="1465580"/>
            <wp:effectExtent l="0" t="0" r="1270" b="1270"/>
            <wp:docPr id="623" name="Picture 623" descr="S2157046770801502094131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2157046770801502094131211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465580" cy="1465580"/>
                    </a:xfrm>
                    <a:prstGeom prst="rect">
                      <a:avLst/>
                    </a:prstGeom>
                    <a:noFill/>
                    <a:ln>
                      <a:noFill/>
                    </a:ln>
                  </pic:spPr>
                </pic:pic>
              </a:graphicData>
            </a:graphic>
          </wp:inline>
        </w:drawing>
      </w:r>
    </w:p>
    <w:p w14:paraId="7BB32C56" w14:textId="77777777" w:rsidR="00FC6EA1" w:rsidRPr="002B3A3C" w:rsidRDefault="00FC6EA1" w:rsidP="00FC6EA1"/>
    <w:p w14:paraId="7BB32C57" w14:textId="77777777" w:rsidR="00FC6EA1" w:rsidRPr="002B3A3C" w:rsidRDefault="00FC6EA1" w:rsidP="00FC6EA1"/>
    <w:p w14:paraId="7BB32C58" w14:textId="77777777" w:rsidR="00FC6EA1" w:rsidRPr="002B3A3C" w:rsidRDefault="00FC6EA1" w:rsidP="00FC6EA1">
      <w:pPr>
        <w:pStyle w:val="Heading2"/>
      </w:pPr>
      <w:r w:rsidRPr="002B3A3C">
        <w:t>Introduction</w:t>
      </w:r>
    </w:p>
    <w:p w14:paraId="7BB32C59" w14:textId="77777777" w:rsidR="00FC6EA1" w:rsidRPr="002B3A3C" w:rsidRDefault="00FC6EA1" w:rsidP="00FC6EA1">
      <w:pPr>
        <w:rPr>
          <w:sz w:val="16"/>
          <w:szCs w:val="16"/>
        </w:rPr>
      </w:pPr>
    </w:p>
    <w:p w14:paraId="7BB32C5A" w14:textId="77777777" w:rsidR="00FC6EA1" w:rsidRPr="002B3A3C" w:rsidRDefault="00FC6EA1" w:rsidP="00FC6EA1">
      <w:pPr>
        <w:pStyle w:val="Heading2"/>
      </w:pPr>
      <w:r w:rsidRPr="002B3A3C">
        <w:t xml:space="preserve">Step 1 </w:t>
      </w:r>
      <w:r>
        <w:t>–</w:t>
      </w:r>
      <w:r w:rsidRPr="002B3A3C">
        <w:t xml:space="preserve"> Patterns</w:t>
      </w:r>
    </w:p>
    <w:p w14:paraId="7BB32C5B" w14:textId="77777777" w:rsidR="00FC6EA1" w:rsidRPr="002B3A3C" w:rsidRDefault="00FC6EA1" w:rsidP="00FC6EA1">
      <w:pPr>
        <w:rPr>
          <w:sz w:val="16"/>
          <w:szCs w:val="16"/>
        </w:rPr>
      </w:pPr>
    </w:p>
    <w:p w14:paraId="7BB32C5C" w14:textId="77777777" w:rsidR="00FC6EA1" w:rsidRPr="002B3A3C" w:rsidRDefault="00FC6EA1" w:rsidP="00FC6EA1">
      <w:r w:rsidRPr="002B3A3C">
        <w:t xml:space="preserve">Let’s begin by looking at the chart below. I have begun by </w:t>
      </w:r>
      <w:proofErr w:type="spellStart"/>
      <w:r w:rsidRPr="002B3A3C">
        <w:t>colouring</w:t>
      </w:r>
      <w:proofErr w:type="spellEnd"/>
      <w:r w:rsidRPr="002B3A3C">
        <w:t xml:space="preserve"> </w:t>
      </w:r>
    </w:p>
    <w:p w14:paraId="7BB32C5D" w14:textId="77777777" w:rsidR="00FC6EA1" w:rsidRPr="002B3A3C" w:rsidRDefault="00FC6EA1" w:rsidP="00FC6EA1">
      <w:r w:rsidRPr="002B3A3C">
        <w:t>in some squares. Think about the pattern I have made? Can you see that every 2</w:t>
      </w:r>
      <w:r w:rsidRPr="002B3A3C">
        <w:rPr>
          <w:vertAlign w:val="superscript"/>
        </w:rPr>
        <w:t>nd</w:t>
      </w:r>
      <w:r w:rsidRPr="002B3A3C">
        <w:t xml:space="preserve"> square is filled in? Continue the pattern to the end of </w:t>
      </w:r>
    </w:p>
    <w:p w14:paraId="7BB32C5E" w14:textId="77777777" w:rsidR="00FC6EA1" w:rsidRPr="002B3A3C" w:rsidRDefault="00FC6EA1" w:rsidP="00FC6EA1">
      <w:r w:rsidRPr="002B3A3C">
        <w:t>the chart.</w:t>
      </w:r>
    </w:p>
    <w:p w14:paraId="7BB32C5F" w14:textId="77777777" w:rsidR="00FC6EA1" w:rsidRPr="002B3A3C" w:rsidRDefault="00FC6EA1" w:rsidP="00FC6EA1"/>
    <w:p w14:paraId="7BB32C60" w14:textId="77777777" w:rsidR="00FC6EA1" w:rsidRPr="002B3A3C" w:rsidRDefault="00FC6EA1" w:rsidP="00FC6EA1"/>
    <w:tbl>
      <w:tblPr>
        <w:tblW w:w="8573"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
        <w:gridCol w:w="952"/>
        <w:gridCol w:w="952"/>
        <w:gridCol w:w="952"/>
        <w:gridCol w:w="953"/>
        <w:gridCol w:w="953"/>
        <w:gridCol w:w="953"/>
        <w:gridCol w:w="953"/>
        <w:gridCol w:w="953"/>
      </w:tblGrid>
      <w:tr w:rsidR="00FC6EA1" w:rsidRPr="002B3A3C" w14:paraId="7BB32C6A" w14:textId="77777777" w:rsidTr="001B5399">
        <w:trPr>
          <w:trHeight w:val="1030"/>
        </w:trPr>
        <w:tc>
          <w:tcPr>
            <w:tcW w:w="952" w:type="dxa"/>
            <w:shd w:val="clear" w:color="auto" w:fill="B3B3B3"/>
          </w:tcPr>
          <w:p w14:paraId="7BB32C61" w14:textId="77777777" w:rsidR="00FC6EA1" w:rsidRPr="002B3A3C" w:rsidRDefault="00FC6EA1" w:rsidP="001B5399"/>
        </w:tc>
        <w:tc>
          <w:tcPr>
            <w:tcW w:w="952" w:type="dxa"/>
          </w:tcPr>
          <w:p w14:paraId="7BB32C62" w14:textId="77777777" w:rsidR="00FC6EA1" w:rsidRPr="002B3A3C" w:rsidRDefault="00FC6EA1" w:rsidP="001B5399"/>
        </w:tc>
        <w:tc>
          <w:tcPr>
            <w:tcW w:w="952" w:type="dxa"/>
            <w:shd w:val="clear" w:color="auto" w:fill="B3B3B3"/>
          </w:tcPr>
          <w:p w14:paraId="7BB32C63" w14:textId="77777777" w:rsidR="00FC6EA1" w:rsidRPr="002B3A3C" w:rsidRDefault="00FC6EA1" w:rsidP="001B5399"/>
        </w:tc>
        <w:tc>
          <w:tcPr>
            <w:tcW w:w="952" w:type="dxa"/>
          </w:tcPr>
          <w:p w14:paraId="7BB32C64" w14:textId="77777777" w:rsidR="00FC6EA1" w:rsidRPr="002B3A3C" w:rsidRDefault="00FC6EA1" w:rsidP="001B5399"/>
        </w:tc>
        <w:tc>
          <w:tcPr>
            <w:tcW w:w="953" w:type="dxa"/>
            <w:shd w:val="clear" w:color="auto" w:fill="B3B3B3"/>
          </w:tcPr>
          <w:p w14:paraId="7BB32C65" w14:textId="77777777" w:rsidR="00FC6EA1" w:rsidRPr="002B3A3C" w:rsidRDefault="00FC6EA1" w:rsidP="001B5399"/>
        </w:tc>
        <w:tc>
          <w:tcPr>
            <w:tcW w:w="953" w:type="dxa"/>
          </w:tcPr>
          <w:p w14:paraId="7BB32C66" w14:textId="77777777" w:rsidR="00FC6EA1" w:rsidRPr="002B3A3C" w:rsidRDefault="00FC6EA1" w:rsidP="001B5399"/>
        </w:tc>
        <w:tc>
          <w:tcPr>
            <w:tcW w:w="953" w:type="dxa"/>
            <w:shd w:val="clear" w:color="auto" w:fill="B3B3B3"/>
          </w:tcPr>
          <w:p w14:paraId="7BB32C67" w14:textId="77777777" w:rsidR="00FC6EA1" w:rsidRPr="002B3A3C" w:rsidRDefault="00FC6EA1" w:rsidP="001B5399"/>
        </w:tc>
        <w:tc>
          <w:tcPr>
            <w:tcW w:w="953" w:type="dxa"/>
          </w:tcPr>
          <w:p w14:paraId="7BB32C68" w14:textId="77777777" w:rsidR="00FC6EA1" w:rsidRPr="002B3A3C" w:rsidRDefault="00FC6EA1" w:rsidP="001B5399"/>
        </w:tc>
        <w:tc>
          <w:tcPr>
            <w:tcW w:w="953" w:type="dxa"/>
            <w:shd w:val="clear" w:color="auto" w:fill="B3B3B3"/>
          </w:tcPr>
          <w:p w14:paraId="7BB32C69" w14:textId="77777777" w:rsidR="00FC6EA1" w:rsidRPr="002B3A3C" w:rsidRDefault="00FC6EA1" w:rsidP="001B5399"/>
        </w:tc>
      </w:tr>
      <w:tr w:rsidR="00FC6EA1" w:rsidRPr="002B3A3C" w14:paraId="7BB32C76" w14:textId="77777777" w:rsidTr="00FC6EA1">
        <w:tc>
          <w:tcPr>
            <w:tcW w:w="952" w:type="dxa"/>
          </w:tcPr>
          <w:p w14:paraId="7BB32C6B" w14:textId="77777777" w:rsidR="00FC6EA1" w:rsidRPr="002B3A3C" w:rsidRDefault="00FC6EA1" w:rsidP="001B5399">
            <w:pPr>
              <w:rPr>
                <w:sz w:val="26"/>
              </w:rPr>
            </w:pPr>
          </w:p>
          <w:p w14:paraId="7BB32C6C" w14:textId="77777777" w:rsidR="00FC6EA1" w:rsidRPr="002B3A3C" w:rsidRDefault="00FC6EA1" w:rsidP="001B5399">
            <w:pPr>
              <w:rPr>
                <w:sz w:val="26"/>
              </w:rPr>
            </w:pPr>
          </w:p>
          <w:p w14:paraId="7BB32C6D" w14:textId="77777777" w:rsidR="00FC6EA1" w:rsidRPr="002B3A3C" w:rsidRDefault="00FC6EA1" w:rsidP="001B5399">
            <w:pPr>
              <w:rPr>
                <w:sz w:val="26"/>
              </w:rPr>
            </w:pPr>
          </w:p>
        </w:tc>
        <w:tc>
          <w:tcPr>
            <w:tcW w:w="952" w:type="dxa"/>
          </w:tcPr>
          <w:p w14:paraId="7BB32C6E" w14:textId="77777777" w:rsidR="00FC6EA1" w:rsidRPr="002B3A3C" w:rsidRDefault="00FC6EA1" w:rsidP="001B5399">
            <w:pPr>
              <w:rPr>
                <w:sz w:val="26"/>
              </w:rPr>
            </w:pPr>
          </w:p>
        </w:tc>
        <w:tc>
          <w:tcPr>
            <w:tcW w:w="952" w:type="dxa"/>
          </w:tcPr>
          <w:p w14:paraId="7BB32C6F" w14:textId="77777777" w:rsidR="00FC6EA1" w:rsidRPr="002B3A3C" w:rsidRDefault="00FC6EA1" w:rsidP="001B5399">
            <w:pPr>
              <w:rPr>
                <w:sz w:val="26"/>
              </w:rPr>
            </w:pPr>
          </w:p>
        </w:tc>
        <w:tc>
          <w:tcPr>
            <w:tcW w:w="952" w:type="dxa"/>
          </w:tcPr>
          <w:p w14:paraId="7BB32C70" w14:textId="77777777" w:rsidR="00FC6EA1" w:rsidRPr="002B3A3C" w:rsidRDefault="00FC6EA1" w:rsidP="001B5399">
            <w:pPr>
              <w:rPr>
                <w:sz w:val="26"/>
              </w:rPr>
            </w:pPr>
          </w:p>
        </w:tc>
        <w:tc>
          <w:tcPr>
            <w:tcW w:w="953" w:type="dxa"/>
          </w:tcPr>
          <w:p w14:paraId="7BB32C71" w14:textId="77777777" w:rsidR="00FC6EA1" w:rsidRPr="002B3A3C" w:rsidRDefault="00FC6EA1" w:rsidP="001B5399">
            <w:pPr>
              <w:rPr>
                <w:sz w:val="26"/>
              </w:rPr>
            </w:pPr>
          </w:p>
        </w:tc>
        <w:tc>
          <w:tcPr>
            <w:tcW w:w="953" w:type="dxa"/>
          </w:tcPr>
          <w:p w14:paraId="7BB32C72" w14:textId="77777777" w:rsidR="00FC6EA1" w:rsidRPr="002B3A3C" w:rsidRDefault="00FC6EA1" w:rsidP="001B5399">
            <w:pPr>
              <w:rPr>
                <w:sz w:val="26"/>
              </w:rPr>
            </w:pPr>
          </w:p>
        </w:tc>
        <w:tc>
          <w:tcPr>
            <w:tcW w:w="953" w:type="dxa"/>
          </w:tcPr>
          <w:p w14:paraId="7BB32C73" w14:textId="77777777" w:rsidR="00FC6EA1" w:rsidRPr="002B3A3C" w:rsidRDefault="00FC6EA1" w:rsidP="001B5399">
            <w:pPr>
              <w:rPr>
                <w:sz w:val="26"/>
              </w:rPr>
            </w:pPr>
          </w:p>
        </w:tc>
        <w:tc>
          <w:tcPr>
            <w:tcW w:w="953" w:type="dxa"/>
          </w:tcPr>
          <w:p w14:paraId="7BB32C74" w14:textId="77777777" w:rsidR="00FC6EA1" w:rsidRPr="002B3A3C" w:rsidRDefault="00FC6EA1" w:rsidP="001B5399">
            <w:pPr>
              <w:rPr>
                <w:sz w:val="26"/>
              </w:rPr>
            </w:pPr>
          </w:p>
        </w:tc>
        <w:tc>
          <w:tcPr>
            <w:tcW w:w="953" w:type="dxa"/>
          </w:tcPr>
          <w:p w14:paraId="7BB32C75" w14:textId="77777777" w:rsidR="00FC6EA1" w:rsidRPr="002B3A3C" w:rsidRDefault="00FC6EA1" w:rsidP="001B5399">
            <w:pPr>
              <w:rPr>
                <w:sz w:val="26"/>
              </w:rPr>
            </w:pPr>
          </w:p>
        </w:tc>
      </w:tr>
      <w:tr w:rsidR="00FC6EA1" w:rsidRPr="002B3A3C" w14:paraId="7BB32C82" w14:textId="77777777" w:rsidTr="00FC6EA1">
        <w:tc>
          <w:tcPr>
            <w:tcW w:w="952" w:type="dxa"/>
          </w:tcPr>
          <w:p w14:paraId="7BB32C77" w14:textId="77777777" w:rsidR="00FC6EA1" w:rsidRPr="002B3A3C" w:rsidRDefault="00FC6EA1" w:rsidP="001B5399">
            <w:pPr>
              <w:rPr>
                <w:sz w:val="26"/>
              </w:rPr>
            </w:pPr>
          </w:p>
          <w:p w14:paraId="7BB32C78" w14:textId="77777777" w:rsidR="00FC6EA1" w:rsidRPr="002B3A3C" w:rsidRDefault="00FC6EA1" w:rsidP="001B5399">
            <w:pPr>
              <w:rPr>
                <w:sz w:val="26"/>
              </w:rPr>
            </w:pPr>
          </w:p>
          <w:p w14:paraId="7BB32C79" w14:textId="77777777" w:rsidR="00FC6EA1" w:rsidRPr="002B3A3C" w:rsidRDefault="00FC6EA1" w:rsidP="001B5399">
            <w:pPr>
              <w:rPr>
                <w:sz w:val="26"/>
              </w:rPr>
            </w:pPr>
          </w:p>
        </w:tc>
        <w:tc>
          <w:tcPr>
            <w:tcW w:w="952" w:type="dxa"/>
          </w:tcPr>
          <w:p w14:paraId="7BB32C7A" w14:textId="77777777" w:rsidR="00FC6EA1" w:rsidRPr="002B3A3C" w:rsidRDefault="00FC6EA1" w:rsidP="001B5399">
            <w:pPr>
              <w:rPr>
                <w:sz w:val="26"/>
              </w:rPr>
            </w:pPr>
          </w:p>
        </w:tc>
        <w:tc>
          <w:tcPr>
            <w:tcW w:w="952" w:type="dxa"/>
          </w:tcPr>
          <w:p w14:paraId="7BB32C7B" w14:textId="77777777" w:rsidR="00FC6EA1" w:rsidRPr="002B3A3C" w:rsidRDefault="00FC6EA1" w:rsidP="001B5399">
            <w:pPr>
              <w:rPr>
                <w:sz w:val="26"/>
              </w:rPr>
            </w:pPr>
          </w:p>
        </w:tc>
        <w:tc>
          <w:tcPr>
            <w:tcW w:w="952" w:type="dxa"/>
          </w:tcPr>
          <w:p w14:paraId="7BB32C7C" w14:textId="77777777" w:rsidR="00FC6EA1" w:rsidRPr="002B3A3C" w:rsidRDefault="00FC6EA1" w:rsidP="001B5399">
            <w:pPr>
              <w:rPr>
                <w:sz w:val="26"/>
              </w:rPr>
            </w:pPr>
          </w:p>
        </w:tc>
        <w:tc>
          <w:tcPr>
            <w:tcW w:w="953" w:type="dxa"/>
          </w:tcPr>
          <w:p w14:paraId="7BB32C7D" w14:textId="77777777" w:rsidR="00FC6EA1" w:rsidRPr="002B3A3C" w:rsidRDefault="00FC6EA1" w:rsidP="001B5399">
            <w:pPr>
              <w:rPr>
                <w:sz w:val="26"/>
              </w:rPr>
            </w:pPr>
          </w:p>
        </w:tc>
        <w:tc>
          <w:tcPr>
            <w:tcW w:w="953" w:type="dxa"/>
          </w:tcPr>
          <w:p w14:paraId="7BB32C7E" w14:textId="77777777" w:rsidR="00FC6EA1" w:rsidRPr="002B3A3C" w:rsidRDefault="00FC6EA1" w:rsidP="001B5399">
            <w:pPr>
              <w:rPr>
                <w:sz w:val="26"/>
              </w:rPr>
            </w:pPr>
          </w:p>
        </w:tc>
        <w:tc>
          <w:tcPr>
            <w:tcW w:w="953" w:type="dxa"/>
          </w:tcPr>
          <w:p w14:paraId="7BB32C7F" w14:textId="77777777" w:rsidR="00FC6EA1" w:rsidRPr="002B3A3C" w:rsidRDefault="00FC6EA1" w:rsidP="001B5399">
            <w:pPr>
              <w:rPr>
                <w:sz w:val="26"/>
              </w:rPr>
            </w:pPr>
          </w:p>
        </w:tc>
        <w:tc>
          <w:tcPr>
            <w:tcW w:w="953" w:type="dxa"/>
          </w:tcPr>
          <w:p w14:paraId="7BB32C80" w14:textId="77777777" w:rsidR="00FC6EA1" w:rsidRPr="002B3A3C" w:rsidRDefault="00FC6EA1" w:rsidP="001B5399">
            <w:pPr>
              <w:rPr>
                <w:sz w:val="26"/>
              </w:rPr>
            </w:pPr>
          </w:p>
        </w:tc>
        <w:tc>
          <w:tcPr>
            <w:tcW w:w="953" w:type="dxa"/>
          </w:tcPr>
          <w:p w14:paraId="7BB32C81" w14:textId="77777777" w:rsidR="00FC6EA1" w:rsidRPr="002B3A3C" w:rsidRDefault="00FC6EA1" w:rsidP="001B5399">
            <w:pPr>
              <w:rPr>
                <w:sz w:val="26"/>
              </w:rPr>
            </w:pPr>
          </w:p>
        </w:tc>
      </w:tr>
    </w:tbl>
    <w:p w14:paraId="7BB32C83" w14:textId="77777777" w:rsidR="00FC6EA1" w:rsidRDefault="00FC6EA1" w:rsidP="00FC6EA1">
      <w:r>
        <w:br w:type="page"/>
      </w:r>
    </w:p>
    <w:p w14:paraId="7BB32C84" w14:textId="77777777" w:rsidR="00FC6EA1" w:rsidRPr="002B3A3C" w:rsidRDefault="00FC6EA1" w:rsidP="00FC6EA1">
      <w:r w:rsidRPr="002B3A3C">
        <w:lastRenderedPageBreak/>
        <w:t xml:space="preserve">Make up your own pattern by </w:t>
      </w:r>
      <w:proofErr w:type="spellStart"/>
      <w:r w:rsidRPr="002B3A3C">
        <w:t>colouring</w:t>
      </w:r>
      <w:proofErr w:type="spellEnd"/>
      <w:r w:rsidRPr="002B3A3C">
        <w:t xml:space="preserve"> in squares on the chart below. Explain your pattern.</w:t>
      </w:r>
    </w:p>
    <w:p w14:paraId="7BB32C85" w14:textId="77777777" w:rsidR="00FC6EA1" w:rsidRPr="002B3A3C" w:rsidRDefault="00FC6EA1" w:rsidP="00FC6EA1"/>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
        <w:gridCol w:w="927"/>
        <w:gridCol w:w="927"/>
        <w:gridCol w:w="927"/>
        <w:gridCol w:w="927"/>
        <w:gridCol w:w="927"/>
        <w:gridCol w:w="927"/>
        <w:gridCol w:w="927"/>
        <w:gridCol w:w="927"/>
        <w:gridCol w:w="927"/>
      </w:tblGrid>
      <w:tr w:rsidR="00FC6EA1" w:rsidRPr="002B3A3C" w14:paraId="7BB32C92" w14:textId="77777777" w:rsidTr="00FC6EA1">
        <w:tc>
          <w:tcPr>
            <w:tcW w:w="927" w:type="dxa"/>
          </w:tcPr>
          <w:p w14:paraId="7BB32C86" w14:textId="77777777" w:rsidR="00FC6EA1" w:rsidRPr="002B3A3C" w:rsidRDefault="00FC6EA1" w:rsidP="001B5399">
            <w:pPr>
              <w:rPr>
                <w:sz w:val="26"/>
              </w:rPr>
            </w:pPr>
          </w:p>
          <w:p w14:paraId="7BB32C87" w14:textId="77777777" w:rsidR="00FC6EA1" w:rsidRPr="002B3A3C" w:rsidRDefault="00FC6EA1" w:rsidP="001B5399">
            <w:pPr>
              <w:rPr>
                <w:sz w:val="26"/>
              </w:rPr>
            </w:pPr>
          </w:p>
          <w:p w14:paraId="7BB32C88" w14:textId="77777777" w:rsidR="00FC6EA1" w:rsidRPr="002B3A3C" w:rsidRDefault="00FC6EA1" w:rsidP="001B5399">
            <w:pPr>
              <w:rPr>
                <w:sz w:val="26"/>
              </w:rPr>
            </w:pPr>
          </w:p>
        </w:tc>
        <w:tc>
          <w:tcPr>
            <w:tcW w:w="927" w:type="dxa"/>
          </w:tcPr>
          <w:p w14:paraId="7BB32C89" w14:textId="77777777" w:rsidR="00FC6EA1" w:rsidRPr="002B3A3C" w:rsidRDefault="00FC6EA1" w:rsidP="001B5399">
            <w:pPr>
              <w:rPr>
                <w:sz w:val="26"/>
              </w:rPr>
            </w:pPr>
          </w:p>
        </w:tc>
        <w:tc>
          <w:tcPr>
            <w:tcW w:w="927" w:type="dxa"/>
          </w:tcPr>
          <w:p w14:paraId="7BB32C8A" w14:textId="77777777" w:rsidR="00FC6EA1" w:rsidRPr="002B3A3C" w:rsidRDefault="00FC6EA1" w:rsidP="001B5399">
            <w:pPr>
              <w:rPr>
                <w:sz w:val="26"/>
              </w:rPr>
            </w:pPr>
          </w:p>
        </w:tc>
        <w:tc>
          <w:tcPr>
            <w:tcW w:w="927" w:type="dxa"/>
          </w:tcPr>
          <w:p w14:paraId="7BB32C8B" w14:textId="77777777" w:rsidR="00FC6EA1" w:rsidRPr="002B3A3C" w:rsidRDefault="00FC6EA1" w:rsidP="001B5399">
            <w:pPr>
              <w:rPr>
                <w:sz w:val="26"/>
              </w:rPr>
            </w:pPr>
          </w:p>
        </w:tc>
        <w:tc>
          <w:tcPr>
            <w:tcW w:w="927" w:type="dxa"/>
          </w:tcPr>
          <w:p w14:paraId="7BB32C8C" w14:textId="77777777" w:rsidR="00FC6EA1" w:rsidRPr="002B3A3C" w:rsidRDefault="00FC6EA1" w:rsidP="001B5399">
            <w:pPr>
              <w:rPr>
                <w:sz w:val="26"/>
              </w:rPr>
            </w:pPr>
          </w:p>
        </w:tc>
        <w:tc>
          <w:tcPr>
            <w:tcW w:w="927" w:type="dxa"/>
          </w:tcPr>
          <w:p w14:paraId="7BB32C8D" w14:textId="77777777" w:rsidR="00FC6EA1" w:rsidRPr="002B3A3C" w:rsidRDefault="00FC6EA1" w:rsidP="001B5399">
            <w:pPr>
              <w:rPr>
                <w:sz w:val="26"/>
              </w:rPr>
            </w:pPr>
          </w:p>
        </w:tc>
        <w:tc>
          <w:tcPr>
            <w:tcW w:w="927" w:type="dxa"/>
          </w:tcPr>
          <w:p w14:paraId="7BB32C8E" w14:textId="77777777" w:rsidR="00FC6EA1" w:rsidRPr="002B3A3C" w:rsidRDefault="00FC6EA1" w:rsidP="001B5399">
            <w:pPr>
              <w:rPr>
                <w:sz w:val="26"/>
              </w:rPr>
            </w:pPr>
          </w:p>
        </w:tc>
        <w:tc>
          <w:tcPr>
            <w:tcW w:w="927" w:type="dxa"/>
          </w:tcPr>
          <w:p w14:paraId="7BB32C8F" w14:textId="77777777" w:rsidR="00FC6EA1" w:rsidRPr="002B3A3C" w:rsidRDefault="00FC6EA1" w:rsidP="001B5399">
            <w:pPr>
              <w:rPr>
                <w:sz w:val="26"/>
              </w:rPr>
            </w:pPr>
          </w:p>
        </w:tc>
        <w:tc>
          <w:tcPr>
            <w:tcW w:w="927" w:type="dxa"/>
          </w:tcPr>
          <w:p w14:paraId="7BB32C90" w14:textId="77777777" w:rsidR="00FC6EA1" w:rsidRPr="002B3A3C" w:rsidRDefault="00FC6EA1" w:rsidP="001B5399">
            <w:pPr>
              <w:rPr>
                <w:sz w:val="26"/>
              </w:rPr>
            </w:pPr>
          </w:p>
        </w:tc>
        <w:tc>
          <w:tcPr>
            <w:tcW w:w="927" w:type="dxa"/>
          </w:tcPr>
          <w:p w14:paraId="7BB32C91" w14:textId="77777777" w:rsidR="00FC6EA1" w:rsidRPr="002B3A3C" w:rsidRDefault="00FC6EA1" w:rsidP="001B5399">
            <w:pPr>
              <w:rPr>
                <w:sz w:val="26"/>
              </w:rPr>
            </w:pPr>
          </w:p>
        </w:tc>
      </w:tr>
      <w:tr w:rsidR="00FC6EA1" w:rsidRPr="002B3A3C" w14:paraId="7BB32C9F" w14:textId="77777777" w:rsidTr="00FC6EA1">
        <w:tc>
          <w:tcPr>
            <w:tcW w:w="927" w:type="dxa"/>
          </w:tcPr>
          <w:p w14:paraId="7BB32C93" w14:textId="77777777" w:rsidR="00FC6EA1" w:rsidRPr="002B3A3C" w:rsidRDefault="00FC6EA1" w:rsidP="001B5399">
            <w:pPr>
              <w:rPr>
                <w:sz w:val="26"/>
              </w:rPr>
            </w:pPr>
          </w:p>
          <w:p w14:paraId="7BB32C94" w14:textId="77777777" w:rsidR="00FC6EA1" w:rsidRPr="002B3A3C" w:rsidRDefault="00FC6EA1" w:rsidP="001B5399">
            <w:pPr>
              <w:rPr>
                <w:sz w:val="26"/>
              </w:rPr>
            </w:pPr>
          </w:p>
          <w:p w14:paraId="7BB32C95" w14:textId="77777777" w:rsidR="00FC6EA1" w:rsidRPr="002B3A3C" w:rsidRDefault="00FC6EA1" w:rsidP="001B5399">
            <w:pPr>
              <w:rPr>
                <w:sz w:val="26"/>
              </w:rPr>
            </w:pPr>
          </w:p>
        </w:tc>
        <w:tc>
          <w:tcPr>
            <w:tcW w:w="927" w:type="dxa"/>
          </w:tcPr>
          <w:p w14:paraId="7BB32C96" w14:textId="77777777" w:rsidR="00FC6EA1" w:rsidRPr="002B3A3C" w:rsidRDefault="00FC6EA1" w:rsidP="001B5399">
            <w:pPr>
              <w:rPr>
                <w:sz w:val="26"/>
              </w:rPr>
            </w:pPr>
          </w:p>
        </w:tc>
        <w:tc>
          <w:tcPr>
            <w:tcW w:w="927" w:type="dxa"/>
          </w:tcPr>
          <w:p w14:paraId="7BB32C97" w14:textId="77777777" w:rsidR="00FC6EA1" w:rsidRPr="002B3A3C" w:rsidRDefault="00FC6EA1" w:rsidP="001B5399">
            <w:pPr>
              <w:rPr>
                <w:sz w:val="26"/>
              </w:rPr>
            </w:pPr>
          </w:p>
        </w:tc>
        <w:tc>
          <w:tcPr>
            <w:tcW w:w="927" w:type="dxa"/>
          </w:tcPr>
          <w:p w14:paraId="7BB32C98" w14:textId="77777777" w:rsidR="00FC6EA1" w:rsidRPr="002B3A3C" w:rsidRDefault="00FC6EA1" w:rsidP="001B5399">
            <w:pPr>
              <w:rPr>
                <w:sz w:val="26"/>
              </w:rPr>
            </w:pPr>
          </w:p>
        </w:tc>
        <w:tc>
          <w:tcPr>
            <w:tcW w:w="927" w:type="dxa"/>
          </w:tcPr>
          <w:p w14:paraId="7BB32C99" w14:textId="77777777" w:rsidR="00FC6EA1" w:rsidRPr="002B3A3C" w:rsidRDefault="00FC6EA1" w:rsidP="001B5399">
            <w:pPr>
              <w:rPr>
                <w:sz w:val="26"/>
              </w:rPr>
            </w:pPr>
          </w:p>
        </w:tc>
        <w:tc>
          <w:tcPr>
            <w:tcW w:w="927" w:type="dxa"/>
          </w:tcPr>
          <w:p w14:paraId="7BB32C9A" w14:textId="77777777" w:rsidR="00FC6EA1" w:rsidRPr="002B3A3C" w:rsidRDefault="00FC6EA1" w:rsidP="001B5399">
            <w:pPr>
              <w:rPr>
                <w:sz w:val="26"/>
              </w:rPr>
            </w:pPr>
          </w:p>
        </w:tc>
        <w:tc>
          <w:tcPr>
            <w:tcW w:w="927" w:type="dxa"/>
          </w:tcPr>
          <w:p w14:paraId="7BB32C9B" w14:textId="77777777" w:rsidR="00FC6EA1" w:rsidRPr="002B3A3C" w:rsidRDefault="00FC6EA1" w:rsidP="001B5399">
            <w:pPr>
              <w:rPr>
                <w:sz w:val="26"/>
              </w:rPr>
            </w:pPr>
          </w:p>
        </w:tc>
        <w:tc>
          <w:tcPr>
            <w:tcW w:w="927" w:type="dxa"/>
          </w:tcPr>
          <w:p w14:paraId="7BB32C9C" w14:textId="77777777" w:rsidR="00FC6EA1" w:rsidRPr="002B3A3C" w:rsidRDefault="00FC6EA1" w:rsidP="001B5399">
            <w:pPr>
              <w:rPr>
                <w:sz w:val="26"/>
              </w:rPr>
            </w:pPr>
          </w:p>
        </w:tc>
        <w:tc>
          <w:tcPr>
            <w:tcW w:w="927" w:type="dxa"/>
          </w:tcPr>
          <w:p w14:paraId="7BB32C9D" w14:textId="77777777" w:rsidR="00FC6EA1" w:rsidRPr="002B3A3C" w:rsidRDefault="00FC6EA1" w:rsidP="001B5399">
            <w:pPr>
              <w:rPr>
                <w:sz w:val="26"/>
              </w:rPr>
            </w:pPr>
          </w:p>
        </w:tc>
        <w:tc>
          <w:tcPr>
            <w:tcW w:w="927" w:type="dxa"/>
          </w:tcPr>
          <w:p w14:paraId="7BB32C9E" w14:textId="77777777" w:rsidR="00FC6EA1" w:rsidRPr="002B3A3C" w:rsidRDefault="00FC6EA1" w:rsidP="001B5399">
            <w:pPr>
              <w:rPr>
                <w:sz w:val="26"/>
              </w:rPr>
            </w:pPr>
          </w:p>
        </w:tc>
      </w:tr>
      <w:tr w:rsidR="00FC6EA1" w:rsidRPr="002B3A3C" w14:paraId="7BB32CAC" w14:textId="77777777" w:rsidTr="00FC6EA1">
        <w:tc>
          <w:tcPr>
            <w:tcW w:w="927" w:type="dxa"/>
          </w:tcPr>
          <w:p w14:paraId="7BB32CA0" w14:textId="77777777" w:rsidR="00FC6EA1" w:rsidRPr="002B3A3C" w:rsidRDefault="00FC6EA1" w:rsidP="001B5399">
            <w:pPr>
              <w:rPr>
                <w:sz w:val="26"/>
              </w:rPr>
            </w:pPr>
          </w:p>
          <w:p w14:paraId="7BB32CA1" w14:textId="77777777" w:rsidR="00FC6EA1" w:rsidRPr="002B3A3C" w:rsidRDefault="00FC6EA1" w:rsidP="001B5399">
            <w:pPr>
              <w:rPr>
                <w:sz w:val="26"/>
              </w:rPr>
            </w:pPr>
          </w:p>
          <w:p w14:paraId="7BB32CA2" w14:textId="77777777" w:rsidR="00FC6EA1" w:rsidRPr="002B3A3C" w:rsidRDefault="00FC6EA1" w:rsidP="001B5399">
            <w:pPr>
              <w:rPr>
                <w:sz w:val="26"/>
              </w:rPr>
            </w:pPr>
          </w:p>
        </w:tc>
        <w:tc>
          <w:tcPr>
            <w:tcW w:w="927" w:type="dxa"/>
          </w:tcPr>
          <w:p w14:paraId="7BB32CA3" w14:textId="77777777" w:rsidR="00FC6EA1" w:rsidRPr="002B3A3C" w:rsidRDefault="00FC6EA1" w:rsidP="001B5399">
            <w:pPr>
              <w:rPr>
                <w:sz w:val="26"/>
              </w:rPr>
            </w:pPr>
          </w:p>
        </w:tc>
        <w:tc>
          <w:tcPr>
            <w:tcW w:w="927" w:type="dxa"/>
          </w:tcPr>
          <w:p w14:paraId="7BB32CA4" w14:textId="77777777" w:rsidR="00FC6EA1" w:rsidRPr="002B3A3C" w:rsidRDefault="00FC6EA1" w:rsidP="001B5399">
            <w:pPr>
              <w:rPr>
                <w:sz w:val="26"/>
              </w:rPr>
            </w:pPr>
          </w:p>
        </w:tc>
        <w:tc>
          <w:tcPr>
            <w:tcW w:w="927" w:type="dxa"/>
          </w:tcPr>
          <w:p w14:paraId="7BB32CA5" w14:textId="77777777" w:rsidR="00FC6EA1" w:rsidRPr="002B3A3C" w:rsidRDefault="00FC6EA1" w:rsidP="001B5399">
            <w:pPr>
              <w:rPr>
                <w:sz w:val="26"/>
              </w:rPr>
            </w:pPr>
          </w:p>
        </w:tc>
        <w:tc>
          <w:tcPr>
            <w:tcW w:w="927" w:type="dxa"/>
          </w:tcPr>
          <w:p w14:paraId="7BB32CA6" w14:textId="77777777" w:rsidR="00FC6EA1" w:rsidRPr="002B3A3C" w:rsidRDefault="00FC6EA1" w:rsidP="001B5399">
            <w:pPr>
              <w:rPr>
                <w:sz w:val="26"/>
              </w:rPr>
            </w:pPr>
          </w:p>
        </w:tc>
        <w:tc>
          <w:tcPr>
            <w:tcW w:w="927" w:type="dxa"/>
          </w:tcPr>
          <w:p w14:paraId="7BB32CA7" w14:textId="77777777" w:rsidR="00FC6EA1" w:rsidRPr="002B3A3C" w:rsidRDefault="00FC6EA1" w:rsidP="001B5399">
            <w:pPr>
              <w:rPr>
                <w:sz w:val="26"/>
              </w:rPr>
            </w:pPr>
          </w:p>
        </w:tc>
        <w:tc>
          <w:tcPr>
            <w:tcW w:w="927" w:type="dxa"/>
          </w:tcPr>
          <w:p w14:paraId="7BB32CA8" w14:textId="77777777" w:rsidR="00FC6EA1" w:rsidRPr="002B3A3C" w:rsidRDefault="00FC6EA1" w:rsidP="001B5399">
            <w:pPr>
              <w:rPr>
                <w:sz w:val="26"/>
              </w:rPr>
            </w:pPr>
          </w:p>
        </w:tc>
        <w:tc>
          <w:tcPr>
            <w:tcW w:w="927" w:type="dxa"/>
          </w:tcPr>
          <w:p w14:paraId="7BB32CA9" w14:textId="77777777" w:rsidR="00FC6EA1" w:rsidRPr="002B3A3C" w:rsidRDefault="00FC6EA1" w:rsidP="001B5399">
            <w:pPr>
              <w:rPr>
                <w:sz w:val="26"/>
              </w:rPr>
            </w:pPr>
          </w:p>
        </w:tc>
        <w:tc>
          <w:tcPr>
            <w:tcW w:w="927" w:type="dxa"/>
          </w:tcPr>
          <w:p w14:paraId="7BB32CAA" w14:textId="77777777" w:rsidR="00FC6EA1" w:rsidRPr="002B3A3C" w:rsidRDefault="00FC6EA1" w:rsidP="001B5399">
            <w:pPr>
              <w:rPr>
                <w:sz w:val="26"/>
              </w:rPr>
            </w:pPr>
          </w:p>
        </w:tc>
        <w:tc>
          <w:tcPr>
            <w:tcW w:w="927" w:type="dxa"/>
          </w:tcPr>
          <w:p w14:paraId="7BB32CAB" w14:textId="77777777" w:rsidR="00FC6EA1" w:rsidRPr="002B3A3C" w:rsidRDefault="00FC6EA1" w:rsidP="001B5399">
            <w:pPr>
              <w:rPr>
                <w:sz w:val="26"/>
              </w:rPr>
            </w:pPr>
          </w:p>
        </w:tc>
      </w:tr>
    </w:tbl>
    <w:p w14:paraId="7BB32CAD" w14:textId="77777777" w:rsidR="00FC6EA1" w:rsidRPr="002B3A3C" w:rsidRDefault="00FC6EA1" w:rsidP="00FC6EA1"/>
    <w:p w14:paraId="7BB32CAE" w14:textId="77777777" w:rsidR="00FC6EA1" w:rsidRPr="002B3A3C" w:rsidRDefault="00FC6EA1" w:rsidP="00313AD8">
      <w:pPr>
        <w:ind w:left="187"/>
      </w:pPr>
      <w:smartTag w:uri="urn:schemas-microsoft-com:office:smarttags" w:element="PersonName">
        <w:r w:rsidRPr="002B3A3C">
          <w:t>Pat</w:t>
        </w:r>
      </w:smartTag>
      <w:r w:rsidRPr="002B3A3C">
        <w:t>tern _________________________</w:t>
      </w:r>
      <w:r>
        <w:t>_____________________________</w:t>
      </w:r>
    </w:p>
    <w:p w14:paraId="7BB32CAF" w14:textId="77777777" w:rsidR="00FC6EA1" w:rsidRDefault="00FC6EA1" w:rsidP="00313AD8"/>
    <w:p w14:paraId="7BB32CB0" w14:textId="77777777" w:rsidR="00313AD8" w:rsidRDefault="00313AD8" w:rsidP="00313AD8"/>
    <w:p w14:paraId="7BB32CB1" w14:textId="77777777" w:rsidR="00FC6EA1" w:rsidRPr="002B3A3C" w:rsidRDefault="00FC6EA1" w:rsidP="00FC6EA1">
      <w:pPr>
        <w:pStyle w:val="Heading2"/>
        <w:ind w:left="180"/>
      </w:pPr>
      <w:r w:rsidRPr="002B3A3C">
        <w:t>Step 2 – Patterns in Number Counting</w:t>
      </w:r>
    </w:p>
    <w:p w14:paraId="7BB32CB2" w14:textId="77777777" w:rsidR="00FC6EA1" w:rsidRPr="002B3A3C" w:rsidRDefault="00FC6EA1" w:rsidP="00313AD8"/>
    <w:p w14:paraId="7BB32CB3" w14:textId="77777777" w:rsidR="00FC6EA1" w:rsidRPr="002B3A3C" w:rsidRDefault="00FC6EA1" w:rsidP="00FC6EA1">
      <w:pPr>
        <w:ind w:left="180"/>
      </w:pPr>
      <w:r w:rsidRPr="002B3A3C">
        <w:t xml:space="preserve">Now let’s have a look at patterns in number. On the number chart below I have </w:t>
      </w:r>
      <w:proofErr w:type="spellStart"/>
      <w:r w:rsidRPr="002B3A3C">
        <w:t>coloured</w:t>
      </w:r>
      <w:proofErr w:type="spellEnd"/>
      <w:r w:rsidRPr="002B3A3C">
        <w:t xml:space="preserve"> in every 2</w:t>
      </w:r>
      <w:r w:rsidRPr="002B3A3C">
        <w:rPr>
          <w:vertAlign w:val="superscript"/>
        </w:rPr>
        <w:t>nd</w:t>
      </w:r>
      <w:r w:rsidRPr="002B3A3C">
        <w:t xml:space="preserve"> space. Can you predict what the next number will be?  ________ .   The next number?  _________ .</w:t>
      </w:r>
    </w:p>
    <w:p w14:paraId="7BB32CB4" w14:textId="77777777" w:rsidR="00FC6EA1" w:rsidRPr="002B3A3C" w:rsidRDefault="00FC6EA1" w:rsidP="00FC6EA1">
      <w:pPr>
        <w:ind w:left="180"/>
      </w:pPr>
    </w:p>
    <w:p w14:paraId="7BB32CB5" w14:textId="77777777" w:rsidR="00FC6EA1" w:rsidRDefault="00FC6EA1" w:rsidP="00FC6EA1">
      <w:pPr>
        <w:ind w:left="180"/>
      </w:pPr>
      <w:r w:rsidRPr="002B3A3C">
        <w:t>Complete the pattern to 40.</w:t>
      </w:r>
    </w:p>
    <w:p w14:paraId="7BB32CB6" w14:textId="77777777" w:rsidR="00FC6EA1" w:rsidRPr="002B3A3C" w:rsidRDefault="00FC6EA1" w:rsidP="00FC6EA1">
      <w:pPr>
        <w:ind w:left="18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2"/>
        <w:gridCol w:w="932"/>
        <w:gridCol w:w="933"/>
        <w:gridCol w:w="932"/>
        <w:gridCol w:w="933"/>
        <w:gridCol w:w="932"/>
        <w:gridCol w:w="932"/>
        <w:gridCol w:w="933"/>
        <w:gridCol w:w="932"/>
        <w:gridCol w:w="933"/>
      </w:tblGrid>
      <w:tr w:rsidR="00FC6EA1" w:rsidRPr="002B3A3C" w14:paraId="7BB32CCB" w14:textId="77777777" w:rsidTr="00313AD8">
        <w:trPr>
          <w:trHeight w:val="1152"/>
          <w:jc w:val="center"/>
        </w:trPr>
        <w:tc>
          <w:tcPr>
            <w:tcW w:w="932" w:type="dxa"/>
          </w:tcPr>
          <w:p w14:paraId="7BB32CB7" w14:textId="77777777" w:rsidR="00FC6EA1" w:rsidRPr="002B3A3C" w:rsidRDefault="00FC6EA1" w:rsidP="001B5399">
            <w:pPr>
              <w:rPr>
                <w:sz w:val="40"/>
              </w:rPr>
            </w:pPr>
          </w:p>
          <w:p w14:paraId="7BB32CB8" w14:textId="77777777" w:rsidR="00FC6EA1" w:rsidRPr="00313AD8" w:rsidRDefault="00313AD8" w:rsidP="00313AD8">
            <w:pPr>
              <w:jc w:val="center"/>
              <w:rPr>
                <w:rFonts w:ascii="VicRegular" w:hAnsi="VicRegular"/>
                <w:sz w:val="44"/>
                <w:szCs w:val="44"/>
              </w:rPr>
            </w:pPr>
            <w:r>
              <w:rPr>
                <w:rFonts w:ascii="VicRegular" w:hAnsi="VicRegular"/>
                <w:sz w:val="44"/>
                <w:szCs w:val="44"/>
              </w:rPr>
              <w:t>1</w:t>
            </w:r>
          </w:p>
        </w:tc>
        <w:tc>
          <w:tcPr>
            <w:tcW w:w="932" w:type="dxa"/>
            <w:shd w:val="clear" w:color="auto" w:fill="B3B3B3"/>
          </w:tcPr>
          <w:p w14:paraId="7BB32CB9" w14:textId="77777777" w:rsidR="00FC6EA1" w:rsidRPr="002B3A3C" w:rsidRDefault="00FC6EA1" w:rsidP="001B5399">
            <w:pPr>
              <w:rPr>
                <w:sz w:val="40"/>
              </w:rPr>
            </w:pPr>
          </w:p>
          <w:p w14:paraId="7BB32CBA"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w:t>
            </w:r>
          </w:p>
        </w:tc>
        <w:tc>
          <w:tcPr>
            <w:tcW w:w="933" w:type="dxa"/>
          </w:tcPr>
          <w:p w14:paraId="7BB32CBB" w14:textId="77777777" w:rsidR="00FC6EA1" w:rsidRPr="002B3A3C" w:rsidRDefault="00FC6EA1" w:rsidP="001B5399">
            <w:pPr>
              <w:rPr>
                <w:sz w:val="44"/>
                <w:szCs w:val="44"/>
              </w:rPr>
            </w:pPr>
          </w:p>
          <w:p w14:paraId="7BB32CBC"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w:t>
            </w:r>
          </w:p>
        </w:tc>
        <w:tc>
          <w:tcPr>
            <w:tcW w:w="932" w:type="dxa"/>
            <w:shd w:val="clear" w:color="auto" w:fill="B3B3B3"/>
          </w:tcPr>
          <w:p w14:paraId="7BB32CBD" w14:textId="77777777" w:rsidR="00FC6EA1" w:rsidRPr="002B3A3C" w:rsidRDefault="00FC6EA1" w:rsidP="001B5399">
            <w:pPr>
              <w:rPr>
                <w:sz w:val="44"/>
                <w:szCs w:val="44"/>
              </w:rPr>
            </w:pPr>
          </w:p>
          <w:p w14:paraId="7BB32CBE"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4</w:t>
            </w:r>
          </w:p>
        </w:tc>
        <w:tc>
          <w:tcPr>
            <w:tcW w:w="933" w:type="dxa"/>
          </w:tcPr>
          <w:p w14:paraId="7BB32CBF" w14:textId="77777777" w:rsidR="00FC6EA1" w:rsidRPr="002B3A3C" w:rsidRDefault="00FC6EA1" w:rsidP="001B5399">
            <w:pPr>
              <w:rPr>
                <w:sz w:val="40"/>
              </w:rPr>
            </w:pPr>
          </w:p>
          <w:p w14:paraId="7BB32CC0"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5</w:t>
            </w:r>
          </w:p>
        </w:tc>
        <w:tc>
          <w:tcPr>
            <w:tcW w:w="932" w:type="dxa"/>
            <w:shd w:val="clear" w:color="auto" w:fill="B3B3B3"/>
          </w:tcPr>
          <w:p w14:paraId="7BB32CC1" w14:textId="77777777" w:rsidR="00FC6EA1" w:rsidRPr="002B3A3C" w:rsidRDefault="00FC6EA1" w:rsidP="001B5399">
            <w:pPr>
              <w:rPr>
                <w:sz w:val="40"/>
              </w:rPr>
            </w:pPr>
          </w:p>
          <w:p w14:paraId="7BB32CC2"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6</w:t>
            </w:r>
          </w:p>
        </w:tc>
        <w:tc>
          <w:tcPr>
            <w:tcW w:w="932" w:type="dxa"/>
          </w:tcPr>
          <w:p w14:paraId="7BB32CC3" w14:textId="77777777" w:rsidR="00FC6EA1" w:rsidRPr="002B3A3C" w:rsidRDefault="00FC6EA1" w:rsidP="001B5399">
            <w:pPr>
              <w:rPr>
                <w:sz w:val="40"/>
              </w:rPr>
            </w:pPr>
          </w:p>
          <w:p w14:paraId="7BB32CC4"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7</w:t>
            </w:r>
          </w:p>
        </w:tc>
        <w:tc>
          <w:tcPr>
            <w:tcW w:w="933" w:type="dxa"/>
            <w:shd w:val="clear" w:color="auto" w:fill="B3B3B3"/>
          </w:tcPr>
          <w:p w14:paraId="7BB32CC5" w14:textId="77777777" w:rsidR="00FC6EA1" w:rsidRPr="002B3A3C" w:rsidRDefault="00FC6EA1" w:rsidP="001B5399">
            <w:pPr>
              <w:rPr>
                <w:sz w:val="40"/>
              </w:rPr>
            </w:pPr>
          </w:p>
          <w:p w14:paraId="7BB32CC6"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8</w:t>
            </w:r>
          </w:p>
        </w:tc>
        <w:tc>
          <w:tcPr>
            <w:tcW w:w="932" w:type="dxa"/>
          </w:tcPr>
          <w:p w14:paraId="7BB32CC7" w14:textId="77777777" w:rsidR="00FC6EA1" w:rsidRPr="002B3A3C" w:rsidRDefault="00FC6EA1" w:rsidP="001B5399">
            <w:pPr>
              <w:rPr>
                <w:sz w:val="40"/>
              </w:rPr>
            </w:pPr>
          </w:p>
          <w:p w14:paraId="7BB32CC8"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9</w:t>
            </w:r>
          </w:p>
        </w:tc>
        <w:tc>
          <w:tcPr>
            <w:tcW w:w="933" w:type="dxa"/>
          </w:tcPr>
          <w:p w14:paraId="7BB32CC9" w14:textId="77777777" w:rsidR="00FC6EA1" w:rsidRPr="002B3A3C" w:rsidRDefault="00FC6EA1" w:rsidP="001B5399">
            <w:pPr>
              <w:rPr>
                <w:sz w:val="40"/>
              </w:rPr>
            </w:pPr>
            <w:r w:rsidRPr="002B3A3C">
              <w:rPr>
                <w:sz w:val="40"/>
              </w:rPr>
              <w:t xml:space="preserve"> </w:t>
            </w:r>
          </w:p>
          <w:p w14:paraId="7BB32CCA"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0</w:t>
            </w:r>
          </w:p>
        </w:tc>
      </w:tr>
      <w:tr w:rsidR="00FC6EA1" w:rsidRPr="002B3A3C" w14:paraId="7BB32CE0" w14:textId="77777777" w:rsidTr="00313AD8">
        <w:trPr>
          <w:trHeight w:val="1152"/>
          <w:jc w:val="center"/>
        </w:trPr>
        <w:tc>
          <w:tcPr>
            <w:tcW w:w="932" w:type="dxa"/>
          </w:tcPr>
          <w:p w14:paraId="7BB32CCC" w14:textId="77777777" w:rsidR="00FC6EA1" w:rsidRPr="002B3A3C" w:rsidRDefault="00FC6EA1" w:rsidP="001B5399">
            <w:pPr>
              <w:rPr>
                <w:sz w:val="40"/>
              </w:rPr>
            </w:pPr>
          </w:p>
          <w:p w14:paraId="7BB32CCD" w14:textId="77777777" w:rsidR="00FC6EA1" w:rsidRPr="00313AD8" w:rsidRDefault="00313AD8" w:rsidP="00313AD8">
            <w:pPr>
              <w:jc w:val="center"/>
              <w:rPr>
                <w:rFonts w:ascii="VicRegular" w:hAnsi="VicRegular"/>
                <w:sz w:val="44"/>
                <w:szCs w:val="44"/>
              </w:rPr>
            </w:pPr>
            <w:r>
              <w:rPr>
                <w:rFonts w:ascii="VicRegular" w:hAnsi="VicRegular"/>
                <w:sz w:val="44"/>
                <w:szCs w:val="44"/>
              </w:rPr>
              <w:t>11</w:t>
            </w:r>
          </w:p>
        </w:tc>
        <w:tc>
          <w:tcPr>
            <w:tcW w:w="932" w:type="dxa"/>
          </w:tcPr>
          <w:p w14:paraId="7BB32CCE" w14:textId="77777777" w:rsidR="00FC6EA1" w:rsidRPr="002B3A3C" w:rsidRDefault="00FC6EA1" w:rsidP="001B5399">
            <w:pPr>
              <w:rPr>
                <w:sz w:val="40"/>
              </w:rPr>
            </w:pPr>
          </w:p>
          <w:p w14:paraId="7BB32CCF"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2</w:t>
            </w:r>
          </w:p>
        </w:tc>
        <w:tc>
          <w:tcPr>
            <w:tcW w:w="933" w:type="dxa"/>
          </w:tcPr>
          <w:p w14:paraId="7BB32CD0" w14:textId="77777777" w:rsidR="00FC6EA1" w:rsidRPr="002B3A3C" w:rsidRDefault="00FC6EA1" w:rsidP="001B5399">
            <w:pPr>
              <w:rPr>
                <w:sz w:val="40"/>
              </w:rPr>
            </w:pPr>
          </w:p>
          <w:p w14:paraId="7BB32CD1"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3</w:t>
            </w:r>
          </w:p>
        </w:tc>
        <w:tc>
          <w:tcPr>
            <w:tcW w:w="932" w:type="dxa"/>
          </w:tcPr>
          <w:p w14:paraId="7BB32CD2" w14:textId="77777777" w:rsidR="00FC6EA1" w:rsidRPr="002B3A3C" w:rsidRDefault="00FC6EA1" w:rsidP="001B5399">
            <w:pPr>
              <w:rPr>
                <w:sz w:val="40"/>
              </w:rPr>
            </w:pPr>
          </w:p>
          <w:p w14:paraId="7BB32CD3" w14:textId="77777777" w:rsidR="00FC6EA1" w:rsidRPr="00313AD8" w:rsidRDefault="00313AD8" w:rsidP="00313AD8">
            <w:pPr>
              <w:jc w:val="center"/>
              <w:rPr>
                <w:rFonts w:ascii="VicRegular" w:hAnsi="VicRegular"/>
                <w:sz w:val="44"/>
                <w:szCs w:val="44"/>
              </w:rPr>
            </w:pPr>
            <w:r>
              <w:rPr>
                <w:rFonts w:ascii="VicRegular" w:hAnsi="VicRegular"/>
                <w:sz w:val="44"/>
                <w:szCs w:val="44"/>
              </w:rPr>
              <w:t>14</w:t>
            </w:r>
          </w:p>
        </w:tc>
        <w:tc>
          <w:tcPr>
            <w:tcW w:w="933" w:type="dxa"/>
          </w:tcPr>
          <w:p w14:paraId="7BB32CD4" w14:textId="77777777" w:rsidR="00FC6EA1" w:rsidRPr="002B3A3C" w:rsidRDefault="00FC6EA1" w:rsidP="001B5399">
            <w:pPr>
              <w:rPr>
                <w:sz w:val="40"/>
              </w:rPr>
            </w:pPr>
          </w:p>
          <w:p w14:paraId="7BB32CD5"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5</w:t>
            </w:r>
          </w:p>
        </w:tc>
        <w:tc>
          <w:tcPr>
            <w:tcW w:w="932" w:type="dxa"/>
          </w:tcPr>
          <w:p w14:paraId="7BB32CD6" w14:textId="77777777" w:rsidR="00FC6EA1" w:rsidRPr="002B3A3C" w:rsidRDefault="00FC6EA1" w:rsidP="001B5399">
            <w:pPr>
              <w:rPr>
                <w:sz w:val="40"/>
              </w:rPr>
            </w:pPr>
          </w:p>
          <w:p w14:paraId="7BB32CD7"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6</w:t>
            </w:r>
          </w:p>
        </w:tc>
        <w:tc>
          <w:tcPr>
            <w:tcW w:w="932" w:type="dxa"/>
          </w:tcPr>
          <w:p w14:paraId="7BB32CD8" w14:textId="77777777" w:rsidR="00FC6EA1" w:rsidRPr="002B3A3C" w:rsidRDefault="00FC6EA1" w:rsidP="001B5399">
            <w:pPr>
              <w:rPr>
                <w:sz w:val="40"/>
              </w:rPr>
            </w:pPr>
          </w:p>
          <w:p w14:paraId="7BB32CD9"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7</w:t>
            </w:r>
          </w:p>
        </w:tc>
        <w:tc>
          <w:tcPr>
            <w:tcW w:w="933" w:type="dxa"/>
          </w:tcPr>
          <w:p w14:paraId="7BB32CDA" w14:textId="77777777" w:rsidR="00FC6EA1" w:rsidRPr="002B3A3C" w:rsidRDefault="00FC6EA1" w:rsidP="001B5399">
            <w:pPr>
              <w:rPr>
                <w:sz w:val="40"/>
              </w:rPr>
            </w:pPr>
          </w:p>
          <w:p w14:paraId="7BB32CDB"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8</w:t>
            </w:r>
          </w:p>
        </w:tc>
        <w:tc>
          <w:tcPr>
            <w:tcW w:w="932" w:type="dxa"/>
          </w:tcPr>
          <w:p w14:paraId="7BB32CDC" w14:textId="77777777" w:rsidR="00FC6EA1" w:rsidRPr="002B3A3C" w:rsidRDefault="00FC6EA1" w:rsidP="001B5399">
            <w:pPr>
              <w:rPr>
                <w:sz w:val="40"/>
              </w:rPr>
            </w:pPr>
          </w:p>
          <w:p w14:paraId="7BB32CDD"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9</w:t>
            </w:r>
          </w:p>
        </w:tc>
        <w:tc>
          <w:tcPr>
            <w:tcW w:w="933" w:type="dxa"/>
          </w:tcPr>
          <w:p w14:paraId="7BB32CDE" w14:textId="77777777" w:rsidR="00FC6EA1" w:rsidRPr="002B3A3C" w:rsidRDefault="00FC6EA1" w:rsidP="001B5399">
            <w:pPr>
              <w:rPr>
                <w:sz w:val="40"/>
              </w:rPr>
            </w:pPr>
          </w:p>
          <w:p w14:paraId="7BB32CDF"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0</w:t>
            </w:r>
          </w:p>
        </w:tc>
      </w:tr>
      <w:tr w:rsidR="00FC6EA1" w:rsidRPr="002B3A3C" w14:paraId="7BB32CF5" w14:textId="77777777" w:rsidTr="00313AD8">
        <w:trPr>
          <w:trHeight w:val="1152"/>
          <w:jc w:val="center"/>
        </w:trPr>
        <w:tc>
          <w:tcPr>
            <w:tcW w:w="932" w:type="dxa"/>
          </w:tcPr>
          <w:p w14:paraId="7BB32CE1" w14:textId="77777777" w:rsidR="00FC6EA1" w:rsidRPr="002B3A3C" w:rsidRDefault="00FC6EA1" w:rsidP="001B5399">
            <w:pPr>
              <w:rPr>
                <w:sz w:val="40"/>
              </w:rPr>
            </w:pPr>
            <w:r w:rsidRPr="002B3A3C">
              <w:rPr>
                <w:sz w:val="40"/>
              </w:rPr>
              <w:t xml:space="preserve"> </w:t>
            </w:r>
          </w:p>
          <w:p w14:paraId="7BB32CE2" w14:textId="77777777" w:rsidR="00FC6EA1" w:rsidRPr="00313AD8" w:rsidRDefault="00313AD8" w:rsidP="00313AD8">
            <w:pPr>
              <w:jc w:val="center"/>
              <w:rPr>
                <w:rFonts w:ascii="VicRegular" w:hAnsi="VicRegular"/>
                <w:sz w:val="44"/>
                <w:szCs w:val="44"/>
              </w:rPr>
            </w:pPr>
            <w:r>
              <w:rPr>
                <w:rFonts w:ascii="VicRegular" w:hAnsi="VicRegular"/>
                <w:sz w:val="44"/>
                <w:szCs w:val="44"/>
              </w:rPr>
              <w:t>21</w:t>
            </w:r>
          </w:p>
        </w:tc>
        <w:tc>
          <w:tcPr>
            <w:tcW w:w="932" w:type="dxa"/>
          </w:tcPr>
          <w:p w14:paraId="7BB32CE3" w14:textId="77777777" w:rsidR="00FC6EA1" w:rsidRPr="002B3A3C" w:rsidRDefault="00FC6EA1" w:rsidP="001B5399">
            <w:pPr>
              <w:rPr>
                <w:sz w:val="40"/>
              </w:rPr>
            </w:pPr>
          </w:p>
          <w:p w14:paraId="7BB32CE4"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2</w:t>
            </w:r>
          </w:p>
        </w:tc>
        <w:tc>
          <w:tcPr>
            <w:tcW w:w="933" w:type="dxa"/>
          </w:tcPr>
          <w:p w14:paraId="7BB32CE5" w14:textId="77777777" w:rsidR="00FC6EA1" w:rsidRPr="002B3A3C" w:rsidRDefault="00FC6EA1" w:rsidP="001B5399">
            <w:pPr>
              <w:rPr>
                <w:sz w:val="40"/>
              </w:rPr>
            </w:pPr>
          </w:p>
          <w:p w14:paraId="7BB32CE6"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3</w:t>
            </w:r>
          </w:p>
        </w:tc>
        <w:tc>
          <w:tcPr>
            <w:tcW w:w="932" w:type="dxa"/>
          </w:tcPr>
          <w:p w14:paraId="7BB32CE7" w14:textId="77777777" w:rsidR="00FC6EA1" w:rsidRPr="002B3A3C" w:rsidRDefault="00FC6EA1" w:rsidP="001B5399">
            <w:pPr>
              <w:jc w:val="center"/>
              <w:rPr>
                <w:sz w:val="40"/>
              </w:rPr>
            </w:pPr>
          </w:p>
          <w:p w14:paraId="7BB32CE8"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4</w:t>
            </w:r>
          </w:p>
        </w:tc>
        <w:tc>
          <w:tcPr>
            <w:tcW w:w="933" w:type="dxa"/>
          </w:tcPr>
          <w:p w14:paraId="7BB32CE9" w14:textId="77777777" w:rsidR="00FC6EA1" w:rsidRPr="002B3A3C" w:rsidRDefault="00FC6EA1" w:rsidP="001B5399">
            <w:pPr>
              <w:rPr>
                <w:sz w:val="40"/>
              </w:rPr>
            </w:pPr>
          </w:p>
          <w:p w14:paraId="7BB32CEA"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5</w:t>
            </w:r>
          </w:p>
        </w:tc>
        <w:tc>
          <w:tcPr>
            <w:tcW w:w="932" w:type="dxa"/>
          </w:tcPr>
          <w:p w14:paraId="7BB32CEB" w14:textId="77777777" w:rsidR="00FC6EA1" w:rsidRPr="002B3A3C" w:rsidRDefault="00FC6EA1" w:rsidP="001B5399">
            <w:pPr>
              <w:rPr>
                <w:sz w:val="40"/>
              </w:rPr>
            </w:pPr>
          </w:p>
          <w:p w14:paraId="7BB32CEC"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6</w:t>
            </w:r>
          </w:p>
        </w:tc>
        <w:tc>
          <w:tcPr>
            <w:tcW w:w="932" w:type="dxa"/>
          </w:tcPr>
          <w:p w14:paraId="7BB32CED" w14:textId="77777777" w:rsidR="00FC6EA1" w:rsidRPr="002B3A3C" w:rsidRDefault="00FC6EA1" w:rsidP="001B5399">
            <w:pPr>
              <w:rPr>
                <w:sz w:val="40"/>
              </w:rPr>
            </w:pPr>
          </w:p>
          <w:p w14:paraId="7BB32CEE"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7</w:t>
            </w:r>
          </w:p>
        </w:tc>
        <w:tc>
          <w:tcPr>
            <w:tcW w:w="933" w:type="dxa"/>
          </w:tcPr>
          <w:p w14:paraId="7BB32CEF" w14:textId="77777777" w:rsidR="00FC6EA1" w:rsidRPr="002B3A3C" w:rsidRDefault="00FC6EA1" w:rsidP="001B5399">
            <w:pPr>
              <w:rPr>
                <w:sz w:val="40"/>
              </w:rPr>
            </w:pPr>
          </w:p>
          <w:p w14:paraId="7BB32CF0"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8</w:t>
            </w:r>
          </w:p>
        </w:tc>
        <w:tc>
          <w:tcPr>
            <w:tcW w:w="932" w:type="dxa"/>
          </w:tcPr>
          <w:p w14:paraId="7BB32CF1" w14:textId="77777777" w:rsidR="00FC6EA1" w:rsidRPr="002B3A3C" w:rsidRDefault="00FC6EA1" w:rsidP="001B5399">
            <w:pPr>
              <w:rPr>
                <w:sz w:val="40"/>
              </w:rPr>
            </w:pPr>
          </w:p>
          <w:p w14:paraId="7BB32CF2"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9</w:t>
            </w:r>
          </w:p>
        </w:tc>
        <w:tc>
          <w:tcPr>
            <w:tcW w:w="933" w:type="dxa"/>
          </w:tcPr>
          <w:p w14:paraId="7BB32CF3" w14:textId="77777777" w:rsidR="00FC6EA1" w:rsidRPr="002B3A3C" w:rsidRDefault="00FC6EA1" w:rsidP="001B5399">
            <w:pPr>
              <w:rPr>
                <w:sz w:val="40"/>
              </w:rPr>
            </w:pPr>
          </w:p>
          <w:p w14:paraId="7BB32CF4"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0</w:t>
            </w:r>
          </w:p>
        </w:tc>
      </w:tr>
      <w:tr w:rsidR="00FC6EA1" w:rsidRPr="002B3A3C" w14:paraId="7BB32D0B" w14:textId="77777777" w:rsidTr="00313AD8">
        <w:trPr>
          <w:trHeight w:val="1152"/>
          <w:jc w:val="center"/>
        </w:trPr>
        <w:tc>
          <w:tcPr>
            <w:tcW w:w="932" w:type="dxa"/>
          </w:tcPr>
          <w:p w14:paraId="7BB32CF6" w14:textId="77777777" w:rsidR="00FC6EA1" w:rsidRPr="002B3A3C" w:rsidRDefault="00FC6EA1" w:rsidP="001B5399">
            <w:pPr>
              <w:rPr>
                <w:sz w:val="40"/>
              </w:rPr>
            </w:pPr>
          </w:p>
          <w:p w14:paraId="7BB32CF7" w14:textId="77777777" w:rsidR="00FC6EA1" w:rsidRPr="00313AD8" w:rsidRDefault="00313AD8" w:rsidP="00313AD8">
            <w:pPr>
              <w:jc w:val="center"/>
              <w:rPr>
                <w:rFonts w:ascii="VicRegular" w:hAnsi="VicRegular"/>
                <w:sz w:val="44"/>
                <w:szCs w:val="44"/>
              </w:rPr>
            </w:pPr>
            <w:r>
              <w:rPr>
                <w:rFonts w:ascii="VicRegular" w:hAnsi="VicRegular"/>
                <w:sz w:val="44"/>
                <w:szCs w:val="44"/>
              </w:rPr>
              <w:t>31</w:t>
            </w:r>
          </w:p>
        </w:tc>
        <w:tc>
          <w:tcPr>
            <w:tcW w:w="932" w:type="dxa"/>
          </w:tcPr>
          <w:p w14:paraId="7BB32CF8" w14:textId="77777777" w:rsidR="00FC6EA1" w:rsidRPr="002B3A3C" w:rsidRDefault="00FC6EA1" w:rsidP="001B5399">
            <w:pPr>
              <w:rPr>
                <w:sz w:val="40"/>
              </w:rPr>
            </w:pPr>
          </w:p>
          <w:p w14:paraId="7BB32CF9"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2</w:t>
            </w:r>
          </w:p>
        </w:tc>
        <w:tc>
          <w:tcPr>
            <w:tcW w:w="933" w:type="dxa"/>
          </w:tcPr>
          <w:p w14:paraId="7BB32CFA" w14:textId="77777777" w:rsidR="00FC6EA1" w:rsidRPr="002B3A3C" w:rsidRDefault="00FC6EA1" w:rsidP="001B5399">
            <w:pPr>
              <w:rPr>
                <w:sz w:val="40"/>
              </w:rPr>
            </w:pPr>
          </w:p>
          <w:p w14:paraId="7BB32CFB"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3</w:t>
            </w:r>
          </w:p>
        </w:tc>
        <w:tc>
          <w:tcPr>
            <w:tcW w:w="932" w:type="dxa"/>
          </w:tcPr>
          <w:p w14:paraId="7BB32CFC" w14:textId="77777777" w:rsidR="00FC6EA1" w:rsidRPr="002B3A3C" w:rsidRDefault="00FC6EA1" w:rsidP="001B5399">
            <w:pPr>
              <w:rPr>
                <w:sz w:val="40"/>
              </w:rPr>
            </w:pPr>
          </w:p>
          <w:p w14:paraId="7BB32CFD"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4</w:t>
            </w:r>
          </w:p>
        </w:tc>
        <w:tc>
          <w:tcPr>
            <w:tcW w:w="933" w:type="dxa"/>
          </w:tcPr>
          <w:p w14:paraId="7BB32CFE" w14:textId="77777777" w:rsidR="00FC6EA1" w:rsidRPr="002B3A3C" w:rsidRDefault="00FC6EA1" w:rsidP="001B5399">
            <w:pPr>
              <w:rPr>
                <w:sz w:val="40"/>
              </w:rPr>
            </w:pPr>
          </w:p>
          <w:p w14:paraId="7BB32CFF"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5</w:t>
            </w:r>
          </w:p>
        </w:tc>
        <w:tc>
          <w:tcPr>
            <w:tcW w:w="932" w:type="dxa"/>
          </w:tcPr>
          <w:p w14:paraId="7BB32D00" w14:textId="77777777" w:rsidR="00FC6EA1" w:rsidRPr="002B3A3C" w:rsidRDefault="00FC6EA1" w:rsidP="001B5399">
            <w:pPr>
              <w:rPr>
                <w:sz w:val="40"/>
              </w:rPr>
            </w:pPr>
          </w:p>
          <w:p w14:paraId="7BB32D01"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6</w:t>
            </w:r>
          </w:p>
        </w:tc>
        <w:tc>
          <w:tcPr>
            <w:tcW w:w="932" w:type="dxa"/>
          </w:tcPr>
          <w:p w14:paraId="7BB32D02" w14:textId="77777777" w:rsidR="00FC6EA1" w:rsidRPr="002B3A3C" w:rsidRDefault="00FC6EA1" w:rsidP="001B5399">
            <w:pPr>
              <w:rPr>
                <w:sz w:val="40"/>
              </w:rPr>
            </w:pPr>
          </w:p>
          <w:p w14:paraId="7BB32D03"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7</w:t>
            </w:r>
          </w:p>
        </w:tc>
        <w:tc>
          <w:tcPr>
            <w:tcW w:w="933" w:type="dxa"/>
          </w:tcPr>
          <w:p w14:paraId="7BB32D04" w14:textId="77777777" w:rsidR="00FC6EA1" w:rsidRPr="002B3A3C" w:rsidRDefault="00FC6EA1" w:rsidP="001B5399">
            <w:pPr>
              <w:rPr>
                <w:sz w:val="40"/>
              </w:rPr>
            </w:pPr>
          </w:p>
          <w:p w14:paraId="7BB32D05"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8</w:t>
            </w:r>
          </w:p>
        </w:tc>
        <w:tc>
          <w:tcPr>
            <w:tcW w:w="932" w:type="dxa"/>
          </w:tcPr>
          <w:p w14:paraId="7BB32D06" w14:textId="77777777" w:rsidR="00FC6EA1" w:rsidRPr="002B3A3C" w:rsidRDefault="00FC6EA1" w:rsidP="001B5399">
            <w:pPr>
              <w:rPr>
                <w:sz w:val="40"/>
              </w:rPr>
            </w:pPr>
          </w:p>
          <w:p w14:paraId="7BB32D07"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9</w:t>
            </w:r>
          </w:p>
        </w:tc>
        <w:tc>
          <w:tcPr>
            <w:tcW w:w="933" w:type="dxa"/>
          </w:tcPr>
          <w:p w14:paraId="7BB32D08" w14:textId="77777777" w:rsidR="00FC6EA1" w:rsidRPr="002B3A3C" w:rsidRDefault="00FC6EA1" w:rsidP="001B5399">
            <w:pPr>
              <w:rPr>
                <w:sz w:val="40"/>
              </w:rPr>
            </w:pPr>
          </w:p>
          <w:p w14:paraId="7BB32D09"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40</w:t>
            </w:r>
          </w:p>
          <w:p w14:paraId="7BB32D0A" w14:textId="77777777" w:rsidR="00FC6EA1" w:rsidRPr="002B3A3C" w:rsidRDefault="00FC6EA1" w:rsidP="001B5399"/>
        </w:tc>
      </w:tr>
    </w:tbl>
    <w:p w14:paraId="7BB32D0C" w14:textId="77777777" w:rsidR="00FC6EA1" w:rsidRDefault="00FC6EA1" w:rsidP="00313AD8"/>
    <w:p w14:paraId="7BB32D0D" w14:textId="77777777" w:rsidR="00313AD8" w:rsidRDefault="00313AD8" w:rsidP="00313AD8">
      <w:pPr>
        <w:pStyle w:val="ListParagraph"/>
        <w:numPr>
          <w:ilvl w:val="0"/>
          <w:numId w:val="21"/>
        </w:numPr>
        <w:ind w:left="720" w:hanging="660"/>
        <w:rPr>
          <w:rFonts w:ascii="Century Schoolbook" w:hAnsi="Century Schoolbook"/>
          <w:szCs w:val="28"/>
        </w:rPr>
      </w:pPr>
      <w:r w:rsidRPr="00313AD8">
        <w:rPr>
          <w:rFonts w:ascii="Century Schoolbook" w:hAnsi="Century Schoolbook"/>
          <w:szCs w:val="28"/>
        </w:rPr>
        <w:t xml:space="preserve">All of these numbers are EVEN. </w:t>
      </w:r>
    </w:p>
    <w:p w14:paraId="7BB32D0E" w14:textId="77777777" w:rsidR="00313AD8" w:rsidRPr="00313AD8" w:rsidRDefault="00313AD8" w:rsidP="00313AD8">
      <w:pPr>
        <w:pStyle w:val="ListParagraph"/>
        <w:rPr>
          <w:rFonts w:ascii="Century Schoolbook" w:hAnsi="Century Schoolbook"/>
          <w:szCs w:val="28"/>
        </w:rPr>
      </w:pPr>
      <w:r w:rsidRPr="00313AD8">
        <w:rPr>
          <w:rFonts w:ascii="Century Schoolbook" w:hAnsi="Century Schoolbook"/>
          <w:szCs w:val="28"/>
        </w:rPr>
        <w:t>What digits do even numbers end in? __________________________</w:t>
      </w:r>
      <w:r>
        <w:br w:type="page"/>
      </w:r>
    </w:p>
    <w:p w14:paraId="7BB32D0F" w14:textId="77777777" w:rsidR="00FC6EA1" w:rsidRPr="002B3A3C" w:rsidRDefault="00313AD8" w:rsidP="00313AD8">
      <w:pPr>
        <w:pStyle w:val="Heading2"/>
      </w:pPr>
      <w:r>
        <w:lastRenderedPageBreak/>
        <w:t>Step 3 – Rules</w:t>
      </w:r>
    </w:p>
    <w:p w14:paraId="7BB32D10" w14:textId="77777777" w:rsidR="00313AD8" w:rsidRPr="00313AD8" w:rsidRDefault="00313AD8" w:rsidP="00313AD8">
      <w:pPr>
        <w:rPr>
          <w:sz w:val="20"/>
        </w:rPr>
      </w:pPr>
    </w:p>
    <w:p w14:paraId="7BB32D11" w14:textId="77777777" w:rsidR="00313AD8" w:rsidRDefault="00313AD8" w:rsidP="00313AD8">
      <w:r w:rsidRPr="002B3A3C">
        <w:t xml:space="preserve">When counting there are </w:t>
      </w:r>
      <w:r w:rsidRPr="002B3A3C">
        <w:rPr>
          <w:i/>
          <w:iCs/>
        </w:rPr>
        <w:t xml:space="preserve">rules </w:t>
      </w:r>
      <w:r w:rsidRPr="002B3A3C">
        <w:t xml:space="preserve">you need to follow. When counting by </w:t>
      </w:r>
      <w:r w:rsidRPr="002B3A3C">
        <w:rPr>
          <w:b/>
          <w:bCs/>
        </w:rPr>
        <w:t xml:space="preserve">2s </w:t>
      </w:r>
      <w:r w:rsidRPr="002B3A3C">
        <w:t>– as you have completed on the previous page – the rule is:</w:t>
      </w:r>
    </w:p>
    <w:p w14:paraId="7BB32D12" w14:textId="77777777" w:rsidR="00313AD8" w:rsidRPr="00313AD8" w:rsidRDefault="00313AD8" w:rsidP="00313AD8">
      <w:pPr>
        <w:rPr>
          <w:sz w:val="20"/>
        </w:rPr>
      </w:pPr>
    </w:p>
    <w:p w14:paraId="7BB32D13" w14:textId="77777777" w:rsidR="00313AD8" w:rsidRDefault="00313AD8" w:rsidP="00313AD8">
      <w:r w:rsidRPr="002B3A3C">
        <w:t xml:space="preserve">Can you see this pattern as these numbers are repeated over and over in the </w:t>
      </w:r>
      <w:proofErr w:type="gramStart"/>
      <w:r w:rsidRPr="002B3A3C">
        <w:t>units</w:t>
      </w:r>
      <w:proofErr w:type="gramEnd"/>
      <w:r w:rsidRPr="002B3A3C">
        <w:t xml:space="preserve"> column? The rule helps you continue the number pattern</w:t>
      </w:r>
      <w:r>
        <w:t xml:space="preserve"> </w:t>
      </w:r>
      <w:r w:rsidRPr="002B3A3C">
        <w:t>and remember the count.</w:t>
      </w:r>
    </w:p>
    <w:p w14:paraId="7BB32D14" w14:textId="77777777" w:rsidR="00313AD8" w:rsidRPr="00313AD8" w:rsidRDefault="00313AD8" w:rsidP="00313AD8">
      <w:pPr>
        <w:rPr>
          <w:sz w:val="20"/>
        </w:rPr>
      </w:pPr>
    </w:p>
    <w:p w14:paraId="7BB32D15" w14:textId="77777777" w:rsidR="00313AD8" w:rsidRDefault="00313AD8" w:rsidP="00313AD8">
      <w:pPr>
        <w:rPr>
          <w:b/>
          <w:bCs/>
        </w:rPr>
      </w:pPr>
      <w:r w:rsidRPr="002B3A3C">
        <w:t xml:space="preserve">Now let’s have a look at the rule for skip counting by </w:t>
      </w:r>
      <w:r w:rsidRPr="002B3A3C">
        <w:rPr>
          <w:b/>
          <w:bCs/>
        </w:rPr>
        <w:t>4s</w:t>
      </w:r>
    </w:p>
    <w:p w14:paraId="7BB32D16" w14:textId="77777777" w:rsidR="00313AD8" w:rsidRPr="00313AD8" w:rsidRDefault="00313AD8" w:rsidP="00313AD8">
      <w:pPr>
        <w:rPr>
          <w:bCs/>
          <w:sz w:val="20"/>
        </w:rPr>
      </w:pPr>
      <w:r w:rsidRPr="00313AD8">
        <w:rPr>
          <w:bCs/>
          <w:noProof/>
          <w:szCs w:val="28"/>
          <w:lang w:val="en-AU" w:eastAsia="en-AU"/>
        </w:rPr>
        <mc:AlternateContent>
          <mc:Choice Requires="wps">
            <w:drawing>
              <wp:anchor distT="0" distB="0" distL="114300" distR="114300" simplePos="0" relativeHeight="251878400" behindDoc="0" locked="0" layoutInCell="1" allowOverlap="1" wp14:anchorId="7BB3342E" wp14:editId="7BB3342F">
                <wp:simplePos x="0" y="0"/>
                <wp:positionH relativeFrom="column">
                  <wp:posOffset>1098699</wp:posOffset>
                </wp:positionH>
                <wp:positionV relativeFrom="paragraph">
                  <wp:posOffset>171076</wp:posOffset>
                </wp:positionV>
                <wp:extent cx="3858895" cy="605118"/>
                <wp:effectExtent l="0" t="0" r="27305" b="24130"/>
                <wp:wrapNone/>
                <wp:docPr id="6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58895" cy="605118"/>
                        </a:xfrm>
                        <a:prstGeom prst="rect">
                          <a:avLst/>
                        </a:prstGeom>
                        <a:noFill/>
                        <a:ln w="9525">
                          <a:solidFill>
                            <a:schemeClr val="bg1">
                              <a:lumMod val="65000"/>
                            </a:schemeClr>
                          </a:solidFill>
                          <a:prstDash val="lgDashDotDot"/>
                          <a:miter lim="800000"/>
                          <a:headEnd/>
                          <a:tailEnd/>
                        </a:ln>
                      </wps:spPr>
                      <wps:txbx>
                        <w:txbxContent>
                          <w:p w14:paraId="7BB335BA" w14:textId="77777777" w:rsidR="0085797F" w:rsidRPr="00313AD8" w:rsidRDefault="0085797F" w:rsidP="00313AD8">
                            <w:pPr>
                              <w:jc w:val="center"/>
                              <w:rPr>
                                <w:rFonts w:ascii="VicRegular" w:hAnsi="VicRegular"/>
                                <w:sz w:val="40"/>
                                <w:szCs w:val="40"/>
                              </w:rPr>
                            </w:pPr>
                            <w:r w:rsidRPr="00313AD8">
                              <w:rPr>
                                <w:rFonts w:ascii="VicRegular" w:hAnsi="VicRegular"/>
                                <w:sz w:val="40"/>
                                <w:szCs w:val="40"/>
                              </w:rPr>
                              <w:t>2     4     6    8    0</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BB3342E" id="_x0000_s1277" type="#_x0000_t202" style="position:absolute;margin-left:86.5pt;margin-top:13.45pt;width:303.85pt;height:47.65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" filled="f" strokecolor="#a5a5a5 [2092]">
                <v:stroke dashstyle="longDashDotDot"/>
                <v:textbox>
                  <w:txbxContent>
                    <w:p w14:paraId="7BB335BA" w14:textId="77777777" w:rsidR="0085797F" w:rsidRPr="00313AD8" w:rsidRDefault="0085797F" w:rsidP="00313AD8">
                      <w:pPr>
                        <w:jc w:val="center"/>
                        <w:rPr>
                          <w:rFonts w:ascii="VicRegular" w:hAnsi="VicRegular"/>
                          <w:sz w:val="40"/>
                          <w:szCs w:val="40"/>
                        </w:rPr>
                      </w:pPr>
                      <w:r w:rsidRPr="00313AD8">
                        <w:rPr>
                          <w:rFonts w:ascii="VicRegular" w:hAnsi="VicRegular"/>
                          <w:sz w:val="40"/>
                          <w:szCs w:val="40"/>
                        </w:rPr>
                        <w:t>2     4     6    8    0</w:t>
                      </w:r>
                    </w:p>
                  </w:txbxContent>
                </v:textbox>
              </v:shape>
            </w:pict>
          </mc:Fallback>
        </mc:AlternateContent>
      </w:r>
    </w:p>
    <w:p w14:paraId="7BB32D17" w14:textId="77777777" w:rsidR="00313AD8" w:rsidRPr="00313AD8" w:rsidRDefault="00313AD8" w:rsidP="00313AD8">
      <w:pPr>
        <w:rPr>
          <w:bCs/>
          <w:szCs w:val="28"/>
        </w:rPr>
      </w:pPr>
    </w:p>
    <w:p w14:paraId="7BB32D18" w14:textId="77777777" w:rsidR="00313AD8" w:rsidRPr="00313AD8" w:rsidRDefault="00313AD8" w:rsidP="00313AD8">
      <w:pPr>
        <w:rPr>
          <w:bCs/>
          <w:szCs w:val="28"/>
        </w:rPr>
      </w:pPr>
    </w:p>
    <w:p w14:paraId="7BB32D19" w14:textId="77777777" w:rsidR="00313AD8" w:rsidRPr="00313AD8" w:rsidRDefault="00313AD8" w:rsidP="00313AD8"/>
    <w:p w14:paraId="7BB32D1A" w14:textId="77777777" w:rsidR="00FC6EA1" w:rsidRPr="00313AD8" w:rsidRDefault="00FC6EA1" w:rsidP="00313AD8">
      <w:pPr>
        <w:rPr>
          <w:vanish/>
          <w:sz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
        <w:gridCol w:w="927"/>
        <w:gridCol w:w="927"/>
        <w:gridCol w:w="927"/>
        <w:gridCol w:w="927"/>
        <w:gridCol w:w="927"/>
        <w:gridCol w:w="927"/>
        <w:gridCol w:w="927"/>
        <w:gridCol w:w="927"/>
        <w:gridCol w:w="927"/>
      </w:tblGrid>
      <w:tr w:rsidR="00FC6EA1" w:rsidRPr="002B3A3C" w14:paraId="7BB32D30" w14:textId="77777777" w:rsidTr="00313AD8">
        <w:tc>
          <w:tcPr>
            <w:tcW w:w="927" w:type="dxa"/>
          </w:tcPr>
          <w:p w14:paraId="7BB32D1B" w14:textId="77777777" w:rsidR="00FC6EA1" w:rsidRPr="002B3A3C" w:rsidRDefault="00FC6EA1" w:rsidP="001B5399">
            <w:pPr>
              <w:rPr>
                <w:sz w:val="40"/>
              </w:rPr>
            </w:pPr>
          </w:p>
          <w:p w14:paraId="7BB32D1C"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w:t>
            </w:r>
          </w:p>
          <w:p w14:paraId="7BB32D1D" w14:textId="77777777" w:rsidR="00FC6EA1" w:rsidRPr="002B3A3C" w:rsidRDefault="00FC6EA1" w:rsidP="001B5399">
            <w:pPr>
              <w:rPr>
                <w:sz w:val="40"/>
              </w:rPr>
            </w:pPr>
          </w:p>
        </w:tc>
        <w:tc>
          <w:tcPr>
            <w:tcW w:w="927" w:type="dxa"/>
            <w:tcBorders>
              <w:bottom w:val="single" w:sz="4" w:space="0" w:color="auto"/>
            </w:tcBorders>
          </w:tcPr>
          <w:p w14:paraId="7BB32D1E" w14:textId="77777777" w:rsidR="00FC6EA1" w:rsidRPr="002B3A3C" w:rsidRDefault="00FC6EA1" w:rsidP="001B5399">
            <w:pPr>
              <w:jc w:val="center"/>
              <w:rPr>
                <w:rFonts w:ascii="VicRegular" w:hAnsi="VicRegular"/>
                <w:sz w:val="44"/>
                <w:szCs w:val="44"/>
              </w:rPr>
            </w:pPr>
          </w:p>
          <w:p w14:paraId="7BB32D1F"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w:t>
            </w:r>
          </w:p>
        </w:tc>
        <w:tc>
          <w:tcPr>
            <w:tcW w:w="927" w:type="dxa"/>
          </w:tcPr>
          <w:p w14:paraId="7BB32D20" w14:textId="77777777" w:rsidR="00FC6EA1" w:rsidRPr="002B3A3C" w:rsidRDefault="00FC6EA1" w:rsidP="001B5399">
            <w:pPr>
              <w:jc w:val="center"/>
              <w:rPr>
                <w:rFonts w:ascii="VicRegular" w:hAnsi="VicRegular"/>
                <w:sz w:val="44"/>
                <w:szCs w:val="44"/>
              </w:rPr>
            </w:pPr>
          </w:p>
          <w:p w14:paraId="7BB32D21"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w:t>
            </w:r>
          </w:p>
        </w:tc>
        <w:tc>
          <w:tcPr>
            <w:tcW w:w="927" w:type="dxa"/>
            <w:shd w:val="clear" w:color="auto" w:fill="B3B3B3"/>
          </w:tcPr>
          <w:p w14:paraId="7BB32D22" w14:textId="77777777" w:rsidR="00FC6EA1" w:rsidRPr="002B3A3C" w:rsidRDefault="00FC6EA1" w:rsidP="001B5399">
            <w:pPr>
              <w:jc w:val="center"/>
              <w:rPr>
                <w:rFonts w:ascii="VicRegular" w:hAnsi="VicRegular"/>
                <w:sz w:val="44"/>
                <w:szCs w:val="44"/>
              </w:rPr>
            </w:pPr>
          </w:p>
          <w:p w14:paraId="7BB32D23"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4</w:t>
            </w:r>
          </w:p>
        </w:tc>
        <w:tc>
          <w:tcPr>
            <w:tcW w:w="927" w:type="dxa"/>
          </w:tcPr>
          <w:p w14:paraId="7BB32D24" w14:textId="77777777" w:rsidR="00FC6EA1" w:rsidRPr="002B3A3C" w:rsidRDefault="00FC6EA1" w:rsidP="001B5399">
            <w:pPr>
              <w:jc w:val="center"/>
              <w:rPr>
                <w:rFonts w:ascii="VicRegular" w:hAnsi="VicRegular"/>
                <w:sz w:val="44"/>
                <w:szCs w:val="44"/>
              </w:rPr>
            </w:pPr>
          </w:p>
          <w:p w14:paraId="7BB32D25"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5</w:t>
            </w:r>
          </w:p>
        </w:tc>
        <w:tc>
          <w:tcPr>
            <w:tcW w:w="927" w:type="dxa"/>
            <w:tcBorders>
              <w:bottom w:val="single" w:sz="4" w:space="0" w:color="auto"/>
            </w:tcBorders>
          </w:tcPr>
          <w:p w14:paraId="7BB32D26" w14:textId="77777777" w:rsidR="00FC6EA1" w:rsidRPr="002B3A3C" w:rsidRDefault="00FC6EA1" w:rsidP="001B5399">
            <w:pPr>
              <w:jc w:val="center"/>
              <w:rPr>
                <w:rFonts w:ascii="VicRegular" w:hAnsi="VicRegular"/>
                <w:sz w:val="44"/>
                <w:szCs w:val="44"/>
              </w:rPr>
            </w:pPr>
          </w:p>
          <w:p w14:paraId="7BB32D27"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6</w:t>
            </w:r>
          </w:p>
        </w:tc>
        <w:tc>
          <w:tcPr>
            <w:tcW w:w="927" w:type="dxa"/>
          </w:tcPr>
          <w:p w14:paraId="7BB32D28" w14:textId="77777777" w:rsidR="00FC6EA1" w:rsidRPr="002B3A3C" w:rsidRDefault="00FC6EA1" w:rsidP="001B5399">
            <w:pPr>
              <w:jc w:val="center"/>
              <w:rPr>
                <w:rFonts w:ascii="VicRegular" w:hAnsi="VicRegular"/>
                <w:sz w:val="44"/>
                <w:szCs w:val="44"/>
              </w:rPr>
            </w:pPr>
          </w:p>
          <w:p w14:paraId="7BB32D29"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7</w:t>
            </w:r>
          </w:p>
        </w:tc>
        <w:tc>
          <w:tcPr>
            <w:tcW w:w="927" w:type="dxa"/>
            <w:shd w:val="clear" w:color="auto" w:fill="B3B3B3"/>
          </w:tcPr>
          <w:p w14:paraId="7BB32D2A" w14:textId="77777777" w:rsidR="00FC6EA1" w:rsidRPr="002B3A3C" w:rsidRDefault="00FC6EA1" w:rsidP="001B5399">
            <w:pPr>
              <w:jc w:val="center"/>
              <w:rPr>
                <w:rFonts w:ascii="VicRegular" w:hAnsi="VicRegular"/>
                <w:sz w:val="44"/>
                <w:szCs w:val="44"/>
              </w:rPr>
            </w:pPr>
          </w:p>
          <w:p w14:paraId="7BB32D2B"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8</w:t>
            </w:r>
          </w:p>
        </w:tc>
        <w:tc>
          <w:tcPr>
            <w:tcW w:w="927" w:type="dxa"/>
          </w:tcPr>
          <w:p w14:paraId="7BB32D2C" w14:textId="77777777" w:rsidR="00FC6EA1" w:rsidRPr="002B3A3C" w:rsidRDefault="00FC6EA1" w:rsidP="001B5399">
            <w:pPr>
              <w:jc w:val="center"/>
              <w:rPr>
                <w:rFonts w:ascii="VicRegular" w:hAnsi="VicRegular"/>
                <w:sz w:val="44"/>
                <w:szCs w:val="44"/>
              </w:rPr>
            </w:pPr>
          </w:p>
          <w:p w14:paraId="7BB32D2D"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9</w:t>
            </w:r>
          </w:p>
        </w:tc>
        <w:tc>
          <w:tcPr>
            <w:tcW w:w="927" w:type="dxa"/>
            <w:tcBorders>
              <w:bottom w:val="single" w:sz="4" w:space="0" w:color="auto"/>
            </w:tcBorders>
          </w:tcPr>
          <w:p w14:paraId="7BB32D2E" w14:textId="77777777" w:rsidR="00FC6EA1" w:rsidRPr="002B3A3C" w:rsidRDefault="00FC6EA1" w:rsidP="001B5399">
            <w:pPr>
              <w:jc w:val="center"/>
              <w:rPr>
                <w:sz w:val="40"/>
              </w:rPr>
            </w:pPr>
            <w:r w:rsidRPr="002B3A3C">
              <w:rPr>
                <w:sz w:val="40"/>
              </w:rPr>
              <w:t xml:space="preserve"> </w:t>
            </w:r>
          </w:p>
          <w:p w14:paraId="7BB32D2F" w14:textId="77777777" w:rsidR="00FC6EA1" w:rsidRPr="002B3A3C" w:rsidRDefault="00FC6EA1" w:rsidP="001B5399">
            <w:pPr>
              <w:jc w:val="center"/>
              <w:rPr>
                <w:sz w:val="40"/>
              </w:rPr>
            </w:pPr>
            <w:r w:rsidRPr="002B3A3C">
              <w:rPr>
                <w:rFonts w:ascii="VicRegular" w:hAnsi="VicRegular"/>
                <w:sz w:val="44"/>
                <w:szCs w:val="44"/>
              </w:rPr>
              <w:t>10</w:t>
            </w:r>
          </w:p>
        </w:tc>
      </w:tr>
      <w:tr w:rsidR="00FC6EA1" w:rsidRPr="002B3A3C" w14:paraId="7BB32D48" w14:textId="77777777" w:rsidTr="00313AD8">
        <w:tc>
          <w:tcPr>
            <w:tcW w:w="927" w:type="dxa"/>
          </w:tcPr>
          <w:p w14:paraId="7BB32D31" w14:textId="77777777" w:rsidR="00FC6EA1" w:rsidRPr="002B3A3C" w:rsidRDefault="00FC6EA1" w:rsidP="001B5399">
            <w:pPr>
              <w:jc w:val="center"/>
              <w:rPr>
                <w:sz w:val="40"/>
              </w:rPr>
            </w:pPr>
          </w:p>
          <w:p w14:paraId="7BB32D32"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1</w:t>
            </w:r>
          </w:p>
          <w:p w14:paraId="7BB32D33" w14:textId="77777777" w:rsidR="00FC6EA1" w:rsidRPr="002B3A3C" w:rsidRDefault="00FC6EA1" w:rsidP="001B5399">
            <w:pPr>
              <w:jc w:val="center"/>
              <w:rPr>
                <w:sz w:val="40"/>
              </w:rPr>
            </w:pPr>
          </w:p>
        </w:tc>
        <w:tc>
          <w:tcPr>
            <w:tcW w:w="927" w:type="dxa"/>
            <w:shd w:val="clear" w:color="auto" w:fill="B3B3B3"/>
          </w:tcPr>
          <w:p w14:paraId="7BB32D34" w14:textId="77777777" w:rsidR="00FC6EA1" w:rsidRPr="002B3A3C" w:rsidRDefault="00FC6EA1" w:rsidP="001B5399">
            <w:pPr>
              <w:rPr>
                <w:sz w:val="40"/>
              </w:rPr>
            </w:pPr>
          </w:p>
          <w:p w14:paraId="7BB32D35" w14:textId="77777777" w:rsidR="00FC6EA1" w:rsidRPr="002B3A3C" w:rsidRDefault="00FC6EA1" w:rsidP="001B5399">
            <w:pPr>
              <w:jc w:val="center"/>
              <w:rPr>
                <w:sz w:val="40"/>
              </w:rPr>
            </w:pPr>
            <w:r w:rsidRPr="002B3A3C">
              <w:rPr>
                <w:rFonts w:ascii="VicRegular" w:hAnsi="VicRegular"/>
                <w:sz w:val="44"/>
                <w:szCs w:val="44"/>
              </w:rPr>
              <w:t>12</w:t>
            </w:r>
          </w:p>
        </w:tc>
        <w:tc>
          <w:tcPr>
            <w:tcW w:w="927" w:type="dxa"/>
          </w:tcPr>
          <w:p w14:paraId="7BB32D36" w14:textId="77777777" w:rsidR="00FC6EA1" w:rsidRPr="002B3A3C" w:rsidRDefault="00FC6EA1" w:rsidP="001B5399">
            <w:pPr>
              <w:rPr>
                <w:sz w:val="40"/>
              </w:rPr>
            </w:pPr>
          </w:p>
          <w:p w14:paraId="7BB32D37"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3</w:t>
            </w:r>
          </w:p>
        </w:tc>
        <w:tc>
          <w:tcPr>
            <w:tcW w:w="927" w:type="dxa"/>
          </w:tcPr>
          <w:p w14:paraId="7BB32D38" w14:textId="77777777" w:rsidR="00FC6EA1" w:rsidRPr="002B3A3C" w:rsidRDefault="00FC6EA1" w:rsidP="001B5399">
            <w:pPr>
              <w:rPr>
                <w:sz w:val="40"/>
              </w:rPr>
            </w:pPr>
          </w:p>
          <w:p w14:paraId="7BB32D39"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4</w:t>
            </w:r>
          </w:p>
          <w:p w14:paraId="7BB32D3A" w14:textId="77777777" w:rsidR="00FC6EA1" w:rsidRPr="002B3A3C" w:rsidRDefault="00FC6EA1" w:rsidP="001B5399">
            <w:pPr>
              <w:rPr>
                <w:sz w:val="40"/>
              </w:rPr>
            </w:pPr>
          </w:p>
        </w:tc>
        <w:tc>
          <w:tcPr>
            <w:tcW w:w="927" w:type="dxa"/>
          </w:tcPr>
          <w:p w14:paraId="7BB32D3B" w14:textId="77777777" w:rsidR="00FC6EA1" w:rsidRPr="002B3A3C" w:rsidRDefault="00FC6EA1" w:rsidP="001B5399">
            <w:pPr>
              <w:rPr>
                <w:sz w:val="40"/>
              </w:rPr>
            </w:pPr>
          </w:p>
          <w:p w14:paraId="7BB32D3C"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5</w:t>
            </w:r>
          </w:p>
        </w:tc>
        <w:tc>
          <w:tcPr>
            <w:tcW w:w="927" w:type="dxa"/>
            <w:shd w:val="clear" w:color="auto" w:fill="B3B3B3"/>
          </w:tcPr>
          <w:p w14:paraId="7BB32D3D" w14:textId="77777777" w:rsidR="00FC6EA1" w:rsidRPr="002B3A3C" w:rsidRDefault="00FC6EA1" w:rsidP="001B5399">
            <w:pPr>
              <w:rPr>
                <w:sz w:val="40"/>
              </w:rPr>
            </w:pPr>
          </w:p>
          <w:p w14:paraId="7BB32D3E"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6</w:t>
            </w:r>
          </w:p>
        </w:tc>
        <w:tc>
          <w:tcPr>
            <w:tcW w:w="927" w:type="dxa"/>
          </w:tcPr>
          <w:p w14:paraId="7BB32D3F" w14:textId="77777777" w:rsidR="00FC6EA1" w:rsidRPr="002B3A3C" w:rsidRDefault="00FC6EA1" w:rsidP="001B5399">
            <w:pPr>
              <w:rPr>
                <w:sz w:val="40"/>
              </w:rPr>
            </w:pPr>
          </w:p>
          <w:p w14:paraId="7BB32D40"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7</w:t>
            </w:r>
          </w:p>
        </w:tc>
        <w:tc>
          <w:tcPr>
            <w:tcW w:w="927" w:type="dxa"/>
          </w:tcPr>
          <w:p w14:paraId="7BB32D41" w14:textId="77777777" w:rsidR="00FC6EA1" w:rsidRPr="002B3A3C" w:rsidRDefault="00FC6EA1" w:rsidP="001B5399">
            <w:pPr>
              <w:rPr>
                <w:sz w:val="40"/>
              </w:rPr>
            </w:pPr>
          </w:p>
          <w:p w14:paraId="7BB32D42"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18</w:t>
            </w:r>
          </w:p>
        </w:tc>
        <w:tc>
          <w:tcPr>
            <w:tcW w:w="927" w:type="dxa"/>
          </w:tcPr>
          <w:p w14:paraId="7BB32D43" w14:textId="77777777" w:rsidR="00FC6EA1" w:rsidRPr="002B3A3C" w:rsidRDefault="00FC6EA1" w:rsidP="001B5399">
            <w:pPr>
              <w:rPr>
                <w:sz w:val="40"/>
              </w:rPr>
            </w:pPr>
          </w:p>
          <w:p w14:paraId="7BB32D44" w14:textId="77777777" w:rsidR="00FC6EA1" w:rsidRPr="002B3A3C" w:rsidRDefault="00FC6EA1" w:rsidP="001B5399">
            <w:pPr>
              <w:jc w:val="center"/>
              <w:rPr>
                <w:sz w:val="40"/>
              </w:rPr>
            </w:pPr>
            <w:r w:rsidRPr="002B3A3C">
              <w:rPr>
                <w:rFonts w:ascii="VicRegular" w:hAnsi="VicRegular"/>
                <w:sz w:val="44"/>
                <w:szCs w:val="44"/>
              </w:rPr>
              <w:t>19</w:t>
            </w:r>
          </w:p>
        </w:tc>
        <w:tc>
          <w:tcPr>
            <w:tcW w:w="927" w:type="dxa"/>
            <w:shd w:val="clear" w:color="auto" w:fill="B3B3B3"/>
          </w:tcPr>
          <w:p w14:paraId="7BB32D45" w14:textId="77777777" w:rsidR="00FC6EA1" w:rsidRPr="002B3A3C" w:rsidRDefault="00FC6EA1" w:rsidP="001B5399">
            <w:pPr>
              <w:shd w:val="clear" w:color="auto" w:fill="B3B3B3"/>
              <w:rPr>
                <w:sz w:val="40"/>
              </w:rPr>
            </w:pPr>
          </w:p>
          <w:p w14:paraId="7BB32D46"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0</w:t>
            </w:r>
          </w:p>
          <w:p w14:paraId="7BB32D47" w14:textId="77777777" w:rsidR="00FC6EA1" w:rsidRPr="002B3A3C" w:rsidRDefault="00FC6EA1" w:rsidP="001B5399">
            <w:pPr>
              <w:shd w:val="clear" w:color="auto" w:fill="B3B3B3"/>
              <w:rPr>
                <w:sz w:val="40"/>
              </w:rPr>
            </w:pPr>
          </w:p>
        </w:tc>
      </w:tr>
      <w:tr w:rsidR="00FC6EA1" w:rsidRPr="002B3A3C" w14:paraId="7BB32D5E" w14:textId="77777777" w:rsidTr="00313AD8">
        <w:tc>
          <w:tcPr>
            <w:tcW w:w="927" w:type="dxa"/>
          </w:tcPr>
          <w:p w14:paraId="7BB32D49" w14:textId="77777777" w:rsidR="00FC6EA1" w:rsidRPr="002B3A3C" w:rsidRDefault="00FC6EA1" w:rsidP="001B5399">
            <w:pPr>
              <w:rPr>
                <w:sz w:val="40"/>
              </w:rPr>
            </w:pPr>
          </w:p>
          <w:p w14:paraId="7BB32D4A"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1</w:t>
            </w:r>
          </w:p>
          <w:p w14:paraId="7BB32D4B" w14:textId="77777777" w:rsidR="00FC6EA1" w:rsidRPr="002B3A3C" w:rsidRDefault="00FC6EA1" w:rsidP="001B5399">
            <w:pPr>
              <w:rPr>
                <w:sz w:val="40"/>
              </w:rPr>
            </w:pPr>
          </w:p>
        </w:tc>
        <w:tc>
          <w:tcPr>
            <w:tcW w:w="927" w:type="dxa"/>
          </w:tcPr>
          <w:p w14:paraId="7BB32D4C" w14:textId="77777777" w:rsidR="00FC6EA1" w:rsidRPr="002B3A3C" w:rsidRDefault="00FC6EA1" w:rsidP="001B5399">
            <w:pPr>
              <w:jc w:val="center"/>
              <w:rPr>
                <w:rFonts w:ascii="VicRegular" w:hAnsi="VicRegular"/>
                <w:sz w:val="44"/>
                <w:szCs w:val="44"/>
              </w:rPr>
            </w:pPr>
          </w:p>
          <w:p w14:paraId="7BB32D4D"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2</w:t>
            </w:r>
          </w:p>
        </w:tc>
        <w:tc>
          <w:tcPr>
            <w:tcW w:w="927" w:type="dxa"/>
          </w:tcPr>
          <w:p w14:paraId="7BB32D4E" w14:textId="77777777" w:rsidR="00FC6EA1" w:rsidRPr="002B3A3C" w:rsidRDefault="00FC6EA1" w:rsidP="001B5399">
            <w:pPr>
              <w:rPr>
                <w:sz w:val="40"/>
              </w:rPr>
            </w:pPr>
          </w:p>
          <w:p w14:paraId="7BB32D4F" w14:textId="77777777" w:rsidR="00FC6EA1" w:rsidRPr="002B3A3C" w:rsidRDefault="00FC6EA1" w:rsidP="001B5399">
            <w:pPr>
              <w:jc w:val="center"/>
              <w:rPr>
                <w:sz w:val="40"/>
              </w:rPr>
            </w:pPr>
            <w:r w:rsidRPr="002B3A3C">
              <w:rPr>
                <w:rFonts w:ascii="VicRegular" w:hAnsi="VicRegular"/>
                <w:sz w:val="44"/>
                <w:szCs w:val="44"/>
              </w:rPr>
              <w:t>23</w:t>
            </w:r>
          </w:p>
        </w:tc>
        <w:tc>
          <w:tcPr>
            <w:tcW w:w="927" w:type="dxa"/>
          </w:tcPr>
          <w:p w14:paraId="7BB32D50" w14:textId="77777777" w:rsidR="00FC6EA1" w:rsidRPr="002B3A3C" w:rsidRDefault="00FC6EA1" w:rsidP="001B5399">
            <w:pPr>
              <w:rPr>
                <w:sz w:val="40"/>
              </w:rPr>
            </w:pPr>
          </w:p>
          <w:p w14:paraId="7BB32D51" w14:textId="77777777" w:rsidR="00FC6EA1" w:rsidRPr="002B3A3C" w:rsidRDefault="00FC6EA1" w:rsidP="001B5399">
            <w:pPr>
              <w:jc w:val="center"/>
              <w:rPr>
                <w:sz w:val="40"/>
              </w:rPr>
            </w:pPr>
            <w:r w:rsidRPr="002B3A3C">
              <w:rPr>
                <w:rFonts w:ascii="VicRegular" w:hAnsi="VicRegular"/>
                <w:sz w:val="44"/>
                <w:szCs w:val="44"/>
              </w:rPr>
              <w:t>24</w:t>
            </w:r>
          </w:p>
        </w:tc>
        <w:tc>
          <w:tcPr>
            <w:tcW w:w="927" w:type="dxa"/>
          </w:tcPr>
          <w:p w14:paraId="7BB32D52" w14:textId="77777777" w:rsidR="00FC6EA1" w:rsidRPr="002B3A3C" w:rsidRDefault="00FC6EA1" w:rsidP="001B5399">
            <w:pPr>
              <w:rPr>
                <w:sz w:val="40"/>
              </w:rPr>
            </w:pPr>
          </w:p>
          <w:p w14:paraId="7BB32D53" w14:textId="77777777" w:rsidR="00FC6EA1" w:rsidRPr="002B3A3C" w:rsidRDefault="00FC6EA1" w:rsidP="001B5399">
            <w:pPr>
              <w:jc w:val="center"/>
              <w:rPr>
                <w:sz w:val="40"/>
              </w:rPr>
            </w:pPr>
            <w:r w:rsidRPr="002B3A3C">
              <w:rPr>
                <w:rFonts w:ascii="VicRegular" w:hAnsi="VicRegular"/>
                <w:sz w:val="44"/>
                <w:szCs w:val="44"/>
              </w:rPr>
              <w:t>25</w:t>
            </w:r>
          </w:p>
        </w:tc>
        <w:tc>
          <w:tcPr>
            <w:tcW w:w="927" w:type="dxa"/>
          </w:tcPr>
          <w:p w14:paraId="7BB32D54" w14:textId="77777777" w:rsidR="00FC6EA1" w:rsidRPr="002B3A3C" w:rsidRDefault="00FC6EA1" w:rsidP="001B5399">
            <w:pPr>
              <w:rPr>
                <w:sz w:val="40"/>
              </w:rPr>
            </w:pPr>
          </w:p>
          <w:p w14:paraId="7BB32D55" w14:textId="77777777" w:rsidR="00FC6EA1" w:rsidRPr="002B3A3C" w:rsidRDefault="00FC6EA1" w:rsidP="001B5399">
            <w:pPr>
              <w:jc w:val="center"/>
              <w:rPr>
                <w:sz w:val="40"/>
              </w:rPr>
            </w:pPr>
            <w:r w:rsidRPr="002B3A3C">
              <w:rPr>
                <w:rFonts w:ascii="VicRegular" w:hAnsi="VicRegular"/>
                <w:sz w:val="44"/>
                <w:szCs w:val="44"/>
              </w:rPr>
              <w:t>26</w:t>
            </w:r>
          </w:p>
        </w:tc>
        <w:tc>
          <w:tcPr>
            <w:tcW w:w="927" w:type="dxa"/>
          </w:tcPr>
          <w:p w14:paraId="7BB32D56" w14:textId="77777777" w:rsidR="00FC6EA1" w:rsidRPr="002B3A3C" w:rsidRDefault="00FC6EA1" w:rsidP="001B5399">
            <w:pPr>
              <w:rPr>
                <w:sz w:val="40"/>
              </w:rPr>
            </w:pPr>
          </w:p>
          <w:p w14:paraId="7BB32D57" w14:textId="77777777" w:rsidR="00FC6EA1" w:rsidRPr="002B3A3C" w:rsidRDefault="00FC6EA1" w:rsidP="001B5399">
            <w:pPr>
              <w:jc w:val="center"/>
              <w:rPr>
                <w:sz w:val="40"/>
              </w:rPr>
            </w:pPr>
            <w:r w:rsidRPr="002B3A3C">
              <w:rPr>
                <w:rFonts w:ascii="VicRegular" w:hAnsi="VicRegular"/>
                <w:sz w:val="44"/>
                <w:szCs w:val="44"/>
              </w:rPr>
              <w:t>27</w:t>
            </w:r>
          </w:p>
        </w:tc>
        <w:tc>
          <w:tcPr>
            <w:tcW w:w="927" w:type="dxa"/>
          </w:tcPr>
          <w:p w14:paraId="7BB32D58" w14:textId="77777777" w:rsidR="00FC6EA1" w:rsidRPr="002B3A3C" w:rsidRDefault="00FC6EA1" w:rsidP="001B5399">
            <w:pPr>
              <w:jc w:val="center"/>
              <w:rPr>
                <w:rFonts w:ascii="VicRegular" w:hAnsi="VicRegular"/>
                <w:sz w:val="44"/>
                <w:szCs w:val="44"/>
              </w:rPr>
            </w:pPr>
          </w:p>
          <w:p w14:paraId="7BB32D59"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8</w:t>
            </w:r>
          </w:p>
        </w:tc>
        <w:tc>
          <w:tcPr>
            <w:tcW w:w="927" w:type="dxa"/>
          </w:tcPr>
          <w:p w14:paraId="7BB32D5A" w14:textId="77777777" w:rsidR="00FC6EA1" w:rsidRPr="002B3A3C" w:rsidRDefault="00FC6EA1" w:rsidP="001B5399">
            <w:pPr>
              <w:jc w:val="center"/>
              <w:rPr>
                <w:rFonts w:ascii="VicRegular" w:hAnsi="VicRegular"/>
                <w:sz w:val="44"/>
                <w:szCs w:val="44"/>
              </w:rPr>
            </w:pPr>
          </w:p>
          <w:p w14:paraId="7BB32D5B"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29</w:t>
            </w:r>
          </w:p>
        </w:tc>
        <w:tc>
          <w:tcPr>
            <w:tcW w:w="927" w:type="dxa"/>
          </w:tcPr>
          <w:p w14:paraId="7BB32D5C" w14:textId="77777777" w:rsidR="00FC6EA1" w:rsidRPr="002B3A3C" w:rsidRDefault="00FC6EA1" w:rsidP="001B5399">
            <w:pPr>
              <w:jc w:val="center"/>
              <w:rPr>
                <w:rFonts w:ascii="VicRegular" w:hAnsi="VicRegular"/>
                <w:sz w:val="44"/>
                <w:szCs w:val="44"/>
              </w:rPr>
            </w:pPr>
          </w:p>
          <w:p w14:paraId="7BB32D5D"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0</w:t>
            </w:r>
          </w:p>
        </w:tc>
      </w:tr>
      <w:tr w:rsidR="00FC6EA1" w:rsidRPr="002B3A3C" w14:paraId="7BB32D75" w14:textId="77777777" w:rsidTr="00313AD8">
        <w:tc>
          <w:tcPr>
            <w:tcW w:w="927" w:type="dxa"/>
          </w:tcPr>
          <w:p w14:paraId="7BB32D5F" w14:textId="77777777" w:rsidR="00FC6EA1" w:rsidRPr="002B3A3C" w:rsidRDefault="00FC6EA1" w:rsidP="001B5399">
            <w:pPr>
              <w:rPr>
                <w:sz w:val="40"/>
              </w:rPr>
            </w:pPr>
          </w:p>
          <w:p w14:paraId="7BB32D60"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1</w:t>
            </w:r>
          </w:p>
          <w:p w14:paraId="7BB32D61" w14:textId="77777777" w:rsidR="00FC6EA1" w:rsidRPr="002B3A3C" w:rsidRDefault="00FC6EA1" w:rsidP="001B5399">
            <w:pPr>
              <w:rPr>
                <w:sz w:val="40"/>
              </w:rPr>
            </w:pPr>
          </w:p>
        </w:tc>
        <w:tc>
          <w:tcPr>
            <w:tcW w:w="927" w:type="dxa"/>
          </w:tcPr>
          <w:p w14:paraId="7BB32D62" w14:textId="77777777" w:rsidR="00FC6EA1" w:rsidRPr="002B3A3C" w:rsidRDefault="00FC6EA1" w:rsidP="001B5399">
            <w:pPr>
              <w:rPr>
                <w:sz w:val="40"/>
              </w:rPr>
            </w:pPr>
          </w:p>
          <w:p w14:paraId="7BB32D63" w14:textId="77777777" w:rsidR="00FC6EA1" w:rsidRPr="002B3A3C" w:rsidRDefault="00FC6EA1" w:rsidP="001B5399">
            <w:pPr>
              <w:jc w:val="center"/>
              <w:rPr>
                <w:sz w:val="40"/>
              </w:rPr>
            </w:pPr>
            <w:r w:rsidRPr="002B3A3C">
              <w:rPr>
                <w:rFonts w:ascii="VicRegular" w:hAnsi="VicRegular"/>
                <w:sz w:val="44"/>
                <w:szCs w:val="44"/>
              </w:rPr>
              <w:t>32</w:t>
            </w:r>
          </w:p>
        </w:tc>
        <w:tc>
          <w:tcPr>
            <w:tcW w:w="927" w:type="dxa"/>
          </w:tcPr>
          <w:p w14:paraId="7BB32D64" w14:textId="77777777" w:rsidR="00FC6EA1" w:rsidRPr="002B3A3C" w:rsidRDefault="00FC6EA1" w:rsidP="001B5399">
            <w:pPr>
              <w:rPr>
                <w:sz w:val="40"/>
              </w:rPr>
            </w:pPr>
          </w:p>
          <w:p w14:paraId="7BB32D65" w14:textId="77777777" w:rsidR="00FC6EA1" w:rsidRPr="002B3A3C" w:rsidRDefault="00FC6EA1" w:rsidP="001B5399">
            <w:pPr>
              <w:jc w:val="center"/>
              <w:rPr>
                <w:sz w:val="40"/>
              </w:rPr>
            </w:pPr>
            <w:r w:rsidRPr="002B3A3C">
              <w:rPr>
                <w:rFonts w:ascii="VicRegular" w:hAnsi="VicRegular"/>
                <w:sz w:val="44"/>
                <w:szCs w:val="44"/>
              </w:rPr>
              <w:t>33</w:t>
            </w:r>
          </w:p>
        </w:tc>
        <w:tc>
          <w:tcPr>
            <w:tcW w:w="927" w:type="dxa"/>
          </w:tcPr>
          <w:p w14:paraId="7BB32D66" w14:textId="77777777" w:rsidR="00FC6EA1" w:rsidRPr="002B3A3C" w:rsidRDefault="00FC6EA1" w:rsidP="001B5399">
            <w:pPr>
              <w:jc w:val="center"/>
              <w:rPr>
                <w:rFonts w:ascii="VicRegular" w:hAnsi="VicRegular"/>
                <w:sz w:val="44"/>
                <w:szCs w:val="44"/>
              </w:rPr>
            </w:pPr>
          </w:p>
          <w:p w14:paraId="7BB32D67"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34</w:t>
            </w:r>
          </w:p>
        </w:tc>
        <w:tc>
          <w:tcPr>
            <w:tcW w:w="927" w:type="dxa"/>
          </w:tcPr>
          <w:p w14:paraId="7BB32D68" w14:textId="77777777" w:rsidR="00FC6EA1" w:rsidRPr="002B3A3C" w:rsidRDefault="00FC6EA1" w:rsidP="001B5399">
            <w:pPr>
              <w:rPr>
                <w:sz w:val="40"/>
              </w:rPr>
            </w:pPr>
          </w:p>
          <w:p w14:paraId="7BB32D69" w14:textId="77777777" w:rsidR="00FC6EA1" w:rsidRPr="002B3A3C" w:rsidRDefault="00FC6EA1" w:rsidP="001B5399">
            <w:pPr>
              <w:jc w:val="center"/>
              <w:rPr>
                <w:sz w:val="40"/>
              </w:rPr>
            </w:pPr>
            <w:r w:rsidRPr="002B3A3C">
              <w:rPr>
                <w:rFonts w:ascii="VicRegular" w:hAnsi="VicRegular"/>
                <w:sz w:val="44"/>
                <w:szCs w:val="44"/>
              </w:rPr>
              <w:t>35</w:t>
            </w:r>
          </w:p>
        </w:tc>
        <w:tc>
          <w:tcPr>
            <w:tcW w:w="927" w:type="dxa"/>
          </w:tcPr>
          <w:p w14:paraId="7BB32D6A" w14:textId="77777777" w:rsidR="00FC6EA1" w:rsidRPr="002B3A3C" w:rsidRDefault="00FC6EA1" w:rsidP="001B5399">
            <w:pPr>
              <w:rPr>
                <w:sz w:val="40"/>
              </w:rPr>
            </w:pPr>
          </w:p>
          <w:p w14:paraId="7BB32D6B" w14:textId="77777777" w:rsidR="00FC6EA1" w:rsidRPr="002B3A3C" w:rsidRDefault="00FC6EA1" w:rsidP="001B5399">
            <w:pPr>
              <w:jc w:val="center"/>
              <w:rPr>
                <w:sz w:val="40"/>
              </w:rPr>
            </w:pPr>
            <w:r w:rsidRPr="002B3A3C">
              <w:rPr>
                <w:rFonts w:ascii="VicRegular" w:hAnsi="VicRegular"/>
                <w:sz w:val="44"/>
                <w:szCs w:val="44"/>
              </w:rPr>
              <w:t>36</w:t>
            </w:r>
          </w:p>
        </w:tc>
        <w:tc>
          <w:tcPr>
            <w:tcW w:w="927" w:type="dxa"/>
          </w:tcPr>
          <w:p w14:paraId="7BB32D6C" w14:textId="77777777" w:rsidR="00FC6EA1" w:rsidRPr="002B3A3C" w:rsidRDefault="00FC6EA1" w:rsidP="001B5399">
            <w:pPr>
              <w:rPr>
                <w:sz w:val="40"/>
              </w:rPr>
            </w:pPr>
          </w:p>
          <w:p w14:paraId="7BB32D6D" w14:textId="77777777" w:rsidR="00FC6EA1" w:rsidRPr="002B3A3C" w:rsidRDefault="00FC6EA1" w:rsidP="001B5399">
            <w:pPr>
              <w:jc w:val="center"/>
              <w:rPr>
                <w:sz w:val="40"/>
              </w:rPr>
            </w:pPr>
            <w:r w:rsidRPr="002B3A3C">
              <w:rPr>
                <w:rFonts w:ascii="VicRegular" w:hAnsi="VicRegular"/>
                <w:sz w:val="44"/>
                <w:szCs w:val="44"/>
              </w:rPr>
              <w:t>37</w:t>
            </w:r>
          </w:p>
        </w:tc>
        <w:tc>
          <w:tcPr>
            <w:tcW w:w="927" w:type="dxa"/>
          </w:tcPr>
          <w:p w14:paraId="7BB32D6E" w14:textId="77777777" w:rsidR="00FC6EA1" w:rsidRPr="002B3A3C" w:rsidRDefault="00FC6EA1" w:rsidP="001B5399">
            <w:pPr>
              <w:rPr>
                <w:sz w:val="40"/>
              </w:rPr>
            </w:pPr>
          </w:p>
          <w:p w14:paraId="7BB32D6F" w14:textId="77777777" w:rsidR="00FC6EA1" w:rsidRPr="002B3A3C" w:rsidRDefault="00FC6EA1" w:rsidP="001B5399">
            <w:pPr>
              <w:jc w:val="center"/>
              <w:rPr>
                <w:sz w:val="40"/>
              </w:rPr>
            </w:pPr>
            <w:r w:rsidRPr="002B3A3C">
              <w:rPr>
                <w:rFonts w:ascii="VicRegular" w:hAnsi="VicRegular"/>
                <w:sz w:val="44"/>
                <w:szCs w:val="44"/>
              </w:rPr>
              <w:t>38</w:t>
            </w:r>
          </w:p>
        </w:tc>
        <w:tc>
          <w:tcPr>
            <w:tcW w:w="927" w:type="dxa"/>
          </w:tcPr>
          <w:p w14:paraId="7BB32D70" w14:textId="77777777" w:rsidR="00FC6EA1" w:rsidRPr="002B3A3C" w:rsidRDefault="00FC6EA1" w:rsidP="001B5399">
            <w:pPr>
              <w:rPr>
                <w:sz w:val="40"/>
              </w:rPr>
            </w:pPr>
          </w:p>
          <w:p w14:paraId="7BB32D71" w14:textId="77777777" w:rsidR="00FC6EA1" w:rsidRPr="002B3A3C" w:rsidRDefault="00FC6EA1" w:rsidP="001B5399">
            <w:pPr>
              <w:jc w:val="center"/>
              <w:rPr>
                <w:sz w:val="40"/>
              </w:rPr>
            </w:pPr>
            <w:r w:rsidRPr="002B3A3C">
              <w:rPr>
                <w:rFonts w:ascii="VicRegular" w:hAnsi="VicRegular"/>
                <w:sz w:val="44"/>
                <w:szCs w:val="44"/>
              </w:rPr>
              <w:t>39</w:t>
            </w:r>
          </w:p>
        </w:tc>
        <w:tc>
          <w:tcPr>
            <w:tcW w:w="927" w:type="dxa"/>
          </w:tcPr>
          <w:p w14:paraId="7BB32D72" w14:textId="77777777" w:rsidR="00FC6EA1" w:rsidRPr="002B3A3C" w:rsidRDefault="00FC6EA1" w:rsidP="001B5399">
            <w:pPr>
              <w:rPr>
                <w:sz w:val="40"/>
              </w:rPr>
            </w:pPr>
          </w:p>
          <w:p w14:paraId="7BB32D73" w14:textId="77777777" w:rsidR="00FC6EA1" w:rsidRPr="002B3A3C" w:rsidRDefault="00FC6EA1" w:rsidP="001B5399">
            <w:pPr>
              <w:jc w:val="center"/>
              <w:rPr>
                <w:rFonts w:ascii="VicRegular" w:hAnsi="VicRegular"/>
                <w:sz w:val="44"/>
                <w:szCs w:val="44"/>
              </w:rPr>
            </w:pPr>
            <w:r w:rsidRPr="002B3A3C">
              <w:rPr>
                <w:rFonts w:ascii="VicRegular" w:hAnsi="VicRegular"/>
                <w:sz w:val="44"/>
                <w:szCs w:val="44"/>
              </w:rPr>
              <w:t>40</w:t>
            </w:r>
          </w:p>
          <w:p w14:paraId="7BB32D74" w14:textId="77777777" w:rsidR="00FC6EA1" w:rsidRPr="002B3A3C" w:rsidRDefault="00FC6EA1" w:rsidP="001B5399"/>
        </w:tc>
      </w:tr>
    </w:tbl>
    <w:p w14:paraId="7BB32D76" w14:textId="77777777" w:rsidR="00FC6EA1" w:rsidRPr="00313AD8" w:rsidRDefault="00FC6EA1" w:rsidP="00313AD8">
      <w:pPr>
        <w:rPr>
          <w:bCs/>
          <w:sz w:val="20"/>
        </w:rPr>
      </w:pPr>
    </w:p>
    <w:p w14:paraId="7BB32D77" w14:textId="77777777" w:rsidR="00FC6EA1" w:rsidRPr="002B3A3C" w:rsidRDefault="00FC6EA1" w:rsidP="00FC6EA1">
      <w:r w:rsidRPr="002B3A3C">
        <w:t>Look carefully at the units in each number and write down the rule.</w:t>
      </w:r>
    </w:p>
    <w:p w14:paraId="7BB32D78" w14:textId="77777777" w:rsidR="00FC6EA1" w:rsidRPr="00313AD8" w:rsidRDefault="00FC6EA1" w:rsidP="00FC6EA1">
      <w:pPr>
        <w:rPr>
          <w:sz w:val="20"/>
        </w:rPr>
      </w:pPr>
    </w:p>
    <w:p w14:paraId="7BB32D79" w14:textId="77777777" w:rsidR="00FC6EA1" w:rsidRPr="002B3A3C" w:rsidRDefault="00FC6EA1" w:rsidP="00FC6EA1">
      <w:pPr>
        <w:jc w:val="center"/>
      </w:pPr>
      <w:r>
        <w:t>__________________________________________</w:t>
      </w:r>
      <w:r w:rsidRPr="002B3A3C">
        <w:t>.</w:t>
      </w:r>
    </w:p>
    <w:p w14:paraId="7BB32D7A" w14:textId="77777777" w:rsidR="00FC6EA1" w:rsidRPr="00313AD8" w:rsidRDefault="00FC6EA1" w:rsidP="00FC6EA1">
      <w:pPr>
        <w:rPr>
          <w:sz w:val="20"/>
        </w:rPr>
      </w:pPr>
    </w:p>
    <w:p w14:paraId="7BB32D7B" w14:textId="77777777" w:rsidR="00FC6EA1" w:rsidRPr="001A65E8" w:rsidRDefault="00FC6EA1" w:rsidP="00313AD8">
      <w:r w:rsidRPr="002B3A3C">
        <w:t>Complete counting by 4s by putting a cross in the correct squares on the chart.</w:t>
      </w:r>
    </w:p>
    <w:p w14:paraId="7BB32D7C" w14:textId="77777777" w:rsidR="00FC6EA1" w:rsidRPr="00313AD8" w:rsidRDefault="00FC6EA1" w:rsidP="00313AD8">
      <w:pPr>
        <w:rPr>
          <w:sz w:val="20"/>
        </w:rPr>
      </w:pPr>
    </w:p>
    <w:p w14:paraId="7BB32D7D" w14:textId="77777777" w:rsidR="00FC6EA1" w:rsidRPr="002B3A3C" w:rsidRDefault="00FC6EA1" w:rsidP="00313AD8">
      <w:r w:rsidRPr="002B3A3C">
        <w:t>Using the rule, continue counting by 4s from:</w:t>
      </w:r>
    </w:p>
    <w:p w14:paraId="7BB32D7E" w14:textId="77777777" w:rsidR="00FC6EA1" w:rsidRPr="00313AD8" w:rsidRDefault="00FC6EA1" w:rsidP="00FC6EA1">
      <w:pPr>
        <w:rPr>
          <w:sz w:val="20"/>
        </w:rPr>
      </w:pPr>
    </w:p>
    <w:p w14:paraId="7BB32D7F" w14:textId="77777777" w:rsidR="00313AD8" w:rsidRDefault="00FC6EA1" w:rsidP="00FC6EA1">
      <w:pPr>
        <w:rPr>
          <w:sz w:val="40"/>
        </w:rPr>
      </w:pPr>
      <w:proofErr w:type="gramStart"/>
      <w:r w:rsidRPr="002B3A3C">
        <w:rPr>
          <w:rFonts w:ascii="VicRegular" w:hAnsi="VicRegular"/>
          <w:b/>
          <w:bCs/>
          <w:sz w:val="40"/>
        </w:rPr>
        <w:t>44</w:t>
      </w:r>
      <w:r w:rsidRPr="002B3A3C">
        <w:rPr>
          <w:sz w:val="40"/>
        </w:rPr>
        <w:t>,</w:t>
      </w:r>
      <w:r w:rsidRPr="002B3A3C">
        <w:t xml:space="preserve">   </w:t>
      </w:r>
      <w:proofErr w:type="gramEnd"/>
      <w:r w:rsidRPr="002B3A3C">
        <w:t xml:space="preserve">________ ,  ________ ,  ________ ,  ________ ,  ________ ,  </w:t>
      </w:r>
      <w:r w:rsidRPr="002B3A3C">
        <w:rPr>
          <w:rFonts w:ascii="VicRegular" w:hAnsi="VicRegular"/>
          <w:b/>
          <w:bCs/>
          <w:sz w:val="40"/>
        </w:rPr>
        <w:t>68</w:t>
      </w:r>
      <w:r w:rsidRPr="002B3A3C">
        <w:rPr>
          <w:sz w:val="40"/>
        </w:rPr>
        <w:t>.</w:t>
      </w:r>
      <w:r w:rsidR="00313AD8">
        <w:rPr>
          <w:sz w:val="40"/>
        </w:rPr>
        <w:br w:type="page"/>
      </w:r>
    </w:p>
    <w:p w14:paraId="7BB32D80" w14:textId="77777777" w:rsidR="00FC6EA1" w:rsidRPr="002B3A3C" w:rsidRDefault="00FC6EA1" w:rsidP="00FC6EA1">
      <w:pPr>
        <w:pStyle w:val="Heading2"/>
      </w:pPr>
      <w:r w:rsidRPr="002B3A3C">
        <w:lastRenderedPageBreak/>
        <w:t>Rules continued</w:t>
      </w:r>
    </w:p>
    <w:p w14:paraId="7BB32D81" w14:textId="77777777" w:rsidR="00FC6EA1" w:rsidRPr="00436627" w:rsidRDefault="00FC6EA1" w:rsidP="00313AD8">
      <w:pPr>
        <w:rPr>
          <w:sz w:val="24"/>
          <w:szCs w:val="24"/>
        </w:rPr>
      </w:pPr>
    </w:p>
    <w:p w14:paraId="7BB32D82" w14:textId="77777777" w:rsidR="00FC6EA1" w:rsidRPr="002B3A3C" w:rsidRDefault="00FC6EA1" w:rsidP="00FC6EA1">
      <w:r w:rsidRPr="002B3A3C">
        <w:t xml:space="preserve">Let’s look at the counting rule for </w:t>
      </w:r>
      <w:r w:rsidRPr="002B3A3C">
        <w:rPr>
          <w:b/>
          <w:bCs/>
        </w:rPr>
        <w:t xml:space="preserve">5s </w:t>
      </w:r>
      <w:r w:rsidRPr="002B3A3C">
        <w:t xml:space="preserve">and </w:t>
      </w:r>
      <w:r w:rsidRPr="002B3A3C">
        <w:rPr>
          <w:b/>
          <w:bCs/>
        </w:rPr>
        <w:t>10s</w:t>
      </w:r>
      <w:r w:rsidRPr="002B3A3C">
        <w:t>.</w:t>
      </w:r>
    </w:p>
    <w:p w14:paraId="7BB32D83" w14:textId="77777777" w:rsidR="00FC6EA1" w:rsidRPr="00436627" w:rsidRDefault="00FC6EA1" w:rsidP="00FC6EA1">
      <w:pPr>
        <w:rPr>
          <w:sz w:val="24"/>
          <w:szCs w:val="24"/>
        </w:rPr>
      </w:pPr>
    </w:p>
    <w:p w14:paraId="7BB32D84" w14:textId="77777777" w:rsidR="00FC6EA1" w:rsidRPr="002B3A3C" w:rsidRDefault="00FC6EA1" w:rsidP="00FC6EA1">
      <w:pPr>
        <w:numPr>
          <w:ilvl w:val="0"/>
          <w:numId w:val="27"/>
        </w:numPr>
      </w:pPr>
      <w:r w:rsidRPr="002B3A3C">
        <w:t xml:space="preserve">Beginning on 5 count by 5s by </w:t>
      </w:r>
      <w:proofErr w:type="spellStart"/>
      <w:r w:rsidRPr="002B3A3C">
        <w:t>colouring</w:t>
      </w:r>
      <w:proofErr w:type="spellEnd"/>
      <w:r w:rsidRPr="002B3A3C">
        <w:t xml:space="preserve"> the squares in </w:t>
      </w:r>
      <w:r w:rsidRPr="002B3A3C">
        <w:rPr>
          <w:color w:val="FF0000"/>
        </w:rPr>
        <w:t>red.</w:t>
      </w:r>
    </w:p>
    <w:p w14:paraId="7BB32D85" w14:textId="77777777" w:rsidR="00FC6EA1" w:rsidRPr="00436627" w:rsidRDefault="00FC6EA1" w:rsidP="00FC6EA1">
      <w:pPr>
        <w:rPr>
          <w:sz w:val="24"/>
          <w:szCs w:val="24"/>
        </w:rPr>
      </w:pPr>
    </w:p>
    <w:p w14:paraId="7BB32D86" w14:textId="77777777" w:rsidR="00FC6EA1" w:rsidRPr="002B3A3C" w:rsidRDefault="00FC6EA1" w:rsidP="00FC6EA1">
      <w:pPr>
        <w:numPr>
          <w:ilvl w:val="0"/>
          <w:numId w:val="27"/>
        </w:numPr>
      </w:pPr>
      <w:r>
        <w:t>What is the pattern / rule</w:t>
      </w:r>
      <w:r w:rsidRPr="002B3A3C">
        <w:t xml:space="preserve"> for 5s?   </w:t>
      </w:r>
      <w:r>
        <w:t>____________________________</w:t>
      </w:r>
      <w:r w:rsidRPr="002B3A3C">
        <w:t>.</w:t>
      </w:r>
    </w:p>
    <w:p w14:paraId="7BB32D87" w14:textId="77777777" w:rsidR="00FC6EA1" w:rsidRPr="00436627" w:rsidRDefault="00FC6EA1" w:rsidP="00FC6EA1">
      <w:pPr>
        <w:rPr>
          <w:sz w:val="24"/>
          <w:szCs w:val="24"/>
        </w:rPr>
      </w:pPr>
    </w:p>
    <w:p w14:paraId="7BB32D88" w14:textId="77777777" w:rsidR="00FC6EA1" w:rsidRPr="002B3A3C" w:rsidRDefault="00FC6EA1" w:rsidP="00FC6EA1">
      <w:pPr>
        <w:numPr>
          <w:ilvl w:val="0"/>
          <w:numId w:val="27"/>
        </w:numPr>
      </w:pPr>
      <w:r w:rsidRPr="002B3A3C">
        <w:t xml:space="preserve">Beginning on 10, count by 10s by </w:t>
      </w:r>
      <w:proofErr w:type="spellStart"/>
      <w:r w:rsidRPr="002B3A3C">
        <w:t>colouring</w:t>
      </w:r>
      <w:proofErr w:type="spellEnd"/>
      <w:r w:rsidRPr="002B3A3C">
        <w:t xml:space="preserve"> the squares in </w:t>
      </w:r>
      <w:r w:rsidRPr="002B3A3C">
        <w:rPr>
          <w:color w:val="0000FF"/>
        </w:rPr>
        <w:t>blue.</w:t>
      </w:r>
      <w:r w:rsidRPr="002B3A3C">
        <w:t xml:space="preserve"> </w:t>
      </w:r>
    </w:p>
    <w:p w14:paraId="7BB32D89" w14:textId="77777777" w:rsidR="00FC6EA1" w:rsidRPr="00436627" w:rsidRDefault="00FC6EA1" w:rsidP="00FC6EA1">
      <w:pPr>
        <w:rPr>
          <w:sz w:val="24"/>
          <w:szCs w:val="24"/>
        </w:rPr>
      </w:pPr>
    </w:p>
    <w:p w14:paraId="7BB32D8A" w14:textId="77777777" w:rsidR="00FC6EA1" w:rsidRPr="002B3A3C" w:rsidRDefault="00FC6EA1" w:rsidP="00FC6EA1">
      <w:pPr>
        <w:numPr>
          <w:ilvl w:val="0"/>
          <w:numId w:val="27"/>
        </w:numPr>
      </w:pPr>
      <w:r>
        <w:t>What is the pattern</w:t>
      </w:r>
      <w:r w:rsidRPr="002B3A3C">
        <w:t xml:space="preserve"> </w:t>
      </w:r>
      <w:r>
        <w:t xml:space="preserve">/ rule </w:t>
      </w:r>
      <w:r w:rsidRPr="002B3A3C">
        <w:t xml:space="preserve">for 10s?   </w:t>
      </w:r>
      <w:r>
        <w:t>_____________________</w:t>
      </w:r>
      <w:r w:rsidRPr="002B3A3C">
        <w:t>______ .</w:t>
      </w:r>
    </w:p>
    <w:p w14:paraId="7BB32D8B" w14:textId="77777777" w:rsidR="00FC6EA1" w:rsidRPr="002B3A3C" w:rsidRDefault="00FC6EA1" w:rsidP="00FC6EA1">
      <w:pPr>
        <w:rPr>
          <w:rFonts w:ascii="Arial" w:hAnsi="Arial" w:cs="Arial"/>
          <w:bCs/>
          <w:sz w:val="20"/>
        </w:rPr>
      </w:pP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4"/>
        <w:gridCol w:w="937"/>
        <w:gridCol w:w="938"/>
        <w:gridCol w:w="938"/>
        <w:gridCol w:w="939"/>
        <w:gridCol w:w="939"/>
        <w:gridCol w:w="939"/>
        <w:gridCol w:w="939"/>
        <w:gridCol w:w="939"/>
        <w:gridCol w:w="1009"/>
      </w:tblGrid>
      <w:tr w:rsidR="00FC6EA1" w:rsidRPr="002B3A3C" w14:paraId="7BB32D96" w14:textId="77777777" w:rsidTr="00436627">
        <w:trPr>
          <w:jc w:val="center"/>
        </w:trPr>
        <w:tc>
          <w:tcPr>
            <w:tcW w:w="837" w:type="dxa"/>
          </w:tcPr>
          <w:p w14:paraId="7BB32D8C"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w:t>
            </w:r>
          </w:p>
        </w:tc>
        <w:tc>
          <w:tcPr>
            <w:tcW w:w="945" w:type="dxa"/>
          </w:tcPr>
          <w:p w14:paraId="7BB32D8D"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w:t>
            </w:r>
          </w:p>
        </w:tc>
        <w:tc>
          <w:tcPr>
            <w:tcW w:w="946" w:type="dxa"/>
          </w:tcPr>
          <w:p w14:paraId="7BB32D8E"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w:t>
            </w:r>
          </w:p>
        </w:tc>
        <w:tc>
          <w:tcPr>
            <w:tcW w:w="946" w:type="dxa"/>
          </w:tcPr>
          <w:p w14:paraId="7BB32D8F"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w:t>
            </w:r>
          </w:p>
        </w:tc>
        <w:tc>
          <w:tcPr>
            <w:tcW w:w="947" w:type="dxa"/>
          </w:tcPr>
          <w:p w14:paraId="7BB32D90"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w:t>
            </w:r>
          </w:p>
        </w:tc>
        <w:tc>
          <w:tcPr>
            <w:tcW w:w="947" w:type="dxa"/>
          </w:tcPr>
          <w:p w14:paraId="7BB32D91"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w:t>
            </w:r>
          </w:p>
        </w:tc>
        <w:tc>
          <w:tcPr>
            <w:tcW w:w="947" w:type="dxa"/>
          </w:tcPr>
          <w:p w14:paraId="7BB32D92"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w:t>
            </w:r>
          </w:p>
        </w:tc>
        <w:tc>
          <w:tcPr>
            <w:tcW w:w="947" w:type="dxa"/>
          </w:tcPr>
          <w:p w14:paraId="7BB32D93"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w:t>
            </w:r>
          </w:p>
        </w:tc>
        <w:tc>
          <w:tcPr>
            <w:tcW w:w="947" w:type="dxa"/>
          </w:tcPr>
          <w:p w14:paraId="7BB32D94"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w:t>
            </w:r>
          </w:p>
        </w:tc>
        <w:tc>
          <w:tcPr>
            <w:tcW w:w="942" w:type="dxa"/>
          </w:tcPr>
          <w:p w14:paraId="7BB32D95"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0</w:t>
            </w:r>
          </w:p>
        </w:tc>
      </w:tr>
      <w:tr w:rsidR="00FC6EA1" w:rsidRPr="002B3A3C" w14:paraId="7BB32DA1" w14:textId="77777777" w:rsidTr="00436627">
        <w:trPr>
          <w:jc w:val="center"/>
        </w:trPr>
        <w:tc>
          <w:tcPr>
            <w:tcW w:w="837" w:type="dxa"/>
          </w:tcPr>
          <w:p w14:paraId="7BB32D97"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1</w:t>
            </w:r>
          </w:p>
        </w:tc>
        <w:tc>
          <w:tcPr>
            <w:tcW w:w="945" w:type="dxa"/>
          </w:tcPr>
          <w:p w14:paraId="7BB32D98"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2</w:t>
            </w:r>
          </w:p>
        </w:tc>
        <w:tc>
          <w:tcPr>
            <w:tcW w:w="946" w:type="dxa"/>
          </w:tcPr>
          <w:p w14:paraId="7BB32D99"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3</w:t>
            </w:r>
          </w:p>
        </w:tc>
        <w:tc>
          <w:tcPr>
            <w:tcW w:w="946" w:type="dxa"/>
          </w:tcPr>
          <w:p w14:paraId="7BB32D9A"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4</w:t>
            </w:r>
          </w:p>
        </w:tc>
        <w:tc>
          <w:tcPr>
            <w:tcW w:w="947" w:type="dxa"/>
          </w:tcPr>
          <w:p w14:paraId="7BB32D9B"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5</w:t>
            </w:r>
          </w:p>
        </w:tc>
        <w:tc>
          <w:tcPr>
            <w:tcW w:w="947" w:type="dxa"/>
          </w:tcPr>
          <w:p w14:paraId="7BB32D9C"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6</w:t>
            </w:r>
          </w:p>
        </w:tc>
        <w:tc>
          <w:tcPr>
            <w:tcW w:w="947" w:type="dxa"/>
          </w:tcPr>
          <w:p w14:paraId="7BB32D9D"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7</w:t>
            </w:r>
          </w:p>
        </w:tc>
        <w:tc>
          <w:tcPr>
            <w:tcW w:w="947" w:type="dxa"/>
          </w:tcPr>
          <w:p w14:paraId="7BB32D9E"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8</w:t>
            </w:r>
          </w:p>
        </w:tc>
        <w:tc>
          <w:tcPr>
            <w:tcW w:w="947" w:type="dxa"/>
          </w:tcPr>
          <w:p w14:paraId="7BB32D9F"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9</w:t>
            </w:r>
          </w:p>
        </w:tc>
        <w:tc>
          <w:tcPr>
            <w:tcW w:w="942" w:type="dxa"/>
          </w:tcPr>
          <w:p w14:paraId="7BB32DA0"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0</w:t>
            </w:r>
          </w:p>
        </w:tc>
      </w:tr>
      <w:tr w:rsidR="00FC6EA1" w:rsidRPr="002B3A3C" w14:paraId="7BB32DAC" w14:textId="77777777" w:rsidTr="00436627">
        <w:trPr>
          <w:jc w:val="center"/>
        </w:trPr>
        <w:tc>
          <w:tcPr>
            <w:tcW w:w="837" w:type="dxa"/>
          </w:tcPr>
          <w:p w14:paraId="7BB32DA2"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1</w:t>
            </w:r>
          </w:p>
        </w:tc>
        <w:tc>
          <w:tcPr>
            <w:tcW w:w="945" w:type="dxa"/>
          </w:tcPr>
          <w:p w14:paraId="7BB32DA3"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2</w:t>
            </w:r>
          </w:p>
        </w:tc>
        <w:tc>
          <w:tcPr>
            <w:tcW w:w="946" w:type="dxa"/>
          </w:tcPr>
          <w:p w14:paraId="7BB32DA4"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3</w:t>
            </w:r>
          </w:p>
        </w:tc>
        <w:tc>
          <w:tcPr>
            <w:tcW w:w="946" w:type="dxa"/>
          </w:tcPr>
          <w:p w14:paraId="7BB32DA5"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4</w:t>
            </w:r>
          </w:p>
        </w:tc>
        <w:tc>
          <w:tcPr>
            <w:tcW w:w="947" w:type="dxa"/>
          </w:tcPr>
          <w:p w14:paraId="7BB32DA6"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5</w:t>
            </w:r>
          </w:p>
        </w:tc>
        <w:tc>
          <w:tcPr>
            <w:tcW w:w="947" w:type="dxa"/>
          </w:tcPr>
          <w:p w14:paraId="7BB32DA7"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6</w:t>
            </w:r>
          </w:p>
        </w:tc>
        <w:tc>
          <w:tcPr>
            <w:tcW w:w="947" w:type="dxa"/>
          </w:tcPr>
          <w:p w14:paraId="7BB32DA8"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7</w:t>
            </w:r>
          </w:p>
        </w:tc>
        <w:tc>
          <w:tcPr>
            <w:tcW w:w="947" w:type="dxa"/>
          </w:tcPr>
          <w:p w14:paraId="7BB32DA9"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8</w:t>
            </w:r>
          </w:p>
        </w:tc>
        <w:tc>
          <w:tcPr>
            <w:tcW w:w="947" w:type="dxa"/>
          </w:tcPr>
          <w:p w14:paraId="7BB32DAA"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29</w:t>
            </w:r>
          </w:p>
        </w:tc>
        <w:tc>
          <w:tcPr>
            <w:tcW w:w="942" w:type="dxa"/>
          </w:tcPr>
          <w:p w14:paraId="7BB32DAB"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0</w:t>
            </w:r>
          </w:p>
        </w:tc>
      </w:tr>
      <w:tr w:rsidR="00FC6EA1" w:rsidRPr="002B3A3C" w14:paraId="7BB32DB7" w14:textId="77777777" w:rsidTr="00436627">
        <w:trPr>
          <w:jc w:val="center"/>
        </w:trPr>
        <w:tc>
          <w:tcPr>
            <w:tcW w:w="837" w:type="dxa"/>
          </w:tcPr>
          <w:p w14:paraId="7BB32DAD"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1</w:t>
            </w:r>
          </w:p>
        </w:tc>
        <w:tc>
          <w:tcPr>
            <w:tcW w:w="945" w:type="dxa"/>
          </w:tcPr>
          <w:p w14:paraId="7BB32DAE"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2</w:t>
            </w:r>
          </w:p>
        </w:tc>
        <w:tc>
          <w:tcPr>
            <w:tcW w:w="946" w:type="dxa"/>
          </w:tcPr>
          <w:p w14:paraId="7BB32DAF"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3</w:t>
            </w:r>
          </w:p>
        </w:tc>
        <w:tc>
          <w:tcPr>
            <w:tcW w:w="946" w:type="dxa"/>
          </w:tcPr>
          <w:p w14:paraId="7BB32DB0"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4</w:t>
            </w:r>
          </w:p>
        </w:tc>
        <w:tc>
          <w:tcPr>
            <w:tcW w:w="947" w:type="dxa"/>
          </w:tcPr>
          <w:p w14:paraId="7BB32DB1"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5</w:t>
            </w:r>
          </w:p>
        </w:tc>
        <w:tc>
          <w:tcPr>
            <w:tcW w:w="947" w:type="dxa"/>
          </w:tcPr>
          <w:p w14:paraId="7BB32DB2"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6</w:t>
            </w:r>
          </w:p>
        </w:tc>
        <w:tc>
          <w:tcPr>
            <w:tcW w:w="947" w:type="dxa"/>
          </w:tcPr>
          <w:p w14:paraId="7BB32DB3"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7</w:t>
            </w:r>
          </w:p>
        </w:tc>
        <w:tc>
          <w:tcPr>
            <w:tcW w:w="947" w:type="dxa"/>
          </w:tcPr>
          <w:p w14:paraId="7BB32DB4"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8</w:t>
            </w:r>
          </w:p>
        </w:tc>
        <w:tc>
          <w:tcPr>
            <w:tcW w:w="947" w:type="dxa"/>
          </w:tcPr>
          <w:p w14:paraId="7BB32DB5"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39</w:t>
            </w:r>
          </w:p>
        </w:tc>
        <w:tc>
          <w:tcPr>
            <w:tcW w:w="942" w:type="dxa"/>
          </w:tcPr>
          <w:p w14:paraId="7BB32DB6"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0</w:t>
            </w:r>
          </w:p>
        </w:tc>
      </w:tr>
      <w:tr w:rsidR="00FC6EA1" w:rsidRPr="002B3A3C" w14:paraId="7BB32DC2" w14:textId="77777777" w:rsidTr="00436627">
        <w:trPr>
          <w:jc w:val="center"/>
        </w:trPr>
        <w:tc>
          <w:tcPr>
            <w:tcW w:w="837" w:type="dxa"/>
          </w:tcPr>
          <w:p w14:paraId="7BB32DB8"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1</w:t>
            </w:r>
          </w:p>
        </w:tc>
        <w:tc>
          <w:tcPr>
            <w:tcW w:w="945" w:type="dxa"/>
          </w:tcPr>
          <w:p w14:paraId="7BB32DB9"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2</w:t>
            </w:r>
          </w:p>
        </w:tc>
        <w:tc>
          <w:tcPr>
            <w:tcW w:w="946" w:type="dxa"/>
          </w:tcPr>
          <w:p w14:paraId="7BB32DBA"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3</w:t>
            </w:r>
          </w:p>
        </w:tc>
        <w:tc>
          <w:tcPr>
            <w:tcW w:w="946" w:type="dxa"/>
          </w:tcPr>
          <w:p w14:paraId="7BB32DBB"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4</w:t>
            </w:r>
          </w:p>
        </w:tc>
        <w:tc>
          <w:tcPr>
            <w:tcW w:w="947" w:type="dxa"/>
          </w:tcPr>
          <w:p w14:paraId="7BB32DBC"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5</w:t>
            </w:r>
          </w:p>
        </w:tc>
        <w:tc>
          <w:tcPr>
            <w:tcW w:w="947" w:type="dxa"/>
          </w:tcPr>
          <w:p w14:paraId="7BB32DBD"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6</w:t>
            </w:r>
          </w:p>
        </w:tc>
        <w:tc>
          <w:tcPr>
            <w:tcW w:w="947" w:type="dxa"/>
          </w:tcPr>
          <w:p w14:paraId="7BB32DBE"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7</w:t>
            </w:r>
          </w:p>
        </w:tc>
        <w:tc>
          <w:tcPr>
            <w:tcW w:w="947" w:type="dxa"/>
          </w:tcPr>
          <w:p w14:paraId="7BB32DBF"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8</w:t>
            </w:r>
          </w:p>
        </w:tc>
        <w:tc>
          <w:tcPr>
            <w:tcW w:w="947" w:type="dxa"/>
          </w:tcPr>
          <w:p w14:paraId="7BB32DC0"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49</w:t>
            </w:r>
          </w:p>
        </w:tc>
        <w:tc>
          <w:tcPr>
            <w:tcW w:w="942" w:type="dxa"/>
          </w:tcPr>
          <w:p w14:paraId="7BB32DC1"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0</w:t>
            </w:r>
          </w:p>
        </w:tc>
      </w:tr>
      <w:tr w:rsidR="00FC6EA1" w:rsidRPr="002B3A3C" w14:paraId="7BB32DCD" w14:textId="77777777" w:rsidTr="00436627">
        <w:trPr>
          <w:jc w:val="center"/>
        </w:trPr>
        <w:tc>
          <w:tcPr>
            <w:tcW w:w="837" w:type="dxa"/>
          </w:tcPr>
          <w:p w14:paraId="7BB32DC3"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1</w:t>
            </w:r>
          </w:p>
        </w:tc>
        <w:tc>
          <w:tcPr>
            <w:tcW w:w="945" w:type="dxa"/>
          </w:tcPr>
          <w:p w14:paraId="7BB32DC4"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2</w:t>
            </w:r>
          </w:p>
        </w:tc>
        <w:tc>
          <w:tcPr>
            <w:tcW w:w="946" w:type="dxa"/>
          </w:tcPr>
          <w:p w14:paraId="7BB32DC5"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3</w:t>
            </w:r>
          </w:p>
        </w:tc>
        <w:tc>
          <w:tcPr>
            <w:tcW w:w="946" w:type="dxa"/>
          </w:tcPr>
          <w:p w14:paraId="7BB32DC6"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4</w:t>
            </w:r>
          </w:p>
        </w:tc>
        <w:tc>
          <w:tcPr>
            <w:tcW w:w="947" w:type="dxa"/>
          </w:tcPr>
          <w:p w14:paraId="7BB32DC7"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5</w:t>
            </w:r>
          </w:p>
        </w:tc>
        <w:tc>
          <w:tcPr>
            <w:tcW w:w="947" w:type="dxa"/>
          </w:tcPr>
          <w:p w14:paraId="7BB32DC8"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6</w:t>
            </w:r>
          </w:p>
        </w:tc>
        <w:tc>
          <w:tcPr>
            <w:tcW w:w="947" w:type="dxa"/>
          </w:tcPr>
          <w:p w14:paraId="7BB32DC9"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7</w:t>
            </w:r>
          </w:p>
        </w:tc>
        <w:tc>
          <w:tcPr>
            <w:tcW w:w="947" w:type="dxa"/>
          </w:tcPr>
          <w:p w14:paraId="7BB32DCA"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8</w:t>
            </w:r>
          </w:p>
        </w:tc>
        <w:tc>
          <w:tcPr>
            <w:tcW w:w="947" w:type="dxa"/>
          </w:tcPr>
          <w:p w14:paraId="7BB32DCB"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59</w:t>
            </w:r>
          </w:p>
        </w:tc>
        <w:tc>
          <w:tcPr>
            <w:tcW w:w="942" w:type="dxa"/>
          </w:tcPr>
          <w:p w14:paraId="7BB32DCC"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0</w:t>
            </w:r>
          </w:p>
        </w:tc>
      </w:tr>
      <w:tr w:rsidR="00FC6EA1" w:rsidRPr="002B3A3C" w14:paraId="7BB32DD8" w14:textId="77777777" w:rsidTr="00436627">
        <w:trPr>
          <w:jc w:val="center"/>
        </w:trPr>
        <w:tc>
          <w:tcPr>
            <w:tcW w:w="837" w:type="dxa"/>
          </w:tcPr>
          <w:p w14:paraId="7BB32DCE"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1</w:t>
            </w:r>
          </w:p>
        </w:tc>
        <w:tc>
          <w:tcPr>
            <w:tcW w:w="945" w:type="dxa"/>
          </w:tcPr>
          <w:p w14:paraId="7BB32DCF"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2</w:t>
            </w:r>
          </w:p>
        </w:tc>
        <w:tc>
          <w:tcPr>
            <w:tcW w:w="946" w:type="dxa"/>
          </w:tcPr>
          <w:p w14:paraId="7BB32DD0"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3</w:t>
            </w:r>
          </w:p>
        </w:tc>
        <w:tc>
          <w:tcPr>
            <w:tcW w:w="946" w:type="dxa"/>
          </w:tcPr>
          <w:p w14:paraId="7BB32DD1"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4</w:t>
            </w:r>
          </w:p>
        </w:tc>
        <w:tc>
          <w:tcPr>
            <w:tcW w:w="947" w:type="dxa"/>
          </w:tcPr>
          <w:p w14:paraId="7BB32DD2"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5</w:t>
            </w:r>
          </w:p>
        </w:tc>
        <w:tc>
          <w:tcPr>
            <w:tcW w:w="947" w:type="dxa"/>
          </w:tcPr>
          <w:p w14:paraId="7BB32DD3"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6</w:t>
            </w:r>
          </w:p>
        </w:tc>
        <w:tc>
          <w:tcPr>
            <w:tcW w:w="947" w:type="dxa"/>
          </w:tcPr>
          <w:p w14:paraId="7BB32DD4"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7</w:t>
            </w:r>
          </w:p>
        </w:tc>
        <w:tc>
          <w:tcPr>
            <w:tcW w:w="947" w:type="dxa"/>
          </w:tcPr>
          <w:p w14:paraId="7BB32DD5"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8</w:t>
            </w:r>
          </w:p>
        </w:tc>
        <w:tc>
          <w:tcPr>
            <w:tcW w:w="947" w:type="dxa"/>
          </w:tcPr>
          <w:p w14:paraId="7BB32DD6"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69</w:t>
            </w:r>
          </w:p>
        </w:tc>
        <w:tc>
          <w:tcPr>
            <w:tcW w:w="942" w:type="dxa"/>
          </w:tcPr>
          <w:p w14:paraId="7BB32DD7"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0</w:t>
            </w:r>
          </w:p>
        </w:tc>
      </w:tr>
      <w:tr w:rsidR="00FC6EA1" w:rsidRPr="002B3A3C" w14:paraId="7BB32DE3" w14:textId="77777777" w:rsidTr="00436627">
        <w:trPr>
          <w:jc w:val="center"/>
        </w:trPr>
        <w:tc>
          <w:tcPr>
            <w:tcW w:w="837" w:type="dxa"/>
          </w:tcPr>
          <w:p w14:paraId="7BB32DD9"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1</w:t>
            </w:r>
          </w:p>
        </w:tc>
        <w:tc>
          <w:tcPr>
            <w:tcW w:w="945" w:type="dxa"/>
          </w:tcPr>
          <w:p w14:paraId="7BB32DDA"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2</w:t>
            </w:r>
          </w:p>
        </w:tc>
        <w:tc>
          <w:tcPr>
            <w:tcW w:w="946" w:type="dxa"/>
          </w:tcPr>
          <w:p w14:paraId="7BB32DDB"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3</w:t>
            </w:r>
          </w:p>
        </w:tc>
        <w:tc>
          <w:tcPr>
            <w:tcW w:w="946" w:type="dxa"/>
          </w:tcPr>
          <w:p w14:paraId="7BB32DDC"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4</w:t>
            </w:r>
          </w:p>
        </w:tc>
        <w:tc>
          <w:tcPr>
            <w:tcW w:w="947" w:type="dxa"/>
          </w:tcPr>
          <w:p w14:paraId="7BB32DDD"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5</w:t>
            </w:r>
          </w:p>
        </w:tc>
        <w:tc>
          <w:tcPr>
            <w:tcW w:w="947" w:type="dxa"/>
          </w:tcPr>
          <w:p w14:paraId="7BB32DDE"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6</w:t>
            </w:r>
          </w:p>
        </w:tc>
        <w:tc>
          <w:tcPr>
            <w:tcW w:w="947" w:type="dxa"/>
          </w:tcPr>
          <w:p w14:paraId="7BB32DDF"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7</w:t>
            </w:r>
          </w:p>
        </w:tc>
        <w:tc>
          <w:tcPr>
            <w:tcW w:w="947" w:type="dxa"/>
          </w:tcPr>
          <w:p w14:paraId="7BB32DE0"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8</w:t>
            </w:r>
          </w:p>
        </w:tc>
        <w:tc>
          <w:tcPr>
            <w:tcW w:w="947" w:type="dxa"/>
          </w:tcPr>
          <w:p w14:paraId="7BB32DE1"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79</w:t>
            </w:r>
          </w:p>
        </w:tc>
        <w:tc>
          <w:tcPr>
            <w:tcW w:w="942" w:type="dxa"/>
          </w:tcPr>
          <w:p w14:paraId="7BB32DE2"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0</w:t>
            </w:r>
          </w:p>
        </w:tc>
      </w:tr>
      <w:tr w:rsidR="00FC6EA1" w:rsidRPr="002B3A3C" w14:paraId="7BB32DEE" w14:textId="77777777" w:rsidTr="00436627">
        <w:trPr>
          <w:jc w:val="center"/>
        </w:trPr>
        <w:tc>
          <w:tcPr>
            <w:tcW w:w="837" w:type="dxa"/>
          </w:tcPr>
          <w:p w14:paraId="7BB32DE4"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1</w:t>
            </w:r>
          </w:p>
        </w:tc>
        <w:tc>
          <w:tcPr>
            <w:tcW w:w="945" w:type="dxa"/>
          </w:tcPr>
          <w:p w14:paraId="7BB32DE5"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2</w:t>
            </w:r>
          </w:p>
        </w:tc>
        <w:tc>
          <w:tcPr>
            <w:tcW w:w="946" w:type="dxa"/>
          </w:tcPr>
          <w:p w14:paraId="7BB32DE6"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3</w:t>
            </w:r>
          </w:p>
        </w:tc>
        <w:tc>
          <w:tcPr>
            <w:tcW w:w="946" w:type="dxa"/>
          </w:tcPr>
          <w:p w14:paraId="7BB32DE7"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4</w:t>
            </w:r>
          </w:p>
        </w:tc>
        <w:tc>
          <w:tcPr>
            <w:tcW w:w="947" w:type="dxa"/>
          </w:tcPr>
          <w:p w14:paraId="7BB32DE8"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5</w:t>
            </w:r>
          </w:p>
        </w:tc>
        <w:tc>
          <w:tcPr>
            <w:tcW w:w="947" w:type="dxa"/>
          </w:tcPr>
          <w:p w14:paraId="7BB32DE9"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6</w:t>
            </w:r>
          </w:p>
        </w:tc>
        <w:tc>
          <w:tcPr>
            <w:tcW w:w="947" w:type="dxa"/>
          </w:tcPr>
          <w:p w14:paraId="7BB32DEA"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7</w:t>
            </w:r>
          </w:p>
        </w:tc>
        <w:tc>
          <w:tcPr>
            <w:tcW w:w="947" w:type="dxa"/>
          </w:tcPr>
          <w:p w14:paraId="7BB32DEB"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8</w:t>
            </w:r>
          </w:p>
        </w:tc>
        <w:tc>
          <w:tcPr>
            <w:tcW w:w="947" w:type="dxa"/>
          </w:tcPr>
          <w:p w14:paraId="7BB32DEC"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89</w:t>
            </w:r>
          </w:p>
        </w:tc>
        <w:tc>
          <w:tcPr>
            <w:tcW w:w="942" w:type="dxa"/>
          </w:tcPr>
          <w:p w14:paraId="7BB32DED"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0</w:t>
            </w:r>
          </w:p>
        </w:tc>
      </w:tr>
      <w:tr w:rsidR="00FC6EA1" w:rsidRPr="002B3A3C" w14:paraId="7BB32DF9" w14:textId="77777777" w:rsidTr="00436627">
        <w:trPr>
          <w:jc w:val="center"/>
        </w:trPr>
        <w:tc>
          <w:tcPr>
            <w:tcW w:w="837" w:type="dxa"/>
          </w:tcPr>
          <w:p w14:paraId="7BB32DEF"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1</w:t>
            </w:r>
          </w:p>
        </w:tc>
        <w:tc>
          <w:tcPr>
            <w:tcW w:w="945" w:type="dxa"/>
          </w:tcPr>
          <w:p w14:paraId="7BB32DF0"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2</w:t>
            </w:r>
          </w:p>
        </w:tc>
        <w:tc>
          <w:tcPr>
            <w:tcW w:w="946" w:type="dxa"/>
          </w:tcPr>
          <w:p w14:paraId="7BB32DF1"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3</w:t>
            </w:r>
          </w:p>
        </w:tc>
        <w:tc>
          <w:tcPr>
            <w:tcW w:w="946" w:type="dxa"/>
          </w:tcPr>
          <w:p w14:paraId="7BB32DF2"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4</w:t>
            </w:r>
          </w:p>
        </w:tc>
        <w:tc>
          <w:tcPr>
            <w:tcW w:w="947" w:type="dxa"/>
          </w:tcPr>
          <w:p w14:paraId="7BB32DF3"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5</w:t>
            </w:r>
          </w:p>
        </w:tc>
        <w:tc>
          <w:tcPr>
            <w:tcW w:w="947" w:type="dxa"/>
          </w:tcPr>
          <w:p w14:paraId="7BB32DF4"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6</w:t>
            </w:r>
          </w:p>
        </w:tc>
        <w:tc>
          <w:tcPr>
            <w:tcW w:w="947" w:type="dxa"/>
          </w:tcPr>
          <w:p w14:paraId="7BB32DF5"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7</w:t>
            </w:r>
          </w:p>
        </w:tc>
        <w:tc>
          <w:tcPr>
            <w:tcW w:w="947" w:type="dxa"/>
          </w:tcPr>
          <w:p w14:paraId="7BB32DF6"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8</w:t>
            </w:r>
          </w:p>
        </w:tc>
        <w:tc>
          <w:tcPr>
            <w:tcW w:w="947" w:type="dxa"/>
          </w:tcPr>
          <w:p w14:paraId="7BB32DF7"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99</w:t>
            </w:r>
          </w:p>
        </w:tc>
        <w:tc>
          <w:tcPr>
            <w:tcW w:w="942" w:type="dxa"/>
          </w:tcPr>
          <w:p w14:paraId="7BB32DF8" w14:textId="77777777" w:rsidR="00FC6EA1" w:rsidRPr="002B3A3C" w:rsidRDefault="00FC6EA1" w:rsidP="001B5399">
            <w:pPr>
              <w:spacing w:beforeLines="80" w:before="192" w:afterLines="80" w:after="192"/>
              <w:jc w:val="center"/>
              <w:rPr>
                <w:rFonts w:ascii="VicCursive" w:hAnsi="VicCursive"/>
                <w:b/>
                <w:bCs/>
                <w:sz w:val="44"/>
                <w:szCs w:val="44"/>
              </w:rPr>
            </w:pPr>
            <w:r w:rsidRPr="002B3A3C">
              <w:rPr>
                <w:rFonts w:ascii="VicCursive" w:hAnsi="VicCursive"/>
                <w:b/>
                <w:bCs/>
                <w:sz w:val="44"/>
                <w:szCs w:val="44"/>
              </w:rPr>
              <w:t>100</w:t>
            </w:r>
          </w:p>
        </w:tc>
      </w:tr>
    </w:tbl>
    <w:p w14:paraId="7BB32DFA" w14:textId="77777777" w:rsidR="00FC6EA1" w:rsidRPr="00436627" w:rsidRDefault="00FC6EA1" w:rsidP="00FC6EA1">
      <w:pPr>
        <w:rPr>
          <w:rFonts w:ascii="Arial" w:hAnsi="Arial" w:cs="Arial"/>
          <w:bCs/>
          <w:sz w:val="24"/>
          <w:szCs w:val="24"/>
        </w:rPr>
      </w:pPr>
    </w:p>
    <w:p w14:paraId="7BB32DFB" w14:textId="77777777" w:rsidR="00FC6EA1" w:rsidRPr="002B3A3C" w:rsidRDefault="00FC6EA1" w:rsidP="00436627">
      <w:r w:rsidRPr="002B3A3C">
        <w:t xml:space="preserve">Find one other pattern on the grid. </w:t>
      </w:r>
      <w:proofErr w:type="spellStart"/>
      <w:r w:rsidRPr="002B3A3C">
        <w:t>Colour</w:t>
      </w:r>
      <w:proofErr w:type="spellEnd"/>
      <w:r w:rsidRPr="002B3A3C">
        <w:t xml:space="preserve"> it </w:t>
      </w:r>
      <w:r w:rsidRPr="002B3A3C">
        <w:rPr>
          <w:color w:val="008000"/>
        </w:rPr>
        <w:t>green</w:t>
      </w:r>
      <w:r w:rsidRPr="002B3A3C">
        <w:t xml:space="preserve"> and write the rule below</w:t>
      </w:r>
      <w:r>
        <w:t>:</w:t>
      </w:r>
    </w:p>
    <w:p w14:paraId="7BB32DFC" w14:textId="77777777" w:rsidR="00436627" w:rsidRDefault="00FC6EA1" w:rsidP="00FC6EA1">
      <w:pPr>
        <w:rPr>
          <w:rFonts w:cs="Arial"/>
        </w:rPr>
      </w:pPr>
      <w:r>
        <w:rPr>
          <w:rFonts w:cs="Arial"/>
        </w:rPr>
        <w:t>__________________________________________________________________</w:t>
      </w:r>
      <w:r w:rsidR="00436627">
        <w:rPr>
          <w:rFonts w:cs="Arial"/>
        </w:rPr>
        <w:br w:type="page"/>
      </w:r>
    </w:p>
    <w:p w14:paraId="7BB32DFD" w14:textId="77777777" w:rsidR="00FC6EA1" w:rsidRDefault="00FC6EA1" w:rsidP="00FC6EA1">
      <w:pPr>
        <w:pStyle w:val="Heading2"/>
      </w:pPr>
      <w:r>
        <w:lastRenderedPageBreak/>
        <w:t>Step 4 – Identifying patterns</w:t>
      </w:r>
    </w:p>
    <w:p w14:paraId="7BB32DFE" w14:textId="77777777" w:rsidR="00FC6EA1" w:rsidRDefault="00FC6EA1" w:rsidP="00FC6EA1"/>
    <w:p w14:paraId="7BB32DFF" w14:textId="77777777" w:rsidR="00FC6EA1" w:rsidRDefault="00FC6EA1" w:rsidP="00FC6EA1">
      <w:pPr>
        <w:rPr>
          <w:szCs w:val="28"/>
        </w:rPr>
      </w:pPr>
      <w:r>
        <w:rPr>
          <w:szCs w:val="28"/>
        </w:rPr>
        <w:t>Fill in the table below. The first one has been done for you.</w:t>
      </w:r>
    </w:p>
    <w:p w14:paraId="7BB32E00" w14:textId="77777777" w:rsidR="00FC6EA1" w:rsidRDefault="00FC6EA1" w:rsidP="00FC6EA1">
      <w:pPr>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3260"/>
        <w:gridCol w:w="1757"/>
      </w:tblGrid>
      <w:tr w:rsidR="00FC6EA1" w:rsidRPr="00557E00" w14:paraId="7BB32E09" w14:textId="77777777" w:rsidTr="00436627">
        <w:tc>
          <w:tcPr>
            <w:tcW w:w="4253" w:type="dxa"/>
            <w:shd w:val="clear" w:color="auto" w:fill="auto"/>
          </w:tcPr>
          <w:p w14:paraId="7BB32E01" w14:textId="77777777" w:rsidR="00FC6EA1" w:rsidRDefault="00FC6EA1" w:rsidP="001B5399">
            <w:pPr>
              <w:jc w:val="center"/>
              <w:rPr>
                <w:sz w:val="32"/>
                <w:szCs w:val="32"/>
              </w:rPr>
            </w:pPr>
          </w:p>
          <w:p w14:paraId="7BB32E02" w14:textId="77777777" w:rsidR="00FC6EA1" w:rsidRDefault="00FC6EA1" w:rsidP="001B5399">
            <w:pPr>
              <w:jc w:val="center"/>
              <w:rPr>
                <w:sz w:val="32"/>
                <w:szCs w:val="32"/>
              </w:rPr>
            </w:pPr>
            <w:r w:rsidRPr="00557E00">
              <w:rPr>
                <w:sz w:val="32"/>
                <w:szCs w:val="32"/>
              </w:rPr>
              <w:t>Pattern</w:t>
            </w:r>
          </w:p>
          <w:p w14:paraId="7BB32E03" w14:textId="77777777" w:rsidR="00FC6EA1" w:rsidRPr="00557E00" w:rsidRDefault="00FC6EA1" w:rsidP="001B5399">
            <w:pPr>
              <w:jc w:val="center"/>
              <w:rPr>
                <w:sz w:val="32"/>
                <w:szCs w:val="32"/>
              </w:rPr>
            </w:pPr>
          </w:p>
        </w:tc>
        <w:tc>
          <w:tcPr>
            <w:tcW w:w="3260" w:type="dxa"/>
            <w:shd w:val="clear" w:color="auto" w:fill="auto"/>
          </w:tcPr>
          <w:p w14:paraId="7BB32E04" w14:textId="77777777" w:rsidR="00FC6EA1" w:rsidRDefault="00FC6EA1" w:rsidP="001B5399">
            <w:pPr>
              <w:jc w:val="center"/>
              <w:rPr>
                <w:sz w:val="32"/>
                <w:szCs w:val="32"/>
              </w:rPr>
            </w:pPr>
          </w:p>
          <w:p w14:paraId="7BB32E05" w14:textId="77777777" w:rsidR="00FC6EA1" w:rsidRPr="00557E00" w:rsidRDefault="00FC6EA1" w:rsidP="001B5399">
            <w:pPr>
              <w:jc w:val="center"/>
              <w:rPr>
                <w:sz w:val="32"/>
                <w:szCs w:val="32"/>
              </w:rPr>
            </w:pPr>
            <w:r w:rsidRPr="00557E00">
              <w:rPr>
                <w:sz w:val="32"/>
                <w:szCs w:val="32"/>
              </w:rPr>
              <w:t>Next two numbers</w:t>
            </w:r>
          </w:p>
          <w:p w14:paraId="7BB32E06" w14:textId="77777777" w:rsidR="00FC6EA1" w:rsidRPr="00557E00" w:rsidRDefault="00FC6EA1" w:rsidP="001B5399">
            <w:pPr>
              <w:jc w:val="center"/>
              <w:rPr>
                <w:sz w:val="32"/>
                <w:szCs w:val="32"/>
              </w:rPr>
            </w:pPr>
          </w:p>
        </w:tc>
        <w:tc>
          <w:tcPr>
            <w:tcW w:w="1757" w:type="dxa"/>
            <w:shd w:val="clear" w:color="auto" w:fill="auto"/>
          </w:tcPr>
          <w:p w14:paraId="7BB32E07" w14:textId="77777777" w:rsidR="00FC6EA1" w:rsidRDefault="00FC6EA1" w:rsidP="001B5399">
            <w:pPr>
              <w:jc w:val="center"/>
              <w:rPr>
                <w:sz w:val="32"/>
                <w:szCs w:val="32"/>
              </w:rPr>
            </w:pPr>
          </w:p>
          <w:p w14:paraId="7BB32E08" w14:textId="77777777" w:rsidR="00FC6EA1" w:rsidRPr="00557E00" w:rsidRDefault="00FC6EA1" w:rsidP="001B5399">
            <w:pPr>
              <w:jc w:val="center"/>
              <w:rPr>
                <w:sz w:val="32"/>
                <w:szCs w:val="32"/>
              </w:rPr>
            </w:pPr>
            <w:r w:rsidRPr="00557E00">
              <w:rPr>
                <w:sz w:val="32"/>
                <w:szCs w:val="32"/>
              </w:rPr>
              <w:t>Rule</w:t>
            </w:r>
          </w:p>
        </w:tc>
      </w:tr>
      <w:tr w:rsidR="00FC6EA1" w:rsidRPr="00557E00" w14:paraId="7BB32E11" w14:textId="77777777" w:rsidTr="00436627">
        <w:tc>
          <w:tcPr>
            <w:tcW w:w="4253" w:type="dxa"/>
            <w:shd w:val="clear" w:color="auto" w:fill="auto"/>
          </w:tcPr>
          <w:p w14:paraId="7BB32E0A" w14:textId="77777777" w:rsidR="00FC6EA1" w:rsidRPr="00557E00" w:rsidRDefault="00FC6EA1" w:rsidP="001B5399">
            <w:pPr>
              <w:jc w:val="center"/>
              <w:rPr>
                <w:sz w:val="32"/>
                <w:szCs w:val="32"/>
              </w:rPr>
            </w:pPr>
          </w:p>
          <w:p w14:paraId="7BB32E0B" w14:textId="77777777" w:rsidR="00FC6EA1" w:rsidRPr="00557E00" w:rsidRDefault="00FC6EA1" w:rsidP="001B5399">
            <w:pPr>
              <w:jc w:val="center"/>
              <w:rPr>
                <w:sz w:val="32"/>
                <w:szCs w:val="32"/>
              </w:rPr>
            </w:pPr>
            <w:r w:rsidRPr="00557E00">
              <w:rPr>
                <w:sz w:val="32"/>
                <w:szCs w:val="32"/>
              </w:rPr>
              <w:t>21, 23, 25, 27, 29…</w:t>
            </w:r>
          </w:p>
          <w:p w14:paraId="7BB32E0C" w14:textId="77777777" w:rsidR="00FC6EA1" w:rsidRPr="00557E00" w:rsidRDefault="00FC6EA1" w:rsidP="001B5399">
            <w:pPr>
              <w:jc w:val="center"/>
              <w:rPr>
                <w:sz w:val="32"/>
                <w:szCs w:val="32"/>
              </w:rPr>
            </w:pPr>
          </w:p>
        </w:tc>
        <w:tc>
          <w:tcPr>
            <w:tcW w:w="3260" w:type="dxa"/>
            <w:shd w:val="clear" w:color="auto" w:fill="auto"/>
          </w:tcPr>
          <w:p w14:paraId="7BB32E0D" w14:textId="77777777" w:rsidR="00FC6EA1" w:rsidRPr="00557E00" w:rsidRDefault="00FC6EA1" w:rsidP="001B5399">
            <w:pPr>
              <w:jc w:val="center"/>
              <w:rPr>
                <w:sz w:val="32"/>
                <w:szCs w:val="32"/>
              </w:rPr>
            </w:pPr>
          </w:p>
          <w:p w14:paraId="7BB32E0E" w14:textId="77777777" w:rsidR="00FC6EA1" w:rsidRPr="00557E00" w:rsidRDefault="00FC6EA1" w:rsidP="001B5399">
            <w:pPr>
              <w:jc w:val="center"/>
              <w:rPr>
                <w:sz w:val="32"/>
                <w:szCs w:val="32"/>
              </w:rPr>
            </w:pPr>
            <w:r w:rsidRPr="00557E00">
              <w:rPr>
                <w:sz w:val="32"/>
                <w:szCs w:val="32"/>
              </w:rPr>
              <w:t>31, 33</w:t>
            </w:r>
          </w:p>
        </w:tc>
        <w:tc>
          <w:tcPr>
            <w:tcW w:w="1757" w:type="dxa"/>
            <w:shd w:val="clear" w:color="auto" w:fill="auto"/>
          </w:tcPr>
          <w:p w14:paraId="7BB32E0F" w14:textId="77777777" w:rsidR="00FC6EA1" w:rsidRPr="00557E00" w:rsidRDefault="00FC6EA1" w:rsidP="001B5399">
            <w:pPr>
              <w:rPr>
                <w:sz w:val="32"/>
                <w:szCs w:val="32"/>
              </w:rPr>
            </w:pPr>
          </w:p>
          <w:p w14:paraId="7BB32E10" w14:textId="77777777" w:rsidR="00FC6EA1" w:rsidRPr="00557E00" w:rsidRDefault="00FC6EA1" w:rsidP="001B5399">
            <w:pPr>
              <w:jc w:val="center"/>
              <w:rPr>
                <w:sz w:val="32"/>
                <w:szCs w:val="32"/>
              </w:rPr>
            </w:pPr>
            <w:r w:rsidRPr="00557E00">
              <w:rPr>
                <w:sz w:val="32"/>
                <w:szCs w:val="32"/>
              </w:rPr>
              <w:t>+ 2</w:t>
            </w:r>
          </w:p>
        </w:tc>
      </w:tr>
      <w:tr w:rsidR="00FC6EA1" w:rsidRPr="00557E00" w14:paraId="7BB32E17" w14:textId="77777777" w:rsidTr="00436627">
        <w:tc>
          <w:tcPr>
            <w:tcW w:w="4253" w:type="dxa"/>
            <w:shd w:val="clear" w:color="auto" w:fill="auto"/>
          </w:tcPr>
          <w:p w14:paraId="7BB32E12" w14:textId="77777777" w:rsidR="00FC6EA1" w:rsidRPr="00557E00" w:rsidRDefault="00FC6EA1" w:rsidP="001B5399">
            <w:pPr>
              <w:jc w:val="center"/>
              <w:rPr>
                <w:sz w:val="32"/>
                <w:szCs w:val="32"/>
              </w:rPr>
            </w:pPr>
          </w:p>
          <w:p w14:paraId="7BB32E13" w14:textId="77777777" w:rsidR="00FC6EA1" w:rsidRPr="00557E00" w:rsidRDefault="00FC6EA1" w:rsidP="001B5399">
            <w:pPr>
              <w:jc w:val="center"/>
              <w:rPr>
                <w:sz w:val="32"/>
                <w:szCs w:val="32"/>
              </w:rPr>
            </w:pPr>
            <w:r w:rsidRPr="00557E00">
              <w:rPr>
                <w:sz w:val="32"/>
                <w:szCs w:val="32"/>
              </w:rPr>
              <w:t>100, 95, 90, 85, 80…</w:t>
            </w:r>
          </w:p>
          <w:p w14:paraId="7BB32E14" w14:textId="77777777" w:rsidR="00FC6EA1" w:rsidRPr="00557E00" w:rsidRDefault="00FC6EA1" w:rsidP="001B5399">
            <w:pPr>
              <w:jc w:val="center"/>
              <w:rPr>
                <w:sz w:val="32"/>
                <w:szCs w:val="32"/>
              </w:rPr>
            </w:pPr>
          </w:p>
        </w:tc>
        <w:tc>
          <w:tcPr>
            <w:tcW w:w="3260" w:type="dxa"/>
            <w:shd w:val="clear" w:color="auto" w:fill="auto"/>
          </w:tcPr>
          <w:p w14:paraId="7BB32E15" w14:textId="77777777" w:rsidR="00FC6EA1" w:rsidRPr="00557E00" w:rsidRDefault="00FC6EA1" w:rsidP="001B5399">
            <w:pPr>
              <w:jc w:val="center"/>
              <w:rPr>
                <w:sz w:val="32"/>
                <w:szCs w:val="32"/>
              </w:rPr>
            </w:pPr>
          </w:p>
        </w:tc>
        <w:tc>
          <w:tcPr>
            <w:tcW w:w="1757" w:type="dxa"/>
            <w:shd w:val="clear" w:color="auto" w:fill="auto"/>
          </w:tcPr>
          <w:p w14:paraId="7BB32E16" w14:textId="77777777" w:rsidR="00FC6EA1" w:rsidRPr="00557E00" w:rsidRDefault="00FC6EA1" w:rsidP="001B5399">
            <w:pPr>
              <w:rPr>
                <w:sz w:val="32"/>
                <w:szCs w:val="32"/>
              </w:rPr>
            </w:pPr>
          </w:p>
        </w:tc>
      </w:tr>
      <w:tr w:rsidR="00FC6EA1" w:rsidRPr="00557E00" w14:paraId="7BB32E1D" w14:textId="77777777" w:rsidTr="00436627">
        <w:tc>
          <w:tcPr>
            <w:tcW w:w="4253" w:type="dxa"/>
            <w:shd w:val="clear" w:color="auto" w:fill="auto"/>
          </w:tcPr>
          <w:p w14:paraId="7BB32E18" w14:textId="77777777" w:rsidR="00FC6EA1" w:rsidRPr="00557E00" w:rsidRDefault="00FC6EA1" w:rsidP="001B5399">
            <w:pPr>
              <w:jc w:val="center"/>
              <w:rPr>
                <w:sz w:val="32"/>
                <w:szCs w:val="32"/>
              </w:rPr>
            </w:pPr>
          </w:p>
          <w:p w14:paraId="7BB32E19" w14:textId="77777777" w:rsidR="00FC6EA1" w:rsidRPr="00557E00" w:rsidRDefault="00FC6EA1" w:rsidP="001B5399">
            <w:pPr>
              <w:jc w:val="center"/>
              <w:rPr>
                <w:sz w:val="32"/>
                <w:szCs w:val="32"/>
              </w:rPr>
            </w:pPr>
            <w:r w:rsidRPr="00557E00">
              <w:rPr>
                <w:sz w:val="32"/>
                <w:szCs w:val="32"/>
              </w:rPr>
              <w:t>1000, 900, 800, 700…</w:t>
            </w:r>
          </w:p>
          <w:p w14:paraId="7BB32E1A" w14:textId="77777777" w:rsidR="00FC6EA1" w:rsidRPr="00557E00" w:rsidRDefault="00FC6EA1" w:rsidP="001B5399">
            <w:pPr>
              <w:jc w:val="center"/>
              <w:rPr>
                <w:sz w:val="32"/>
                <w:szCs w:val="32"/>
              </w:rPr>
            </w:pPr>
          </w:p>
        </w:tc>
        <w:tc>
          <w:tcPr>
            <w:tcW w:w="3260" w:type="dxa"/>
            <w:shd w:val="clear" w:color="auto" w:fill="auto"/>
          </w:tcPr>
          <w:p w14:paraId="7BB32E1B" w14:textId="77777777" w:rsidR="00FC6EA1" w:rsidRPr="00557E00" w:rsidRDefault="00FC6EA1" w:rsidP="001B5399">
            <w:pPr>
              <w:jc w:val="center"/>
              <w:rPr>
                <w:sz w:val="32"/>
                <w:szCs w:val="32"/>
              </w:rPr>
            </w:pPr>
          </w:p>
        </w:tc>
        <w:tc>
          <w:tcPr>
            <w:tcW w:w="1757" w:type="dxa"/>
            <w:shd w:val="clear" w:color="auto" w:fill="auto"/>
          </w:tcPr>
          <w:p w14:paraId="7BB32E1C" w14:textId="77777777" w:rsidR="00FC6EA1" w:rsidRPr="00557E00" w:rsidRDefault="00FC6EA1" w:rsidP="001B5399">
            <w:pPr>
              <w:rPr>
                <w:sz w:val="32"/>
                <w:szCs w:val="32"/>
              </w:rPr>
            </w:pPr>
          </w:p>
        </w:tc>
      </w:tr>
      <w:tr w:rsidR="00FC6EA1" w:rsidRPr="00557E00" w14:paraId="7BB32E23" w14:textId="77777777" w:rsidTr="00436627">
        <w:tc>
          <w:tcPr>
            <w:tcW w:w="4253" w:type="dxa"/>
            <w:shd w:val="clear" w:color="auto" w:fill="auto"/>
          </w:tcPr>
          <w:p w14:paraId="7BB32E1E" w14:textId="77777777" w:rsidR="00FC6EA1" w:rsidRPr="00557E00" w:rsidRDefault="00FC6EA1" w:rsidP="001B5399">
            <w:pPr>
              <w:jc w:val="center"/>
              <w:rPr>
                <w:sz w:val="32"/>
                <w:szCs w:val="32"/>
              </w:rPr>
            </w:pPr>
          </w:p>
          <w:p w14:paraId="7BB32E1F" w14:textId="77777777" w:rsidR="00FC6EA1" w:rsidRPr="00557E00" w:rsidRDefault="00FC6EA1" w:rsidP="001B5399">
            <w:pPr>
              <w:jc w:val="center"/>
              <w:rPr>
                <w:sz w:val="32"/>
                <w:szCs w:val="32"/>
              </w:rPr>
            </w:pPr>
            <w:r w:rsidRPr="00557E00">
              <w:rPr>
                <w:sz w:val="32"/>
                <w:szCs w:val="32"/>
              </w:rPr>
              <w:t>465, 470, 475, 480 …</w:t>
            </w:r>
          </w:p>
          <w:p w14:paraId="7BB32E20" w14:textId="77777777" w:rsidR="00FC6EA1" w:rsidRPr="00557E00" w:rsidRDefault="00FC6EA1" w:rsidP="001B5399">
            <w:pPr>
              <w:jc w:val="center"/>
              <w:rPr>
                <w:sz w:val="32"/>
                <w:szCs w:val="32"/>
              </w:rPr>
            </w:pPr>
          </w:p>
        </w:tc>
        <w:tc>
          <w:tcPr>
            <w:tcW w:w="3260" w:type="dxa"/>
            <w:shd w:val="clear" w:color="auto" w:fill="auto"/>
          </w:tcPr>
          <w:p w14:paraId="7BB32E21" w14:textId="77777777" w:rsidR="00FC6EA1" w:rsidRPr="00557E00" w:rsidRDefault="00FC6EA1" w:rsidP="001B5399">
            <w:pPr>
              <w:jc w:val="center"/>
              <w:rPr>
                <w:sz w:val="32"/>
                <w:szCs w:val="32"/>
              </w:rPr>
            </w:pPr>
          </w:p>
        </w:tc>
        <w:tc>
          <w:tcPr>
            <w:tcW w:w="1757" w:type="dxa"/>
            <w:shd w:val="clear" w:color="auto" w:fill="auto"/>
          </w:tcPr>
          <w:p w14:paraId="7BB32E22" w14:textId="77777777" w:rsidR="00FC6EA1" w:rsidRPr="00557E00" w:rsidRDefault="00FC6EA1" w:rsidP="001B5399">
            <w:pPr>
              <w:rPr>
                <w:sz w:val="32"/>
                <w:szCs w:val="32"/>
              </w:rPr>
            </w:pPr>
          </w:p>
        </w:tc>
      </w:tr>
      <w:tr w:rsidR="00FC6EA1" w:rsidRPr="00557E00" w14:paraId="7BB32E29" w14:textId="77777777" w:rsidTr="00436627">
        <w:tc>
          <w:tcPr>
            <w:tcW w:w="4253" w:type="dxa"/>
            <w:shd w:val="clear" w:color="auto" w:fill="auto"/>
          </w:tcPr>
          <w:p w14:paraId="7BB32E24" w14:textId="77777777" w:rsidR="00FC6EA1" w:rsidRPr="00557E00" w:rsidRDefault="00FC6EA1" w:rsidP="001B5399">
            <w:pPr>
              <w:jc w:val="center"/>
              <w:rPr>
                <w:sz w:val="32"/>
                <w:szCs w:val="32"/>
              </w:rPr>
            </w:pPr>
          </w:p>
          <w:p w14:paraId="7BB32E25" w14:textId="77777777" w:rsidR="00FC6EA1" w:rsidRPr="00557E00" w:rsidRDefault="00FC6EA1" w:rsidP="001B5399">
            <w:pPr>
              <w:jc w:val="center"/>
              <w:rPr>
                <w:sz w:val="32"/>
                <w:szCs w:val="32"/>
              </w:rPr>
            </w:pPr>
            <w:r w:rsidRPr="00557E00">
              <w:rPr>
                <w:sz w:val="32"/>
                <w:szCs w:val="32"/>
              </w:rPr>
              <w:t>800, 790, 780, 770, 760…</w:t>
            </w:r>
          </w:p>
          <w:p w14:paraId="7BB32E26" w14:textId="77777777" w:rsidR="00FC6EA1" w:rsidRPr="00557E00" w:rsidRDefault="00FC6EA1" w:rsidP="001B5399">
            <w:pPr>
              <w:jc w:val="center"/>
              <w:rPr>
                <w:sz w:val="32"/>
                <w:szCs w:val="32"/>
              </w:rPr>
            </w:pPr>
          </w:p>
        </w:tc>
        <w:tc>
          <w:tcPr>
            <w:tcW w:w="3260" w:type="dxa"/>
            <w:shd w:val="clear" w:color="auto" w:fill="auto"/>
          </w:tcPr>
          <w:p w14:paraId="7BB32E27" w14:textId="77777777" w:rsidR="00FC6EA1" w:rsidRPr="00557E00" w:rsidRDefault="00FC6EA1" w:rsidP="001B5399">
            <w:pPr>
              <w:jc w:val="center"/>
              <w:rPr>
                <w:sz w:val="32"/>
                <w:szCs w:val="32"/>
              </w:rPr>
            </w:pPr>
          </w:p>
        </w:tc>
        <w:tc>
          <w:tcPr>
            <w:tcW w:w="1757" w:type="dxa"/>
            <w:shd w:val="clear" w:color="auto" w:fill="auto"/>
          </w:tcPr>
          <w:p w14:paraId="7BB32E28" w14:textId="77777777" w:rsidR="00FC6EA1" w:rsidRPr="00557E00" w:rsidRDefault="00FC6EA1" w:rsidP="001B5399">
            <w:pPr>
              <w:rPr>
                <w:sz w:val="32"/>
                <w:szCs w:val="32"/>
              </w:rPr>
            </w:pPr>
          </w:p>
        </w:tc>
      </w:tr>
      <w:tr w:rsidR="00FC6EA1" w:rsidRPr="00557E00" w14:paraId="7BB32E2F" w14:textId="77777777" w:rsidTr="00436627">
        <w:tc>
          <w:tcPr>
            <w:tcW w:w="4253" w:type="dxa"/>
            <w:shd w:val="clear" w:color="auto" w:fill="auto"/>
          </w:tcPr>
          <w:p w14:paraId="7BB32E2A" w14:textId="77777777" w:rsidR="00FC6EA1" w:rsidRPr="00557E00" w:rsidRDefault="00FC6EA1" w:rsidP="001B5399">
            <w:pPr>
              <w:jc w:val="center"/>
              <w:rPr>
                <w:sz w:val="32"/>
                <w:szCs w:val="32"/>
              </w:rPr>
            </w:pPr>
          </w:p>
          <w:p w14:paraId="7BB32E2B" w14:textId="77777777" w:rsidR="00FC6EA1" w:rsidRPr="00557E00" w:rsidRDefault="00FC6EA1" w:rsidP="001B5399">
            <w:pPr>
              <w:jc w:val="center"/>
              <w:rPr>
                <w:sz w:val="32"/>
                <w:szCs w:val="32"/>
              </w:rPr>
            </w:pPr>
            <w:r w:rsidRPr="00557E00">
              <w:rPr>
                <w:sz w:val="32"/>
                <w:szCs w:val="32"/>
              </w:rPr>
              <w:t>1222, 1224, 1226, 1228…</w:t>
            </w:r>
          </w:p>
          <w:p w14:paraId="7BB32E2C" w14:textId="77777777" w:rsidR="00FC6EA1" w:rsidRPr="00557E00" w:rsidRDefault="00FC6EA1" w:rsidP="001B5399">
            <w:pPr>
              <w:jc w:val="center"/>
              <w:rPr>
                <w:sz w:val="32"/>
                <w:szCs w:val="32"/>
              </w:rPr>
            </w:pPr>
          </w:p>
        </w:tc>
        <w:tc>
          <w:tcPr>
            <w:tcW w:w="3260" w:type="dxa"/>
            <w:shd w:val="clear" w:color="auto" w:fill="auto"/>
          </w:tcPr>
          <w:p w14:paraId="7BB32E2D" w14:textId="77777777" w:rsidR="00FC6EA1" w:rsidRPr="00557E00" w:rsidRDefault="00FC6EA1" w:rsidP="001B5399">
            <w:pPr>
              <w:jc w:val="center"/>
              <w:rPr>
                <w:sz w:val="32"/>
                <w:szCs w:val="32"/>
              </w:rPr>
            </w:pPr>
          </w:p>
        </w:tc>
        <w:tc>
          <w:tcPr>
            <w:tcW w:w="1757" w:type="dxa"/>
            <w:shd w:val="clear" w:color="auto" w:fill="auto"/>
          </w:tcPr>
          <w:p w14:paraId="7BB32E2E" w14:textId="77777777" w:rsidR="00FC6EA1" w:rsidRPr="00557E00" w:rsidRDefault="00FC6EA1" w:rsidP="001B5399">
            <w:pPr>
              <w:rPr>
                <w:sz w:val="32"/>
                <w:szCs w:val="32"/>
              </w:rPr>
            </w:pPr>
          </w:p>
        </w:tc>
      </w:tr>
      <w:tr w:rsidR="00FC6EA1" w:rsidRPr="00557E00" w14:paraId="7BB32E35" w14:textId="77777777" w:rsidTr="00436627">
        <w:tc>
          <w:tcPr>
            <w:tcW w:w="4253" w:type="dxa"/>
            <w:shd w:val="clear" w:color="auto" w:fill="auto"/>
          </w:tcPr>
          <w:p w14:paraId="7BB32E30" w14:textId="77777777" w:rsidR="00FC6EA1" w:rsidRPr="00557E00" w:rsidRDefault="00FC6EA1" w:rsidP="001B5399">
            <w:pPr>
              <w:jc w:val="center"/>
              <w:rPr>
                <w:sz w:val="32"/>
                <w:szCs w:val="32"/>
              </w:rPr>
            </w:pPr>
          </w:p>
          <w:p w14:paraId="7BB32E31" w14:textId="77777777" w:rsidR="00FC6EA1" w:rsidRPr="00557E00" w:rsidRDefault="00FC6EA1" w:rsidP="001B5399">
            <w:pPr>
              <w:jc w:val="center"/>
              <w:rPr>
                <w:sz w:val="32"/>
                <w:szCs w:val="32"/>
              </w:rPr>
            </w:pPr>
            <w:r w:rsidRPr="00557E00">
              <w:rPr>
                <w:sz w:val="32"/>
                <w:szCs w:val="32"/>
              </w:rPr>
              <w:t>333, 323, 313, 303</w:t>
            </w:r>
            <w:proofErr w:type="gramStart"/>
            <w:r w:rsidRPr="00557E00">
              <w:rPr>
                <w:sz w:val="32"/>
                <w:szCs w:val="32"/>
              </w:rPr>
              <w:t>…..</w:t>
            </w:r>
            <w:proofErr w:type="gramEnd"/>
          </w:p>
          <w:p w14:paraId="7BB32E32" w14:textId="77777777" w:rsidR="00FC6EA1" w:rsidRPr="00557E00" w:rsidRDefault="00FC6EA1" w:rsidP="001B5399">
            <w:pPr>
              <w:jc w:val="center"/>
              <w:rPr>
                <w:sz w:val="32"/>
                <w:szCs w:val="32"/>
              </w:rPr>
            </w:pPr>
          </w:p>
        </w:tc>
        <w:tc>
          <w:tcPr>
            <w:tcW w:w="3260" w:type="dxa"/>
            <w:shd w:val="clear" w:color="auto" w:fill="auto"/>
          </w:tcPr>
          <w:p w14:paraId="7BB32E33" w14:textId="77777777" w:rsidR="00FC6EA1" w:rsidRPr="00557E00" w:rsidRDefault="00FC6EA1" w:rsidP="001B5399">
            <w:pPr>
              <w:rPr>
                <w:sz w:val="32"/>
                <w:szCs w:val="32"/>
              </w:rPr>
            </w:pPr>
          </w:p>
        </w:tc>
        <w:tc>
          <w:tcPr>
            <w:tcW w:w="1757" w:type="dxa"/>
            <w:shd w:val="clear" w:color="auto" w:fill="auto"/>
          </w:tcPr>
          <w:p w14:paraId="7BB32E34" w14:textId="77777777" w:rsidR="00FC6EA1" w:rsidRPr="00557E00" w:rsidRDefault="00FC6EA1" w:rsidP="001B5399">
            <w:pPr>
              <w:rPr>
                <w:sz w:val="32"/>
                <w:szCs w:val="32"/>
              </w:rPr>
            </w:pPr>
          </w:p>
        </w:tc>
      </w:tr>
    </w:tbl>
    <w:p w14:paraId="7BB32E36" w14:textId="77777777" w:rsidR="00436627" w:rsidRDefault="00436627" w:rsidP="00FC6EA1">
      <w:pPr>
        <w:rPr>
          <w:sz w:val="32"/>
          <w:szCs w:val="32"/>
        </w:rPr>
      </w:pPr>
      <w:r>
        <w:rPr>
          <w:sz w:val="32"/>
          <w:szCs w:val="32"/>
        </w:rPr>
        <w:br w:type="page"/>
      </w:r>
    </w:p>
    <w:p w14:paraId="7BB32E37" w14:textId="77777777" w:rsidR="00FC6EA1" w:rsidRDefault="00FC6EA1" w:rsidP="00436627">
      <w:pPr>
        <w:pStyle w:val="Heading2"/>
        <w:rPr>
          <w:rFonts w:ascii="Century Schoolbook" w:hAnsi="Century Schoolbook"/>
        </w:rPr>
      </w:pPr>
      <w:r w:rsidRPr="002E7EBC">
        <w:lastRenderedPageBreak/>
        <w:t>Making your own pattern</w:t>
      </w:r>
      <w:r>
        <w:rPr>
          <w:rFonts w:ascii="Century Schoolbook" w:hAnsi="Century Schoolbook"/>
        </w:rPr>
        <w:t>.</w:t>
      </w:r>
    </w:p>
    <w:p w14:paraId="7BB32E38" w14:textId="77777777" w:rsidR="00FC6EA1" w:rsidRPr="00436627" w:rsidRDefault="00FC6EA1" w:rsidP="00FC6EA1">
      <w:pPr>
        <w:rPr>
          <w:szCs w:val="28"/>
        </w:rPr>
      </w:pPr>
    </w:p>
    <w:p w14:paraId="7BB32E39" w14:textId="77777777" w:rsidR="00FC6EA1" w:rsidRDefault="00FC6EA1" w:rsidP="00FC6EA1">
      <w:pPr>
        <w:rPr>
          <w:szCs w:val="28"/>
        </w:rPr>
      </w:pPr>
      <w:r w:rsidRPr="00436627">
        <w:rPr>
          <w:szCs w:val="28"/>
        </w:rPr>
        <w:t>Today’s magic number is 24.  You need to make 5 number patterns that include the number 24. You need to also state the what the rule is. Fill in your work in the table below.</w:t>
      </w:r>
    </w:p>
    <w:p w14:paraId="7BB32E3A" w14:textId="77777777" w:rsidR="00436627" w:rsidRPr="00436627" w:rsidRDefault="00436627" w:rsidP="00FC6EA1">
      <w:pPr>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3"/>
        <w:gridCol w:w="1757"/>
      </w:tblGrid>
      <w:tr w:rsidR="00FC6EA1" w:rsidRPr="00557E00" w14:paraId="7BB32E3F" w14:textId="77777777" w:rsidTr="00436627">
        <w:tc>
          <w:tcPr>
            <w:tcW w:w="7513" w:type="dxa"/>
            <w:shd w:val="clear" w:color="auto" w:fill="auto"/>
          </w:tcPr>
          <w:p w14:paraId="7BB32E3B" w14:textId="77777777" w:rsidR="00FC6EA1" w:rsidRPr="00557E00" w:rsidRDefault="00FC6EA1" w:rsidP="001B5399">
            <w:pPr>
              <w:rPr>
                <w:sz w:val="32"/>
                <w:szCs w:val="32"/>
              </w:rPr>
            </w:pPr>
          </w:p>
        </w:tc>
        <w:tc>
          <w:tcPr>
            <w:tcW w:w="1757" w:type="dxa"/>
            <w:shd w:val="clear" w:color="auto" w:fill="auto"/>
          </w:tcPr>
          <w:p w14:paraId="7BB32E3C" w14:textId="77777777" w:rsidR="00FC6EA1" w:rsidRPr="00557E00" w:rsidRDefault="00FC6EA1" w:rsidP="001B5399">
            <w:pPr>
              <w:rPr>
                <w:sz w:val="32"/>
                <w:szCs w:val="32"/>
              </w:rPr>
            </w:pPr>
          </w:p>
          <w:p w14:paraId="7BB32E3D" w14:textId="77777777" w:rsidR="00FC6EA1" w:rsidRPr="00557E00" w:rsidRDefault="00FC6EA1" w:rsidP="001B5399">
            <w:pPr>
              <w:jc w:val="center"/>
              <w:rPr>
                <w:sz w:val="32"/>
                <w:szCs w:val="32"/>
              </w:rPr>
            </w:pPr>
            <w:r w:rsidRPr="00557E00">
              <w:rPr>
                <w:sz w:val="32"/>
                <w:szCs w:val="32"/>
              </w:rPr>
              <w:t>Rule</w:t>
            </w:r>
          </w:p>
          <w:p w14:paraId="7BB32E3E" w14:textId="77777777" w:rsidR="00FC6EA1" w:rsidRPr="00557E00" w:rsidRDefault="00FC6EA1" w:rsidP="001B5399">
            <w:pPr>
              <w:rPr>
                <w:sz w:val="32"/>
                <w:szCs w:val="32"/>
              </w:rPr>
            </w:pPr>
          </w:p>
        </w:tc>
      </w:tr>
      <w:tr w:rsidR="00FC6EA1" w:rsidRPr="00557E00" w14:paraId="7BB32E46" w14:textId="77777777" w:rsidTr="00436627">
        <w:tc>
          <w:tcPr>
            <w:tcW w:w="7513" w:type="dxa"/>
            <w:shd w:val="clear" w:color="auto" w:fill="auto"/>
          </w:tcPr>
          <w:p w14:paraId="7BB32E40" w14:textId="77777777" w:rsidR="00FC6EA1" w:rsidRPr="00557E00" w:rsidRDefault="00FC6EA1" w:rsidP="001B5399">
            <w:pPr>
              <w:rPr>
                <w:sz w:val="32"/>
                <w:szCs w:val="32"/>
              </w:rPr>
            </w:pPr>
          </w:p>
          <w:p w14:paraId="7BB32E41" w14:textId="77777777" w:rsidR="00FC6EA1" w:rsidRPr="00557E00" w:rsidRDefault="00FC6EA1" w:rsidP="001B5399">
            <w:pPr>
              <w:rPr>
                <w:sz w:val="32"/>
                <w:szCs w:val="32"/>
              </w:rPr>
            </w:pPr>
          </w:p>
          <w:p w14:paraId="7BB32E42" w14:textId="77777777" w:rsidR="00FC6EA1" w:rsidRPr="00557E00" w:rsidRDefault="00FC6EA1" w:rsidP="001B5399">
            <w:pPr>
              <w:rPr>
                <w:sz w:val="32"/>
                <w:szCs w:val="32"/>
              </w:rPr>
            </w:pPr>
          </w:p>
        </w:tc>
        <w:tc>
          <w:tcPr>
            <w:tcW w:w="1757" w:type="dxa"/>
            <w:shd w:val="clear" w:color="auto" w:fill="auto"/>
          </w:tcPr>
          <w:p w14:paraId="7BB32E43" w14:textId="77777777" w:rsidR="00FC6EA1" w:rsidRPr="00557E00" w:rsidRDefault="00FC6EA1" w:rsidP="001B5399">
            <w:pPr>
              <w:rPr>
                <w:sz w:val="32"/>
                <w:szCs w:val="32"/>
              </w:rPr>
            </w:pPr>
          </w:p>
          <w:p w14:paraId="7BB32E44" w14:textId="77777777" w:rsidR="00FC6EA1" w:rsidRPr="00557E00" w:rsidRDefault="00FC6EA1" w:rsidP="001B5399">
            <w:pPr>
              <w:rPr>
                <w:sz w:val="32"/>
                <w:szCs w:val="32"/>
              </w:rPr>
            </w:pPr>
          </w:p>
          <w:p w14:paraId="7BB32E45" w14:textId="77777777" w:rsidR="00FC6EA1" w:rsidRPr="00557E00" w:rsidRDefault="00FC6EA1" w:rsidP="001B5399">
            <w:pPr>
              <w:rPr>
                <w:sz w:val="32"/>
                <w:szCs w:val="32"/>
              </w:rPr>
            </w:pPr>
          </w:p>
        </w:tc>
      </w:tr>
      <w:tr w:rsidR="00FC6EA1" w:rsidRPr="00557E00" w14:paraId="7BB32E4B" w14:textId="77777777" w:rsidTr="00436627">
        <w:tc>
          <w:tcPr>
            <w:tcW w:w="7513" w:type="dxa"/>
            <w:shd w:val="clear" w:color="auto" w:fill="auto"/>
          </w:tcPr>
          <w:p w14:paraId="7BB32E47" w14:textId="77777777" w:rsidR="00FC6EA1" w:rsidRPr="00557E00" w:rsidRDefault="00FC6EA1" w:rsidP="001B5399">
            <w:pPr>
              <w:rPr>
                <w:sz w:val="32"/>
                <w:szCs w:val="32"/>
              </w:rPr>
            </w:pPr>
          </w:p>
          <w:p w14:paraId="7BB32E48" w14:textId="77777777" w:rsidR="00FC6EA1" w:rsidRPr="00557E00" w:rsidRDefault="00FC6EA1" w:rsidP="001B5399">
            <w:pPr>
              <w:rPr>
                <w:sz w:val="32"/>
                <w:szCs w:val="32"/>
              </w:rPr>
            </w:pPr>
          </w:p>
          <w:p w14:paraId="7BB32E49" w14:textId="77777777" w:rsidR="00FC6EA1" w:rsidRPr="00557E00" w:rsidRDefault="00FC6EA1" w:rsidP="001B5399">
            <w:pPr>
              <w:rPr>
                <w:sz w:val="32"/>
                <w:szCs w:val="32"/>
              </w:rPr>
            </w:pPr>
          </w:p>
        </w:tc>
        <w:tc>
          <w:tcPr>
            <w:tcW w:w="1757" w:type="dxa"/>
            <w:shd w:val="clear" w:color="auto" w:fill="auto"/>
          </w:tcPr>
          <w:p w14:paraId="7BB32E4A" w14:textId="77777777" w:rsidR="00FC6EA1" w:rsidRPr="00557E00" w:rsidRDefault="00FC6EA1" w:rsidP="001B5399">
            <w:pPr>
              <w:rPr>
                <w:sz w:val="32"/>
                <w:szCs w:val="32"/>
              </w:rPr>
            </w:pPr>
          </w:p>
        </w:tc>
      </w:tr>
      <w:tr w:rsidR="00FC6EA1" w:rsidRPr="00557E00" w14:paraId="7BB32E50" w14:textId="77777777" w:rsidTr="00436627">
        <w:tc>
          <w:tcPr>
            <w:tcW w:w="7513" w:type="dxa"/>
            <w:shd w:val="clear" w:color="auto" w:fill="auto"/>
          </w:tcPr>
          <w:p w14:paraId="7BB32E4C" w14:textId="77777777" w:rsidR="00FC6EA1" w:rsidRPr="00557E00" w:rsidRDefault="00FC6EA1" w:rsidP="001B5399">
            <w:pPr>
              <w:rPr>
                <w:sz w:val="32"/>
                <w:szCs w:val="32"/>
              </w:rPr>
            </w:pPr>
          </w:p>
          <w:p w14:paraId="7BB32E4D" w14:textId="77777777" w:rsidR="00FC6EA1" w:rsidRPr="00557E00" w:rsidRDefault="00FC6EA1" w:rsidP="001B5399">
            <w:pPr>
              <w:rPr>
                <w:sz w:val="32"/>
                <w:szCs w:val="32"/>
              </w:rPr>
            </w:pPr>
          </w:p>
          <w:p w14:paraId="7BB32E4E" w14:textId="77777777" w:rsidR="00FC6EA1" w:rsidRPr="00557E00" w:rsidRDefault="00FC6EA1" w:rsidP="001B5399">
            <w:pPr>
              <w:rPr>
                <w:sz w:val="32"/>
                <w:szCs w:val="32"/>
              </w:rPr>
            </w:pPr>
          </w:p>
        </w:tc>
        <w:tc>
          <w:tcPr>
            <w:tcW w:w="1757" w:type="dxa"/>
            <w:shd w:val="clear" w:color="auto" w:fill="auto"/>
          </w:tcPr>
          <w:p w14:paraId="7BB32E4F" w14:textId="77777777" w:rsidR="00FC6EA1" w:rsidRPr="00557E00" w:rsidRDefault="00FC6EA1" w:rsidP="001B5399">
            <w:pPr>
              <w:rPr>
                <w:sz w:val="32"/>
                <w:szCs w:val="32"/>
              </w:rPr>
            </w:pPr>
          </w:p>
        </w:tc>
      </w:tr>
      <w:tr w:rsidR="00FC6EA1" w:rsidRPr="00557E00" w14:paraId="7BB32E55" w14:textId="77777777" w:rsidTr="00436627">
        <w:tc>
          <w:tcPr>
            <w:tcW w:w="7513" w:type="dxa"/>
            <w:shd w:val="clear" w:color="auto" w:fill="auto"/>
          </w:tcPr>
          <w:p w14:paraId="7BB32E51" w14:textId="77777777" w:rsidR="00FC6EA1" w:rsidRPr="00557E00" w:rsidRDefault="00FC6EA1" w:rsidP="001B5399">
            <w:pPr>
              <w:rPr>
                <w:sz w:val="32"/>
                <w:szCs w:val="32"/>
              </w:rPr>
            </w:pPr>
          </w:p>
          <w:p w14:paraId="7BB32E52" w14:textId="77777777" w:rsidR="00FC6EA1" w:rsidRPr="00557E00" w:rsidRDefault="00FC6EA1" w:rsidP="001B5399">
            <w:pPr>
              <w:rPr>
                <w:sz w:val="32"/>
                <w:szCs w:val="32"/>
              </w:rPr>
            </w:pPr>
          </w:p>
          <w:p w14:paraId="7BB32E53" w14:textId="77777777" w:rsidR="00FC6EA1" w:rsidRPr="00557E00" w:rsidRDefault="00FC6EA1" w:rsidP="001B5399">
            <w:pPr>
              <w:rPr>
                <w:sz w:val="32"/>
                <w:szCs w:val="32"/>
              </w:rPr>
            </w:pPr>
          </w:p>
        </w:tc>
        <w:tc>
          <w:tcPr>
            <w:tcW w:w="1757" w:type="dxa"/>
            <w:shd w:val="clear" w:color="auto" w:fill="auto"/>
          </w:tcPr>
          <w:p w14:paraId="7BB32E54" w14:textId="77777777" w:rsidR="00FC6EA1" w:rsidRPr="00557E00" w:rsidRDefault="00FC6EA1" w:rsidP="001B5399">
            <w:pPr>
              <w:rPr>
                <w:sz w:val="32"/>
                <w:szCs w:val="32"/>
              </w:rPr>
            </w:pPr>
          </w:p>
        </w:tc>
      </w:tr>
      <w:tr w:rsidR="00FC6EA1" w:rsidRPr="00557E00" w14:paraId="7BB32E5A" w14:textId="77777777" w:rsidTr="00436627">
        <w:tc>
          <w:tcPr>
            <w:tcW w:w="7513" w:type="dxa"/>
            <w:shd w:val="clear" w:color="auto" w:fill="auto"/>
          </w:tcPr>
          <w:p w14:paraId="7BB32E56" w14:textId="77777777" w:rsidR="00FC6EA1" w:rsidRPr="00557E00" w:rsidRDefault="00FC6EA1" w:rsidP="001B5399">
            <w:pPr>
              <w:rPr>
                <w:sz w:val="32"/>
                <w:szCs w:val="32"/>
              </w:rPr>
            </w:pPr>
          </w:p>
          <w:p w14:paraId="7BB32E57" w14:textId="77777777" w:rsidR="00FC6EA1" w:rsidRPr="00557E00" w:rsidRDefault="00FC6EA1" w:rsidP="001B5399">
            <w:pPr>
              <w:rPr>
                <w:sz w:val="32"/>
                <w:szCs w:val="32"/>
              </w:rPr>
            </w:pPr>
          </w:p>
          <w:p w14:paraId="7BB32E58" w14:textId="77777777" w:rsidR="00FC6EA1" w:rsidRPr="00557E00" w:rsidRDefault="00FC6EA1" w:rsidP="001B5399">
            <w:pPr>
              <w:rPr>
                <w:sz w:val="32"/>
                <w:szCs w:val="32"/>
              </w:rPr>
            </w:pPr>
          </w:p>
        </w:tc>
        <w:tc>
          <w:tcPr>
            <w:tcW w:w="1757" w:type="dxa"/>
            <w:shd w:val="clear" w:color="auto" w:fill="auto"/>
          </w:tcPr>
          <w:p w14:paraId="7BB32E59" w14:textId="77777777" w:rsidR="00FC6EA1" w:rsidRPr="00557E00" w:rsidRDefault="00FC6EA1" w:rsidP="001B5399">
            <w:pPr>
              <w:rPr>
                <w:sz w:val="32"/>
                <w:szCs w:val="32"/>
              </w:rPr>
            </w:pPr>
          </w:p>
        </w:tc>
      </w:tr>
    </w:tbl>
    <w:p w14:paraId="7BB32E5B" w14:textId="77777777" w:rsidR="00436627" w:rsidRDefault="00436627" w:rsidP="00436627"/>
    <w:p w14:paraId="7BB32E5C" w14:textId="77777777" w:rsidR="00436627" w:rsidRDefault="00436627" w:rsidP="00436627"/>
    <w:p w14:paraId="7BB32E5D" w14:textId="77777777" w:rsidR="00FC6EA1" w:rsidRDefault="00436627" w:rsidP="00436627">
      <w:r>
        <w:rPr>
          <w:noProof/>
          <w:lang w:val="en-AU" w:eastAsia="en-AU"/>
        </w:rPr>
        <mc:AlternateContent>
          <mc:Choice Requires="wps">
            <w:drawing>
              <wp:anchor distT="0" distB="0" distL="114300" distR="114300" simplePos="0" relativeHeight="251873280" behindDoc="0" locked="0" layoutInCell="1" allowOverlap="1" wp14:anchorId="7BB33430" wp14:editId="7BB33431">
                <wp:simplePos x="0" y="0"/>
                <wp:positionH relativeFrom="column">
                  <wp:posOffset>178958</wp:posOffset>
                </wp:positionH>
                <wp:positionV relativeFrom="paragraph">
                  <wp:posOffset>167005</wp:posOffset>
                </wp:positionV>
                <wp:extent cx="2057400" cy="1304290"/>
                <wp:effectExtent l="0" t="0" r="914400" b="353060"/>
                <wp:wrapNone/>
                <wp:docPr id="624" name="Rounded Rectangular Callout 6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304290"/>
                        </a:xfrm>
                        <a:prstGeom prst="wedgeRoundRectCallout">
                          <a:avLst>
                            <a:gd name="adj1" fmla="val 90866"/>
                            <a:gd name="adj2" fmla="val 73523"/>
                            <a:gd name="adj3" fmla="val 16667"/>
                          </a:avLst>
                        </a:prstGeom>
                        <a:solidFill>
                          <a:srgbClr val="FFFFFF"/>
                        </a:solidFill>
                        <a:ln w="9525">
                          <a:solidFill>
                            <a:srgbClr val="000000"/>
                          </a:solidFill>
                          <a:miter lim="800000"/>
                          <a:headEnd/>
                          <a:tailEnd/>
                        </a:ln>
                      </wps:spPr>
                      <wps:txbx>
                        <w:txbxContent>
                          <w:p w14:paraId="7BB335BB" w14:textId="77777777" w:rsidR="0085797F" w:rsidRPr="00B34007" w:rsidRDefault="0085797F" w:rsidP="00B34007">
                            <w:pPr>
                              <w:jc w:val="center"/>
                              <w:rPr>
                                <w:rFonts w:ascii="Comic Sans MS" w:hAnsi="Comic Sans MS"/>
                                <w:szCs w:val="28"/>
                              </w:rPr>
                            </w:pPr>
                            <w:r w:rsidRPr="00436627">
                              <w:rPr>
                                <w:rFonts w:ascii="Comic Sans MS" w:hAnsi="Comic Sans MS"/>
                                <w:szCs w:val="28"/>
                              </w:rPr>
                              <w:t xml:space="preserve">Did you use the </w:t>
                            </w:r>
                            <w:r w:rsidRPr="00436627">
                              <w:rPr>
                                <w:rFonts w:ascii="Comic Sans MS" w:hAnsi="Comic Sans MS"/>
                                <w:i/>
                                <w:iCs/>
                                <w:szCs w:val="28"/>
                              </w:rPr>
                              <w:t>100s Chart</w:t>
                            </w:r>
                            <w:r w:rsidRPr="00436627">
                              <w:rPr>
                                <w:rFonts w:ascii="Comic Sans MS" w:hAnsi="Comic Sans MS"/>
                                <w:szCs w:val="28"/>
                              </w:rPr>
                              <w:t xml:space="preserve"> to help you make your own patter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30" id="Rounded Rectangular Callout 624" o:spid="_x0000_s1278" type="#_x0000_t62" style="position:absolute;margin-left:14.1pt;margin-top:13.15pt;width:162pt;height:102.7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" adj="30427,26681">
                <v:textbox>
                  <w:txbxContent>
                    <w:p w14:paraId="7BB335BB" w14:textId="77777777" w:rsidR="0085797F" w:rsidRPr="00B34007" w:rsidRDefault="0085797F" w:rsidP="00B34007">
                      <w:pPr>
                        <w:jc w:val="center"/>
                        <w:rPr>
                          <w:rFonts w:ascii="Comic Sans MS" w:hAnsi="Comic Sans MS"/>
                          <w:szCs w:val="28"/>
                        </w:rPr>
                      </w:pPr>
                      <w:r w:rsidRPr="00436627">
                        <w:rPr>
                          <w:rFonts w:ascii="Comic Sans MS" w:hAnsi="Comic Sans MS"/>
                          <w:szCs w:val="28"/>
                        </w:rPr>
                        <w:t xml:space="preserve">Did you use the </w:t>
                      </w:r>
                      <w:r w:rsidRPr="00436627">
                        <w:rPr>
                          <w:rFonts w:ascii="Comic Sans MS" w:hAnsi="Comic Sans MS"/>
                          <w:i/>
                          <w:iCs/>
                          <w:szCs w:val="28"/>
                        </w:rPr>
                        <w:t>100s Chart</w:t>
                      </w:r>
                      <w:r w:rsidRPr="00436627">
                        <w:rPr>
                          <w:rFonts w:ascii="Comic Sans MS" w:hAnsi="Comic Sans MS"/>
                          <w:szCs w:val="28"/>
                        </w:rPr>
                        <w:t xml:space="preserve"> to help you make your own pattern?</w:t>
                      </w:r>
                    </w:p>
                  </w:txbxContent>
                </v:textbox>
              </v:shape>
            </w:pict>
          </mc:Fallback>
        </mc:AlternateContent>
      </w:r>
    </w:p>
    <w:p w14:paraId="7BB32E5E" w14:textId="77777777" w:rsidR="00FC6EA1" w:rsidRDefault="00FC6EA1" w:rsidP="00FC6EA1">
      <w:pPr>
        <w:ind w:left="4320" w:right="-230"/>
      </w:pPr>
    </w:p>
    <w:p w14:paraId="7BB32E5F" w14:textId="77777777" w:rsidR="00FC6EA1" w:rsidRPr="002B3A3C" w:rsidRDefault="00FC6EA1" w:rsidP="00FC6EA1">
      <w:pPr>
        <w:ind w:left="4320" w:right="-230"/>
      </w:pPr>
    </w:p>
    <w:p w14:paraId="7BB32E60" w14:textId="77777777" w:rsidR="00FC6EA1" w:rsidRPr="002B3A3C" w:rsidRDefault="00FC6EA1" w:rsidP="00FC6EA1">
      <w:pPr>
        <w:ind w:left="4320" w:right="-230"/>
      </w:pPr>
    </w:p>
    <w:p w14:paraId="7BB32E61" w14:textId="77777777" w:rsidR="00436627" w:rsidRDefault="00FC6EA1" w:rsidP="00FC6EA1">
      <w:pPr>
        <w:ind w:left="-5040" w:right="-5240" w:firstLine="9540"/>
      </w:pPr>
      <w:r>
        <w:rPr>
          <w:noProof/>
          <w:lang w:val="en-AU" w:eastAsia="en-AU"/>
        </w:rPr>
        <w:drawing>
          <wp:inline distT="0" distB="0" distL="0" distR="0" wp14:anchorId="7BB33432" wp14:editId="7BB33433">
            <wp:extent cx="1478915" cy="1358265"/>
            <wp:effectExtent l="0" t="0" r="6985" b="0"/>
            <wp:docPr id="622" name="Picture 622" descr="S21570467708050209432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S21570467708050209432331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478915" cy="1358265"/>
                    </a:xfrm>
                    <a:prstGeom prst="rect">
                      <a:avLst/>
                    </a:prstGeom>
                    <a:noFill/>
                    <a:ln>
                      <a:noFill/>
                    </a:ln>
                  </pic:spPr>
                </pic:pic>
              </a:graphicData>
            </a:graphic>
          </wp:inline>
        </w:drawing>
      </w:r>
      <w:r w:rsidR="00436627">
        <w:br w:type="page"/>
      </w:r>
    </w:p>
    <w:p w14:paraId="7BB32E6E" w14:textId="77777777" w:rsidR="00FC6EA1" w:rsidRPr="002B3A3C" w:rsidRDefault="00FC6EA1" w:rsidP="00FC6EA1">
      <w:pPr>
        <w:ind w:right="-230"/>
        <w:rPr>
          <w:i/>
          <w:iCs/>
        </w:rPr>
      </w:pPr>
    </w:p>
    <w:p w14:paraId="7BB32E6F" w14:textId="77777777" w:rsidR="00FC6EA1" w:rsidRPr="002B3A3C" w:rsidRDefault="00FC6EA1" w:rsidP="00FC6EA1">
      <w:pPr>
        <w:ind w:right="-230"/>
        <w:rPr>
          <w:i/>
          <w:iCs/>
        </w:rPr>
      </w:pPr>
    </w:p>
    <w:p w14:paraId="7BB32E70" w14:textId="77777777" w:rsidR="00FC6EA1" w:rsidRPr="002B3A3C" w:rsidRDefault="00FC6EA1" w:rsidP="00FC6EA1">
      <w:pPr>
        <w:ind w:right="-230"/>
        <w:rPr>
          <w:i/>
          <w:iCs/>
        </w:rPr>
      </w:pPr>
    </w:p>
    <w:p w14:paraId="7BB32E71" w14:textId="77777777" w:rsidR="00FC6EA1" w:rsidRPr="002B3A3C" w:rsidRDefault="00162C03" w:rsidP="00FC6EA1">
      <w:pPr>
        <w:ind w:right="-230"/>
        <w:jc w:val="center"/>
        <w:rPr>
          <w:i/>
          <w:iCs/>
        </w:rPr>
      </w:pPr>
      <w:r>
        <w:rPr>
          <w:iCs/>
        </w:rPr>
        <w:pict w14:anchorId="7BB33436">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36" type="#_x0000_t144" style="width:262.5pt;height:42pt" fillcolor="black">
            <v:shadow color="#868686"/>
            <v:textpath style="font-family:&quot;Century Gothic&quot;" fitshape="t" trim="t" string="Maths Superstars"/>
          </v:shape>
        </w:pict>
      </w:r>
    </w:p>
    <w:p w14:paraId="7BB32E72" w14:textId="77777777" w:rsidR="00FC6EA1" w:rsidRPr="002B3A3C" w:rsidRDefault="00FC6EA1" w:rsidP="00FC6EA1">
      <w:pPr>
        <w:ind w:right="-230"/>
        <w:rPr>
          <w:i/>
          <w:iCs/>
        </w:rPr>
      </w:pPr>
    </w:p>
    <w:p w14:paraId="7BB32E73" w14:textId="77777777" w:rsidR="00FC6EA1" w:rsidRPr="002B3A3C" w:rsidRDefault="00FC6EA1" w:rsidP="00FC6EA1">
      <w:pPr>
        <w:ind w:right="-230"/>
      </w:pPr>
    </w:p>
    <w:p w14:paraId="7BB32E74" w14:textId="77777777" w:rsidR="00436627" w:rsidRDefault="00FC6EA1" w:rsidP="00FC6EA1">
      <w:pPr>
        <w:pStyle w:val="Caption"/>
        <w:ind w:left="227"/>
        <w:jc w:val="center"/>
      </w:pPr>
      <w:r>
        <w:rPr>
          <w:noProof/>
          <w:lang w:eastAsia="en-AU"/>
        </w:rPr>
        <w:drawing>
          <wp:inline distT="0" distB="0" distL="0" distR="0" wp14:anchorId="7BB33437" wp14:editId="7BB33438">
            <wp:extent cx="2756535" cy="2003425"/>
            <wp:effectExtent l="0" t="0" r="5715" b="0"/>
            <wp:docPr id="620" name="Picture 620" descr="superst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uperstars"/>
                    <pic:cNvPicPr>
                      <a:picLocks noChangeAspect="1" noChangeArrowheads="1"/>
                    </pic:cNvPicPr>
                  </pic:nvPicPr>
                  <pic:blipFill>
                    <a:blip r:embed="rId98">
                      <a:extLst>
                        <a:ext uri="{28A0092B-C50C-407E-A947-70E740481C1C}">
                          <a14:useLocalDpi xmlns:a14="http://schemas.microsoft.com/office/drawing/2010/main" val="0"/>
                        </a:ext>
                      </a:extLst>
                    </a:blip>
                    <a:srcRect b="2777"/>
                    <a:stretch>
                      <a:fillRect/>
                    </a:stretch>
                  </pic:blipFill>
                  <pic:spPr bwMode="auto">
                    <a:xfrm>
                      <a:off x="0" y="0"/>
                      <a:ext cx="2756535" cy="2003425"/>
                    </a:xfrm>
                    <a:prstGeom prst="rect">
                      <a:avLst/>
                    </a:prstGeom>
                    <a:noFill/>
                    <a:ln>
                      <a:noFill/>
                    </a:ln>
                  </pic:spPr>
                </pic:pic>
              </a:graphicData>
            </a:graphic>
          </wp:inline>
        </w:drawing>
      </w:r>
    </w:p>
    <w:p w14:paraId="7BB32E75" w14:textId="77777777" w:rsidR="00436627" w:rsidRDefault="00436627" w:rsidP="00436627">
      <w:pPr>
        <w:rPr>
          <w:lang w:val="en-AU"/>
        </w:rPr>
      </w:pPr>
    </w:p>
    <w:p w14:paraId="7BB32E76" w14:textId="77777777" w:rsidR="00436627" w:rsidRPr="00436627" w:rsidRDefault="00436627" w:rsidP="00436627">
      <w:pPr>
        <w:rPr>
          <w:lang w:val="en-AU"/>
        </w:rPr>
        <w:sectPr w:rsidR="00436627" w:rsidRPr="00436627" w:rsidSect="001B5399">
          <w:headerReference w:type="even" r:id="rId99"/>
          <w:headerReference w:type="default" r:id="rId100"/>
          <w:type w:val="continuous"/>
          <w:pgSz w:w="11906" w:h="16838"/>
          <w:pgMar w:top="1151" w:right="1298" w:bottom="1151" w:left="1298" w:header="578" w:footer="578" w:gutter="0"/>
          <w:cols w:space="709"/>
          <w:docGrid w:linePitch="360"/>
        </w:sectPr>
      </w:pPr>
    </w:p>
    <w:p w14:paraId="0FF78C3C" w14:textId="77777777" w:rsidR="00911E5E" w:rsidRDefault="00911E5E" w:rsidP="00024FFB"/>
    <w:p w14:paraId="7BB32E78" w14:textId="1A06BFC4" w:rsidR="00024FFB" w:rsidRPr="00BB5593" w:rsidRDefault="00024FFB" w:rsidP="00024FFB">
      <w:r>
        <w:rPr>
          <w:noProof/>
          <w:sz w:val="20"/>
          <w:lang w:val="en-AU" w:eastAsia="en-AU"/>
        </w:rPr>
        <mc:AlternateContent>
          <mc:Choice Requires="wps">
            <w:drawing>
              <wp:anchor distT="0" distB="0" distL="114300" distR="114300" simplePos="0" relativeHeight="251881472" behindDoc="0" locked="0" layoutInCell="1" allowOverlap="1" wp14:anchorId="7BB33439" wp14:editId="7BB3343A">
                <wp:simplePos x="0" y="0"/>
                <wp:positionH relativeFrom="column">
                  <wp:posOffset>1879213</wp:posOffset>
                </wp:positionH>
                <wp:positionV relativeFrom="paragraph">
                  <wp:posOffset>21866</wp:posOffset>
                </wp:positionV>
                <wp:extent cx="4000500" cy="1035050"/>
                <wp:effectExtent l="685800" t="0" r="19050" b="12700"/>
                <wp:wrapNone/>
                <wp:docPr id="645" name="Rounded Rectangular Callout 6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1035050"/>
                        </a:xfrm>
                        <a:prstGeom prst="wedgeRoundRectCallout">
                          <a:avLst>
                            <a:gd name="adj1" fmla="val -66057"/>
                            <a:gd name="adj2" fmla="val 40200"/>
                            <a:gd name="adj3" fmla="val 16667"/>
                          </a:avLst>
                        </a:prstGeom>
                        <a:solidFill>
                          <a:srgbClr val="FFFFFF"/>
                        </a:solidFill>
                        <a:ln w="9525">
                          <a:solidFill>
                            <a:srgbClr val="000000"/>
                          </a:solidFill>
                          <a:miter lim="800000"/>
                          <a:headEnd/>
                          <a:tailEnd/>
                        </a:ln>
                      </wps:spPr>
                      <wps:txbx>
                        <w:txbxContent>
                          <w:p w14:paraId="7BB335BC" w14:textId="0116C509" w:rsidR="0085797F" w:rsidRDefault="00911E5E" w:rsidP="00024FFB">
                            <w:pPr>
                              <w:rPr>
                                <w:rFonts w:ascii="Comic Sans MS" w:hAnsi="Comic Sans MS"/>
                              </w:rPr>
                            </w:pPr>
                            <w:r>
                              <w:rPr>
                                <w:rFonts w:ascii="Comic Sans MS" w:hAnsi="Comic Sans MS"/>
                              </w:rPr>
                              <w:t>Y</w:t>
                            </w:r>
                            <w:r w:rsidR="0085797F">
                              <w:rPr>
                                <w:rFonts w:ascii="Comic Sans MS" w:hAnsi="Comic Sans MS"/>
                              </w:rPr>
                              <w:t xml:space="preserve">ou will be looking for number rules using </w:t>
                            </w:r>
                            <w:r w:rsidR="0085797F">
                              <w:rPr>
                                <w:rFonts w:ascii="Comic Sans MS" w:hAnsi="Comic Sans MS"/>
                                <w:i/>
                                <w:iCs/>
                              </w:rPr>
                              <w:t xml:space="preserve">addition </w:t>
                            </w:r>
                            <w:r w:rsidR="0085797F">
                              <w:rPr>
                                <w:rFonts w:ascii="Comic Sans MS" w:hAnsi="Comic Sans MS"/>
                                <w:i/>
                                <w:sz w:val="26"/>
                              </w:rPr>
                              <w:t>and</w:t>
                            </w:r>
                            <w:r w:rsidR="0085797F">
                              <w:rPr>
                                <w:rFonts w:ascii="Comic Sans MS" w:hAnsi="Comic Sans MS"/>
                                <w:i/>
                                <w:sz w:val="38"/>
                              </w:rPr>
                              <w:t xml:space="preserve"> </w:t>
                            </w:r>
                            <w:r w:rsidR="0085797F">
                              <w:rPr>
                                <w:rFonts w:ascii="Comic Sans MS" w:hAnsi="Comic Sans MS"/>
                                <w:i/>
                              </w:rPr>
                              <w:t>subtraction</w:t>
                            </w:r>
                            <w:r w:rsidR="0085797F">
                              <w:rPr>
                                <w:rFonts w:ascii="Comic Sans MS" w:hAnsi="Comic Sans MS"/>
                              </w:rPr>
                              <w:t xml:space="preserve"> to create and extend </w:t>
                            </w:r>
                            <w:r w:rsidR="0085797F">
                              <w:rPr>
                                <w:rFonts w:ascii="Comic Sans MS" w:hAnsi="Comic Sans MS"/>
                                <w:b/>
                                <w:bCs/>
                              </w:rPr>
                              <w:t>number patter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39" id="Rounded Rectangular Callout 645" o:spid="_x0000_s1279" type="#_x0000_t62" style="position:absolute;margin-left:147.95pt;margin-top:1.7pt;width:315pt;height:81.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" adj="-3468,19483">
                <v:textbox>
                  <w:txbxContent>
                    <w:p w14:paraId="7BB335BC" w14:textId="0116C509" w:rsidR="0085797F" w:rsidRDefault="00911E5E" w:rsidP="00024FFB">
                      <w:pPr>
                        <w:rPr>
                          <w:rFonts w:ascii="Comic Sans MS" w:hAnsi="Comic Sans MS"/>
                        </w:rPr>
                      </w:pPr>
                      <w:r>
                        <w:rPr>
                          <w:rFonts w:ascii="Comic Sans MS" w:hAnsi="Comic Sans MS"/>
                        </w:rPr>
                        <w:t>Y</w:t>
                      </w:r>
                      <w:r w:rsidR="0085797F">
                        <w:rPr>
                          <w:rFonts w:ascii="Comic Sans MS" w:hAnsi="Comic Sans MS"/>
                        </w:rPr>
                        <w:t xml:space="preserve">ou will be looking for number rules using </w:t>
                      </w:r>
                      <w:r w:rsidR="0085797F">
                        <w:rPr>
                          <w:rFonts w:ascii="Comic Sans MS" w:hAnsi="Comic Sans MS"/>
                          <w:i/>
                          <w:iCs/>
                        </w:rPr>
                        <w:t xml:space="preserve">addition </w:t>
                      </w:r>
                      <w:r w:rsidR="0085797F">
                        <w:rPr>
                          <w:rFonts w:ascii="Comic Sans MS" w:hAnsi="Comic Sans MS"/>
                          <w:i/>
                          <w:sz w:val="26"/>
                        </w:rPr>
                        <w:t>and</w:t>
                      </w:r>
                      <w:r w:rsidR="0085797F">
                        <w:rPr>
                          <w:rFonts w:ascii="Comic Sans MS" w:hAnsi="Comic Sans MS"/>
                          <w:i/>
                          <w:sz w:val="38"/>
                        </w:rPr>
                        <w:t xml:space="preserve"> </w:t>
                      </w:r>
                      <w:r w:rsidR="0085797F">
                        <w:rPr>
                          <w:rFonts w:ascii="Comic Sans MS" w:hAnsi="Comic Sans MS"/>
                          <w:i/>
                        </w:rPr>
                        <w:t>subtraction</w:t>
                      </w:r>
                      <w:r w:rsidR="0085797F">
                        <w:rPr>
                          <w:rFonts w:ascii="Comic Sans MS" w:hAnsi="Comic Sans MS"/>
                        </w:rPr>
                        <w:t xml:space="preserve"> to create and extend </w:t>
                      </w:r>
                      <w:r w:rsidR="0085797F">
                        <w:rPr>
                          <w:rFonts w:ascii="Comic Sans MS" w:hAnsi="Comic Sans MS"/>
                          <w:b/>
                          <w:bCs/>
                        </w:rPr>
                        <w:t>number patterns.</w:t>
                      </w:r>
                    </w:p>
                  </w:txbxContent>
                </v:textbox>
              </v:shape>
            </w:pict>
          </mc:Fallback>
        </mc:AlternateContent>
      </w:r>
    </w:p>
    <w:p w14:paraId="7BB32E79" w14:textId="77777777" w:rsidR="00024FFB" w:rsidRPr="00BB5593" w:rsidRDefault="00024FFB" w:rsidP="00024FFB">
      <w:pPr>
        <w:pStyle w:val="Heading2"/>
      </w:pPr>
      <w:r w:rsidRPr="00BB5593">
        <w:t>Focus</w:t>
      </w:r>
    </w:p>
    <w:p w14:paraId="7BB32E7A" w14:textId="77777777" w:rsidR="00024FFB" w:rsidRPr="00BB5593" w:rsidRDefault="00024FFB" w:rsidP="00024FFB">
      <w:pPr>
        <w:pStyle w:val="Header"/>
      </w:pPr>
      <w:r>
        <w:rPr>
          <w:noProof/>
          <w:lang w:eastAsia="en-AU"/>
        </w:rPr>
        <w:drawing>
          <wp:inline distT="0" distB="0" distL="0" distR="0" wp14:anchorId="7BB3343B" wp14:editId="7BB3343C">
            <wp:extent cx="1371600" cy="1371600"/>
            <wp:effectExtent l="0" t="0" r="0" b="0"/>
            <wp:docPr id="634" name="Picture 634" descr="S2157046770801502094131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2157046770801502094131211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p w14:paraId="7BB32E7B" w14:textId="77777777" w:rsidR="00024FFB" w:rsidRPr="00BB5593" w:rsidRDefault="00024FFB" w:rsidP="00024FFB">
      <w:pPr>
        <w:pStyle w:val="Header"/>
      </w:pPr>
    </w:p>
    <w:p w14:paraId="7BB32E7C" w14:textId="77777777" w:rsidR="00024FFB" w:rsidRPr="00BB5593" w:rsidRDefault="00024FFB" w:rsidP="00024FFB"/>
    <w:p w14:paraId="7BB32E7D" w14:textId="77777777" w:rsidR="00024FFB" w:rsidRPr="00BB5593" w:rsidRDefault="00024FFB" w:rsidP="00024FFB">
      <w:pPr>
        <w:pStyle w:val="Heading2"/>
      </w:pPr>
      <w:r w:rsidRPr="00BB5593">
        <w:t>Introduction</w:t>
      </w:r>
    </w:p>
    <w:p w14:paraId="7BB32E7E" w14:textId="77777777" w:rsidR="00024FFB" w:rsidRPr="00BB5593" w:rsidRDefault="00024FFB" w:rsidP="00024FFB"/>
    <w:p w14:paraId="7BB32E7F" w14:textId="77777777" w:rsidR="00024FFB" w:rsidRPr="00BB5593" w:rsidRDefault="00024FFB" w:rsidP="00024FFB">
      <w:pPr>
        <w:pStyle w:val="Heading2"/>
      </w:pPr>
      <w:r w:rsidRPr="00BB5593">
        <w:t>Step 1 – Rules</w:t>
      </w:r>
    </w:p>
    <w:p w14:paraId="7BB32E80" w14:textId="77777777" w:rsidR="00024FFB" w:rsidRPr="00BB5593" w:rsidRDefault="00024FFB" w:rsidP="00024FFB"/>
    <w:p w14:paraId="7BB32E81" w14:textId="77777777" w:rsidR="00024FFB" w:rsidRPr="00BB5593" w:rsidRDefault="00024FFB" w:rsidP="00024FFB">
      <w:r w:rsidRPr="00BB5593">
        <w:t>Let’s begin by looking at the following number pattern:</w:t>
      </w:r>
    </w:p>
    <w:p w14:paraId="7BB32E82" w14:textId="77777777" w:rsidR="00024FFB" w:rsidRDefault="00024FFB" w:rsidP="00024FFB"/>
    <w:p w14:paraId="7BB32E83" w14:textId="77777777" w:rsidR="00024FFB" w:rsidRDefault="00024FFB" w:rsidP="00024FFB">
      <w:pPr>
        <w:jc w:val="center"/>
        <w:rPr>
          <w:rFonts w:ascii="VicRegular" w:hAnsi="VicRegular"/>
          <w:sz w:val="40"/>
          <w:szCs w:val="40"/>
        </w:rPr>
      </w:pPr>
      <w:proofErr w:type="gramStart"/>
      <w:r w:rsidRPr="00024FFB">
        <w:rPr>
          <w:rFonts w:ascii="VicRegular" w:hAnsi="VicRegular"/>
          <w:sz w:val="40"/>
          <w:szCs w:val="40"/>
        </w:rPr>
        <w:t xml:space="preserve">2,   </w:t>
      </w:r>
      <w:proofErr w:type="gramEnd"/>
      <w:r w:rsidRPr="00024FFB">
        <w:rPr>
          <w:rFonts w:ascii="VicRegular" w:hAnsi="VicRegular"/>
          <w:sz w:val="40"/>
          <w:szCs w:val="40"/>
        </w:rPr>
        <w:t xml:space="preserve">  5,     8,     11,     14</w:t>
      </w:r>
    </w:p>
    <w:p w14:paraId="7BB32E84" w14:textId="77777777" w:rsidR="00024FFB" w:rsidRPr="00024FFB" w:rsidRDefault="00024FFB" w:rsidP="00024FFB"/>
    <w:p w14:paraId="7BB32E85" w14:textId="77777777" w:rsidR="00024FFB" w:rsidRPr="00BB5593" w:rsidRDefault="00024FFB" w:rsidP="00024FFB">
      <w:r w:rsidRPr="00BB5593">
        <w:t xml:space="preserve">Look carefully at the first two numbers in the pattern </w:t>
      </w:r>
      <w:r w:rsidRPr="00024FFB">
        <w:rPr>
          <w:rFonts w:ascii="VicCursive" w:hAnsi="VicCursive"/>
          <w:sz w:val="32"/>
          <w:szCs w:val="32"/>
        </w:rPr>
        <w:t>2</w:t>
      </w:r>
      <w:r w:rsidRPr="00BB5593">
        <w:t xml:space="preserve"> and </w:t>
      </w:r>
      <w:r w:rsidRPr="00024FFB">
        <w:rPr>
          <w:rFonts w:ascii="VicCursive" w:hAnsi="VicCursive"/>
          <w:sz w:val="32"/>
          <w:szCs w:val="32"/>
        </w:rPr>
        <w:t>5</w:t>
      </w:r>
      <w:r w:rsidRPr="00BB5593">
        <w:t>.</w:t>
      </w:r>
    </w:p>
    <w:p w14:paraId="7BB32E86" w14:textId="77777777" w:rsidR="00024FFB" w:rsidRPr="00BB5593" w:rsidRDefault="00024FFB" w:rsidP="00024FFB">
      <w:r w:rsidRPr="00BB5593">
        <w:t>What is the difference between the two numbers?</w:t>
      </w:r>
    </w:p>
    <w:p w14:paraId="7BB32E87" w14:textId="77777777" w:rsidR="00024FFB" w:rsidRPr="00BB5593" w:rsidRDefault="00024FFB" w:rsidP="00024FFB">
      <w:pPr>
        <w:rPr>
          <w:i/>
          <w:iCs/>
        </w:rPr>
      </w:pPr>
      <w:r w:rsidRPr="00BB5593">
        <w:rPr>
          <w:i/>
          <w:iCs/>
        </w:rPr>
        <w:t xml:space="preserve">The difference is </w:t>
      </w:r>
      <w:r w:rsidRPr="00024FFB">
        <w:rPr>
          <w:rFonts w:ascii="VicCursive" w:hAnsi="VicCursive"/>
          <w:sz w:val="32"/>
          <w:szCs w:val="32"/>
        </w:rPr>
        <w:t>3</w:t>
      </w:r>
      <w:r w:rsidRPr="00BB5593">
        <w:rPr>
          <w:i/>
          <w:iCs/>
        </w:rPr>
        <w:t>.</w:t>
      </w:r>
    </w:p>
    <w:p w14:paraId="7BB32E88" w14:textId="77777777" w:rsidR="00024FFB" w:rsidRPr="00BB5593" w:rsidRDefault="00024FFB" w:rsidP="00024FFB"/>
    <w:p w14:paraId="7BB32E89" w14:textId="77777777" w:rsidR="00024FFB" w:rsidRPr="00BB5593" w:rsidRDefault="00024FFB" w:rsidP="00024FFB">
      <w:r w:rsidRPr="00BB5593">
        <w:t>Does this apply to the second and third numbers? The third and fourth numbers?  The fourth and fifth numbers?</w:t>
      </w:r>
    </w:p>
    <w:p w14:paraId="7BB32E8A" w14:textId="77777777" w:rsidR="00024FFB" w:rsidRPr="00BB5593" w:rsidRDefault="00024FFB" w:rsidP="00024FFB"/>
    <w:tbl>
      <w:tblPr>
        <w:tblW w:w="0" w:type="auto"/>
        <w:tblInd w:w="108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7398"/>
      </w:tblGrid>
      <w:tr w:rsidR="00024FFB" w:rsidRPr="00F830CF" w14:paraId="7BB32E8D" w14:textId="77777777" w:rsidTr="00024FFB">
        <w:trPr>
          <w:trHeight w:val="927"/>
        </w:trPr>
        <w:tc>
          <w:tcPr>
            <w:tcW w:w="7398" w:type="dxa"/>
            <w:shd w:val="clear" w:color="auto" w:fill="auto"/>
            <w:vAlign w:val="center"/>
          </w:tcPr>
          <w:p w14:paraId="7BB32E8B" w14:textId="77777777" w:rsidR="00024FFB" w:rsidRPr="00F830CF" w:rsidRDefault="00024FFB" w:rsidP="00024FFB">
            <w:pPr>
              <w:jc w:val="center"/>
            </w:pPr>
            <w:r w:rsidRPr="00F830CF">
              <w:t xml:space="preserve">We can now work out that the </w:t>
            </w:r>
            <w:r w:rsidRPr="00F830CF">
              <w:rPr>
                <w:b/>
                <w:bCs/>
              </w:rPr>
              <w:t xml:space="preserve">rule </w:t>
            </w:r>
            <w:r w:rsidRPr="00F830CF">
              <w:t>for the above</w:t>
            </w:r>
          </w:p>
          <w:p w14:paraId="7BB32E8C" w14:textId="77777777" w:rsidR="00024FFB" w:rsidRPr="00024FFB" w:rsidRDefault="00024FFB" w:rsidP="00024FFB">
            <w:pPr>
              <w:jc w:val="center"/>
              <w:rPr>
                <w:b/>
                <w:bCs/>
              </w:rPr>
            </w:pPr>
            <w:r w:rsidRPr="00F830CF">
              <w:t xml:space="preserve">number pattern is </w:t>
            </w:r>
            <w:proofErr w:type="gramStart"/>
            <w:r w:rsidRPr="00F830CF">
              <w:rPr>
                <w:b/>
                <w:bCs/>
              </w:rPr>
              <w:t>add</w:t>
            </w:r>
            <w:proofErr w:type="gramEnd"/>
            <w:r w:rsidRPr="00F830CF">
              <w:rPr>
                <w:b/>
                <w:bCs/>
              </w:rPr>
              <w:t xml:space="preserve"> </w:t>
            </w:r>
            <w:r w:rsidRPr="00F830CF">
              <w:rPr>
                <w:rFonts w:ascii="VicCursive" w:hAnsi="VicCursive"/>
                <w:b/>
                <w:sz w:val="32"/>
                <w:szCs w:val="32"/>
              </w:rPr>
              <w:t>3</w:t>
            </w:r>
            <w:r>
              <w:rPr>
                <w:b/>
                <w:bCs/>
              </w:rPr>
              <w:t>.</w:t>
            </w:r>
          </w:p>
        </w:tc>
      </w:tr>
    </w:tbl>
    <w:p w14:paraId="7BB32E8E" w14:textId="77777777" w:rsidR="00024FFB" w:rsidRPr="00BB5593" w:rsidRDefault="00024FFB" w:rsidP="00024FFB"/>
    <w:p w14:paraId="7BB32E8F" w14:textId="77777777" w:rsidR="00024FFB" w:rsidRPr="00BB5593" w:rsidRDefault="00024FFB" w:rsidP="00A82492">
      <w:r w:rsidRPr="00BB5593">
        <w:t>Now that you know the rule continue the number pattern below.</w:t>
      </w:r>
    </w:p>
    <w:p w14:paraId="7BB32E90" w14:textId="77777777" w:rsidR="00024FFB" w:rsidRPr="00A82492" w:rsidRDefault="00024FFB" w:rsidP="00024FFB">
      <w:pPr>
        <w:ind w:right="-230"/>
        <w:rPr>
          <w:sz w:val="16"/>
          <w:szCs w:val="16"/>
        </w:rPr>
      </w:pPr>
    </w:p>
    <w:p w14:paraId="7BB32E91" w14:textId="77777777" w:rsidR="00024FFB" w:rsidRPr="00BB5593" w:rsidRDefault="00024FFB" w:rsidP="00024FFB">
      <w:pPr>
        <w:ind w:right="-230"/>
        <w:rPr>
          <w:sz w:val="40"/>
        </w:rPr>
      </w:pPr>
      <w:proofErr w:type="gramStart"/>
      <w:r w:rsidRPr="00BB5593">
        <w:rPr>
          <w:rFonts w:ascii="VicCursive" w:hAnsi="VicCursive"/>
          <w:sz w:val="40"/>
        </w:rPr>
        <w:t>2,  5</w:t>
      </w:r>
      <w:proofErr w:type="gramEnd"/>
      <w:r w:rsidRPr="00BB5593">
        <w:rPr>
          <w:rFonts w:ascii="VicCursive" w:hAnsi="VicCursive"/>
          <w:sz w:val="40"/>
        </w:rPr>
        <w:t>,  8,  11,  14,</w:t>
      </w:r>
      <w:r w:rsidRPr="00BB5593">
        <w:rPr>
          <w:sz w:val="40"/>
        </w:rPr>
        <w:t xml:space="preserve">   _____,   _____,   _____,    _____ </w:t>
      </w:r>
    </w:p>
    <w:p w14:paraId="7BB32E92" w14:textId="77777777" w:rsidR="00024FFB" w:rsidRPr="00BB5593" w:rsidRDefault="00024FFB" w:rsidP="00024FFB">
      <w:pPr>
        <w:ind w:right="-230"/>
        <w:rPr>
          <w:szCs w:val="28"/>
        </w:rPr>
      </w:pPr>
    </w:p>
    <w:p w14:paraId="7BB32E93" w14:textId="77777777" w:rsidR="00024FFB" w:rsidRPr="00BB5593" w:rsidRDefault="00024FFB" w:rsidP="00024FFB">
      <w:pPr>
        <w:ind w:right="-230"/>
      </w:pPr>
      <w:r w:rsidRPr="00BB5593">
        <w:t>Here’s a tricky number pattern that I have made up. Can you work out t</w:t>
      </w:r>
      <w:r w:rsidR="00A82492">
        <w:t xml:space="preserve">he rule? Here’s a helpful hint – </w:t>
      </w:r>
      <w:r w:rsidRPr="00BB5593">
        <w:rPr>
          <w:i/>
          <w:iCs/>
        </w:rPr>
        <w:t xml:space="preserve">skip count </w:t>
      </w:r>
      <w:r w:rsidRPr="00BB5593">
        <w:rPr>
          <w:rFonts w:ascii="VicCursive" w:hAnsi="VicCursive"/>
          <w:b/>
          <w:szCs w:val="28"/>
        </w:rPr>
        <w:t>2</w:t>
      </w:r>
      <w:r w:rsidRPr="00BB5593">
        <w:rPr>
          <w:i/>
          <w:iCs/>
        </w:rPr>
        <w:t xml:space="preserve">s.  </w:t>
      </w:r>
    </w:p>
    <w:p w14:paraId="7BB32E94" w14:textId="77777777" w:rsidR="00024FFB" w:rsidRPr="00A82492" w:rsidRDefault="00024FFB" w:rsidP="00A82492">
      <w:pPr>
        <w:rPr>
          <w:sz w:val="16"/>
          <w:szCs w:val="16"/>
        </w:rPr>
      </w:pPr>
    </w:p>
    <w:p w14:paraId="7BB32E95" w14:textId="77777777" w:rsidR="00024FFB" w:rsidRPr="00BB5593" w:rsidRDefault="00024FFB" w:rsidP="00024FFB">
      <w:pPr>
        <w:ind w:right="-230"/>
        <w:rPr>
          <w:sz w:val="40"/>
        </w:rPr>
      </w:pPr>
      <w:proofErr w:type="gramStart"/>
      <w:r w:rsidRPr="00BB5593">
        <w:rPr>
          <w:rFonts w:ascii="VicCursive" w:hAnsi="VicCursive"/>
          <w:sz w:val="40"/>
        </w:rPr>
        <w:t>2,  4</w:t>
      </w:r>
      <w:proofErr w:type="gramEnd"/>
      <w:r w:rsidRPr="00BB5593">
        <w:rPr>
          <w:rFonts w:ascii="VicCursive" w:hAnsi="VicCursive"/>
          <w:sz w:val="40"/>
        </w:rPr>
        <w:t>,  8,   14,  22,</w:t>
      </w:r>
      <w:r w:rsidRPr="00BB5593">
        <w:rPr>
          <w:sz w:val="40"/>
        </w:rPr>
        <w:t xml:space="preserve">     _____,    _____,     _____</w:t>
      </w:r>
    </w:p>
    <w:p w14:paraId="7BB32E96" w14:textId="77777777" w:rsidR="00A82492" w:rsidRDefault="00A82492" w:rsidP="00A82492">
      <w:pPr>
        <w:ind w:left="6120" w:right="-230"/>
        <w:rPr>
          <w:i/>
          <w:iCs/>
          <w:sz w:val="20"/>
        </w:rPr>
      </w:pPr>
    </w:p>
    <w:p w14:paraId="7BB32E97" w14:textId="77777777" w:rsidR="00A82492" w:rsidRDefault="00024FFB" w:rsidP="00A82492">
      <w:pPr>
        <w:ind w:left="6120" w:right="-230"/>
        <w:rPr>
          <w:i/>
          <w:iCs/>
          <w:sz w:val="20"/>
        </w:rPr>
      </w:pPr>
      <w:r w:rsidRPr="00BB5593">
        <w:rPr>
          <w:i/>
          <w:iCs/>
          <w:sz w:val="20"/>
        </w:rPr>
        <w:t>Answer is on the following page.</w:t>
      </w:r>
      <w:r w:rsidR="00A82492">
        <w:rPr>
          <w:i/>
          <w:iCs/>
          <w:sz w:val="20"/>
        </w:rPr>
        <w:br w:type="page"/>
      </w:r>
    </w:p>
    <w:p w14:paraId="7BB32E98" w14:textId="77777777" w:rsidR="00024FFB" w:rsidRPr="00BB5593" w:rsidRDefault="00024FFB" w:rsidP="00A82492">
      <w:pPr>
        <w:pStyle w:val="Heading2"/>
      </w:pPr>
      <w:r w:rsidRPr="00BB5593">
        <w:lastRenderedPageBreak/>
        <w:t>Introduction continued</w:t>
      </w:r>
    </w:p>
    <w:p w14:paraId="7BB32E99" w14:textId="77777777" w:rsidR="00024FFB" w:rsidRPr="00A82492" w:rsidRDefault="00024FFB" w:rsidP="00A82492">
      <w:pPr>
        <w:rPr>
          <w:sz w:val="14"/>
          <w:szCs w:val="14"/>
        </w:rPr>
      </w:pPr>
    </w:p>
    <w:p w14:paraId="7BB32E9A" w14:textId="77777777" w:rsidR="00024FFB" w:rsidRPr="00BB5593" w:rsidRDefault="00024FFB" w:rsidP="00024FFB">
      <w:pPr>
        <w:rPr>
          <w:rFonts w:ascii="Arial" w:hAnsi="Arial" w:cs="Arial"/>
          <w:b/>
          <w:bCs/>
        </w:rPr>
      </w:pPr>
      <w:r w:rsidRPr="00BB5593">
        <w:rPr>
          <w:rFonts w:ascii="Arial" w:hAnsi="Arial" w:cs="Arial"/>
          <w:b/>
          <w:bCs/>
        </w:rPr>
        <w:t>Answer:</w:t>
      </w:r>
    </w:p>
    <w:p w14:paraId="7BB32E9B" w14:textId="77777777" w:rsidR="00024FFB" w:rsidRPr="00BB5593" w:rsidRDefault="00024FFB" w:rsidP="00024FFB">
      <w:pPr>
        <w:rPr>
          <w:rFonts w:ascii="Arial" w:hAnsi="Arial" w:cs="Arial"/>
          <w:b/>
          <w:bCs/>
          <w:sz w:val="16"/>
          <w:szCs w:val="16"/>
        </w:rPr>
      </w:pP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9270"/>
      </w:tblGrid>
      <w:tr w:rsidR="00024FFB" w:rsidRPr="00BB5593" w14:paraId="7BB32E9F" w14:textId="77777777" w:rsidTr="00A82492">
        <w:trPr>
          <w:trHeight w:val="1719"/>
        </w:trPr>
        <w:tc>
          <w:tcPr>
            <w:tcW w:w="9270" w:type="dxa"/>
            <w:vAlign w:val="center"/>
          </w:tcPr>
          <w:p w14:paraId="7BB32E9C" w14:textId="77777777" w:rsidR="00024FFB" w:rsidRPr="00BB5593" w:rsidRDefault="00024FFB" w:rsidP="00A82492">
            <w:pPr>
              <w:ind w:left="288"/>
              <w:jc w:val="center"/>
              <w:rPr>
                <w:rFonts w:ascii="VicCursive" w:hAnsi="VicCursive"/>
                <w:sz w:val="44"/>
                <w:szCs w:val="44"/>
              </w:rPr>
            </w:pPr>
            <w:r>
              <w:rPr>
                <w:rFonts w:ascii="VicCursive" w:hAnsi="VicCursive"/>
                <w:noProof/>
                <w:sz w:val="44"/>
                <w:szCs w:val="44"/>
                <w:lang w:val="en-AU" w:eastAsia="en-AU"/>
              </w:rPr>
              <mc:AlternateContent>
                <mc:Choice Requires="wpg">
                  <w:drawing>
                    <wp:anchor distT="0" distB="0" distL="114300" distR="114300" simplePos="0" relativeHeight="251882496" behindDoc="0" locked="0" layoutInCell="1" allowOverlap="1" wp14:anchorId="7BB3343D" wp14:editId="7BB3343E">
                      <wp:simplePos x="0" y="0"/>
                      <wp:positionH relativeFrom="column">
                        <wp:posOffset>787400</wp:posOffset>
                      </wp:positionH>
                      <wp:positionV relativeFrom="paragraph">
                        <wp:posOffset>206375</wp:posOffset>
                      </wp:positionV>
                      <wp:extent cx="4422775" cy="367030"/>
                      <wp:effectExtent l="11430" t="5715" r="13970" b="8255"/>
                      <wp:wrapNone/>
                      <wp:docPr id="637" name="Group 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22775" cy="367030"/>
                                <a:chOff x="1718" y="2456"/>
                                <a:chExt cx="6965" cy="578"/>
                              </a:xfrm>
                            </wpg:grpSpPr>
                            <wps:wsp>
                              <wps:cNvPr id="638" name="AutoShape 83"/>
                              <wps:cNvSpPr>
                                <a:spLocks/>
                              </wps:cNvSpPr>
                              <wps:spPr bwMode="auto">
                                <a:xfrm rot="-5400000">
                                  <a:off x="1909" y="2295"/>
                                  <a:ext cx="522" cy="903"/>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9" name="AutoShape 84"/>
                              <wps:cNvSpPr>
                                <a:spLocks/>
                              </wps:cNvSpPr>
                              <wps:spPr bwMode="auto">
                                <a:xfrm rot="-5400000">
                                  <a:off x="2928" y="2265"/>
                                  <a:ext cx="522" cy="903"/>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0" name="AutoShape 85"/>
                              <wps:cNvSpPr>
                                <a:spLocks/>
                              </wps:cNvSpPr>
                              <wps:spPr bwMode="auto">
                                <a:xfrm rot="-5400000">
                                  <a:off x="3903" y="2295"/>
                                  <a:ext cx="522" cy="903"/>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1" name="AutoShape 86"/>
                              <wps:cNvSpPr>
                                <a:spLocks/>
                              </wps:cNvSpPr>
                              <wps:spPr bwMode="auto">
                                <a:xfrm rot="-5400000">
                                  <a:off x="4893" y="2310"/>
                                  <a:ext cx="522" cy="903"/>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 name="AutoShape 87"/>
                              <wps:cNvSpPr>
                                <a:spLocks/>
                              </wps:cNvSpPr>
                              <wps:spPr bwMode="auto">
                                <a:xfrm rot="-5400000">
                                  <a:off x="5868" y="2310"/>
                                  <a:ext cx="522" cy="903"/>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 name="AutoShape 88"/>
                              <wps:cNvSpPr>
                                <a:spLocks/>
                              </wps:cNvSpPr>
                              <wps:spPr bwMode="auto">
                                <a:xfrm rot="-5400000">
                                  <a:off x="6873" y="2310"/>
                                  <a:ext cx="522" cy="903"/>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4" name="AutoShape 89"/>
                              <wps:cNvSpPr>
                                <a:spLocks/>
                              </wps:cNvSpPr>
                              <wps:spPr bwMode="auto">
                                <a:xfrm rot="-5400000">
                                  <a:off x="7971" y="2321"/>
                                  <a:ext cx="522" cy="903"/>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C46976" id="Group 637" o:spid="_x0000_s1026" style="position:absolute;margin-left:62pt;margin-top:16.25pt;width:348.25pt;height:28.9pt;z-index:251882496" coordorigin="1718,2456" coordsize="6965,5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3" o:spid="_x0000_s1027" type="#_x0000_t87" style="position:absolute;left:1909;top:2295;width:522;height:9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"/>
                      <v:shape id="AutoShape 84" o:spid="_x0000_s1028" type="#_x0000_t87" style="position:absolute;left:2928;top:2265;width:522;height:9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"/>
                      <v:shape id="AutoShape 85" o:spid="_x0000_s1029" type="#_x0000_t87" style="position:absolute;left:3903;top:2295;width:522;height:9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"/>
                      <v:shape id="AutoShape 86" o:spid="_x0000_s1030" type="#_x0000_t87" style="position:absolute;left:4893;top:2310;width:522;height:9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"/>
                      <v:shape id="AutoShape 87" o:spid="_x0000_s1031" type="#_x0000_t87" style="position:absolute;left:5868;top:2310;width:522;height:9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"/>
                      <v:shape id="AutoShape 88" o:spid="_x0000_s1032" type="#_x0000_t87" style="position:absolute;left:6873;top:2310;width:522;height:9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"/>
                      <v:shape id="AutoShape 89" o:spid="_x0000_s1033" type="#_x0000_t87" style="position:absolute;left:7971;top:2321;width:522;height:9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"/>
                    </v:group>
                  </w:pict>
                </mc:Fallback>
              </mc:AlternateContent>
            </w:r>
            <w:proofErr w:type="gramStart"/>
            <w:r w:rsidRPr="00BB5593">
              <w:rPr>
                <w:rFonts w:ascii="VicCursive" w:hAnsi="VicCursive"/>
                <w:sz w:val="44"/>
                <w:szCs w:val="44"/>
              </w:rPr>
              <w:t xml:space="preserve">2,   </w:t>
            </w:r>
            <w:proofErr w:type="gramEnd"/>
            <w:r w:rsidRPr="00BB5593">
              <w:rPr>
                <w:rFonts w:ascii="VicCursive" w:hAnsi="VicCursive"/>
                <w:sz w:val="44"/>
                <w:szCs w:val="44"/>
              </w:rPr>
              <w:t>4,   8,  14,  22   32,  44,  58.</w:t>
            </w:r>
          </w:p>
          <w:p w14:paraId="7BB32E9D" w14:textId="77777777" w:rsidR="00024FFB" w:rsidRPr="00BB5593" w:rsidRDefault="00024FFB" w:rsidP="00A82492">
            <w:pPr>
              <w:jc w:val="center"/>
              <w:rPr>
                <w:rFonts w:ascii="VicCursive" w:hAnsi="VicCursive"/>
                <w:sz w:val="44"/>
                <w:szCs w:val="44"/>
              </w:rPr>
            </w:pPr>
          </w:p>
          <w:p w14:paraId="7BB32E9E" w14:textId="77777777" w:rsidR="00024FFB" w:rsidRPr="00A82492" w:rsidRDefault="00024FFB" w:rsidP="00A82492">
            <w:pPr>
              <w:jc w:val="center"/>
              <w:rPr>
                <w:rFonts w:ascii="VicCursive" w:hAnsi="VicCursive"/>
                <w:i/>
                <w:iCs/>
                <w:sz w:val="44"/>
                <w:szCs w:val="44"/>
              </w:rPr>
            </w:pPr>
            <w:r w:rsidRPr="00BB5593">
              <w:rPr>
                <w:rFonts w:ascii="VicCursive" w:hAnsi="VicCursive"/>
                <w:i/>
                <w:iCs/>
                <w:sz w:val="44"/>
                <w:szCs w:val="44"/>
              </w:rPr>
              <w:t>+2   +4   +</w:t>
            </w:r>
            <w:proofErr w:type="gramStart"/>
            <w:r w:rsidRPr="00BB5593">
              <w:rPr>
                <w:rFonts w:ascii="VicCursive" w:hAnsi="VicCursive"/>
                <w:i/>
                <w:iCs/>
                <w:sz w:val="44"/>
                <w:szCs w:val="44"/>
              </w:rPr>
              <w:t>6  +</w:t>
            </w:r>
            <w:proofErr w:type="gramEnd"/>
            <w:r w:rsidRPr="00BB5593">
              <w:rPr>
                <w:rFonts w:ascii="VicCursive" w:hAnsi="VicCursive"/>
                <w:i/>
                <w:iCs/>
                <w:sz w:val="44"/>
                <w:szCs w:val="44"/>
              </w:rPr>
              <w:t xml:space="preserve">8  +10  +12 </w:t>
            </w:r>
            <w:r w:rsidR="00A82492">
              <w:rPr>
                <w:rFonts w:ascii="VicCursive" w:hAnsi="VicCursive"/>
                <w:i/>
                <w:iCs/>
                <w:sz w:val="44"/>
                <w:szCs w:val="44"/>
              </w:rPr>
              <w:t xml:space="preserve"> +14</w:t>
            </w:r>
          </w:p>
        </w:tc>
      </w:tr>
    </w:tbl>
    <w:p w14:paraId="7BB32EA0" w14:textId="77777777" w:rsidR="00A82492" w:rsidRPr="00A82492" w:rsidRDefault="00A82492" w:rsidP="00A82492">
      <w:pPr>
        <w:rPr>
          <w:sz w:val="14"/>
          <w:szCs w:val="14"/>
        </w:rPr>
      </w:pPr>
    </w:p>
    <w:p w14:paraId="7BB32EA1" w14:textId="77777777" w:rsidR="00024FFB" w:rsidRPr="00BB5593" w:rsidRDefault="00024FFB" w:rsidP="00024FFB">
      <w:pPr>
        <w:ind w:right="-230"/>
      </w:pPr>
      <w:r w:rsidRPr="00BB5593">
        <w:rPr>
          <w:b/>
          <w:bCs/>
        </w:rPr>
        <w:t xml:space="preserve">Rule:  </w:t>
      </w:r>
      <w:r w:rsidRPr="00BB5593">
        <w:rPr>
          <w:i/>
          <w:iCs/>
        </w:rPr>
        <w:t xml:space="preserve">Add numbers using the </w:t>
      </w:r>
      <w:r w:rsidRPr="00BB5593">
        <w:rPr>
          <w:rFonts w:ascii="VicCursive" w:hAnsi="VicCursive"/>
          <w:sz w:val="32"/>
        </w:rPr>
        <w:t>2</w:t>
      </w:r>
      <w:r w:rsidRPr="00BB5593">
        <w:rPr>
          <w:i/>
          <w:iCs/>
        </w:rPr>
        <w:t xml:space="preserve"> times tables. </w:t>
      </w:r>
    </w:p>
    <w:p w14:paraId="7BB32EA2" w14:textId="77777777" w:rsidR="00024FFB" w:rsidRPr="00BB5593" w:rsidRDefault="00024FFB" w:rsidP="00024FFB">
      <w:pPr>
        <w:ind w:right="-230"/>
      </w:pPr>
    </w:p>
    <w:p w14:paraId="7BB32EA3" w14:textId="77777777" w:rsidR="00024FFB" w:rsidRPr="00BB5593" w:rsidRDefault="00024FFB" w:rsidP="00A82492">
      <w:r w:rsidRPr="00BB5593">
        <w:t>Can you continue the number pattern further? Have-a-go!</w:t>
      </w:r>
    </w:p>
    <w:p w14:paraId="7BB32EA4" w14:textId="77777777" w:rsidR="00024FFB" w:rsidRPr="00BB5593" w:rsidRDefault="00024FFB" w:rsidP="00024FFB">
      <w:pPr>
        <w:ind w:right="-230"/>
        <w:rPr>
          <w:rFonts w:ascii="VicCursive" w:hAnsi="VicCursive"/>
          <w:sz w:val="32"/>
        </w:rPr>
      </w:pPr>
    </w:p>
    <w:p w14:paraId="7BB32EA5" w14:textId="77777777" w:rsidR="00024FFB" w:rsidRDefault="00024FFB" w:rsidP="00024FFB">
      <w:pPr>
        <w:ind w:right="-230"/>
      </w:pPr>
      <w:proofErr w:type="gramStart"/>
      <w:r w:rsidRPr="00BB5593">
        <w:rPr>
          <w:rFonts w:ascii="VicCursive" w:hAnsi="VicCursive"/>
          <w:sz w:val="32"/>
        </w:rPr>
        <w:t xml:space="preserve">2,   </w:t>
      </w:r>
      <w:proofErr w:type="gramEnd"/>
      <w:r w:rsidRPr="00BB5593">
        <w:rPr>
          <w:rFonts w:ascii="VicCursive" w:hAnsi="VicCursive"/>
          <w:sz w:val="32"/>
        </w:rPr>
        <w:t>4,   8,   14,  22,   32,   44,    58,</w:t>
      </w:r>
      <w:r w:rsidRPr="00BB5593">
        <w:rPr>
          <w:sz w:val="32"/>
        </w:rPr>
        <w:t xml:space="preserve">    _____,    _____ </w:t>
      </w:r>
      <w:r w:rsidR="00396CEC">
        <w:rPr>
          <w:sz w:val="32"/>
        </w:rPr>
        <w:t>.</w:t>
      </w:r>
    </w:p>
    <w:p w14:paraId="7BB32EA6" w14:textId="77777777" w:rsidR="00A82492" w:rsidRPr="00BB5593" w:rsidRDefault="00A82492" w:rsidP="00024FFB">
      <w:pPr>
        <w:ind w:right="-230"/>
      </w:pPr>
    </w:p>
    <w:p w14:paraId="7BB32EA7" w14:textId="77777777" w:rsidR="00024FFB" w:rsidRPr="00BB5593" w:rsidRDefault="00024FFB" w:rsidP="00024FFB">
      <w:pPr>
        <w:pStyle w:val="Header"/>
        <w:rPr>
          <w:rFonts w:ascii="Century Schoolbook" w:hAnsi="Century Schoolbook"/>
          <w:b/>
          <w:bCs/>
        </w:rPr>
      </w:pPr>
      <w:r w:rsidRPr="00BB5593">
        <w:rPr>
          <w:rFonts w:ascii="Arial" w:hAnsi="Arial" w:cs="Arial"/>
          <w:b/>
          <w:bCs/>
        </w:rPr>
        <w:t>Activity 1</w:t>
      </w:r>
    </w:p>
    <w:p w14:paraId="7BB32EA8" w14:textId="77777777" w:rsidR="00A82492" w:rsidRDefault="00A82492" w:rsidP="00A82492">
      <w:pPr>
        <w:ind w:left="1170"/>
        <w:rPr>
          <w:rFonts w:ascii="Arial" w:hAnsi="Arial" w:cs="Arial"/>
          <w:b/>
          <w:bCs/>
        </w:rPr>
      </w:pPr>
      <w:r>
        <w:rPr>
          <w:noProof/>
          <w:lang w:val="en-AU" w:eastAsia="en-AU"/>
        </w:rPr>
        <w:drawing>
          <wp:anchor distT="0" distB="0" distL="114300" distR="114300" simplePos="0" relativeHeight="251885568" behindDoc="0" locked="0" layoutInCell="1" allowOverlap="1" wp14:anchorId="7BB3343F" wp14:editId="7BB33440">
            <wp:simplePos x="0" y="0"/>
            <wp:positionH relativeFrom="column">
              <wp:posOffset>8890</wp:posOffset>
            </wp:positionH>
            <wp:positionV relativeFrom="paragraph">
              <wp:posOffset>75453</wp:posOffset>
            </wp:positionV>
            <wp:extent cx="564515" cy="443865"/>
            <wp:effectExtent l="0" t="0" r="6985" b="0"/>
            <wp:wrapNone/>
            <wp:docPr id="633" name="Picture 63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EA9" w14:textId="77777777" w:rsidR="00024FFB" w:rsidRPr="00BB5593" w:rsidRDefault="00396CEC" w:rsidP="00A82492">
      <w:pPr>
        <w:ind w:left="1170"/>
      </w:pPr>
      <w:r>
        <w:rPr>
          <w:rFonts w:ascii="Arial" w:hAnsi="Arial" w:cs="Arial"/>
          <w:b/>
          <w:bCs/>
        </w:rPr>
        <w:t>For you to do</w:t>
      </w:r>
    </w:p>
    <w:p w14:paraId="7BB32EAA" w14:textId="77777777" w:rsidR="00024FFB" w:rsidRPr="00BB5593" w:rsidRDefault="00024FFB" w:rsidP="00024FFB">
      <w:pPr>
        <w:ind w:right="-230"/>
      </w:pPr>
    </w:p>
    <w:p w14:paraId="7BB32EAB" w14:textId="77777777" w:rsidR="00024FFB" w:rsidRPr="00BB5593" w:rsidRDefault="00024FFB" w:rsidP="00A82492">
      <w:r w:rsidRPr="00BB5593">
        <w:t>Write the rule for each and complete the number pattern. I have completed the first one for you.</w:t>
      </w:r>
    </w:p>
    <w:p w14:paraId="7BB32EAC" w14:textId="77777777" w:rsidR="00024FFB" w:rsidRPr="00BB5593" w:rsidRDefault="00024FFB" w:rsidP="00024FFB">
      <w:pPr>
        <w:ind w:right="-23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0"/>
      </w:tblGrid>
      <w:tr w:rsidR="00024FFB" w:rsidRPr="00BB5593" w14:paraId="7BB32EB0" w14:textId="77777777" w:rsidTr="00A82492">
        <w:trPr>
          <w:trHeight w:val="1728"/>
        </w:trPr>
        <w:tc>
          <w:tcPr>
            <w:tcW w:w="9270" w:type="dxa"/>
            <w:vAlign w:val="center"/>
          </w:tcPr>
          <w:p w14:paraId="7BB32EAD" w14:textId="77777777" w:rsidR="00024FFB" w:rsidRPr="00BB5593" w:rsidRDefault="00024FFB" w:rsidP="00A82492">
            <w:pPr>
              <w:ind w:right="-230"/>
              <w:rPr>
                <w:bCs/>
                <w:i/>
                <w:u w:val="single"/>
              </w:rPr>
            </w:pPr>
            <w:r w:rsidRPr="00BB5593">
              <w:rPr>
                <w:b/>
                <w:bCs/>
              </w:rPr>
              <w:t>Rule</w:t>
            </w:r>
            <w:r w:rsidRPr="00BB5593">
              <w:t xml:space="preserve">:   </w:t>
            </w:r>
            <w:r w:rsidRPr="00A82492">
              <w:rPr>
                <w:sz w:val="36"/>
              </w:rPr>
              <w:sym w:font="Symbol" w:char="F02D"/>
            </w:r>
            <w:r w:rsidRPr="00BB5593">
              <w:rPr>
                <w:b/>
                <w:i/>
                <w:sz w:val="36"/>
              </w:rPr>
              <w:t xml:space="preserve"> </w:t>
            </w:r>
            <w:r w:rsidRPr="00BB5593">
              <w:rPr>
                <w:rFonts w:ascii="VicCursive" w:hAnsi="VicCursive"/>
                <w:sz w:val="32"/>
              </w:rPr>
              <w:t>3</w:t>
            </w:r>
          </w:p>
          <w:p w14:paraId="7BB32EAE" w14:textId="77777777" w:rsidR="00024FFB" w:rsidRPr="00BB5593" w:rsidRDefault="00024FFB" w:rsidP="00A82492">
            <w:pPr>
              <w:ind w:right="-230"/>
            </w:pPr>
          </w:p>
          <w:p w14:paraId="7BB32EAF" w14:textId="77777777" w:rsidR="00024FFB" w:rsidRPr="00A82492" w:rsidRDefault="00024FFB" w:rsidP="00A82492">
            <w:pPr>
              <w:ind w:right="-230"/>
              <w:rPr>
                <w:rFonts w:ascii="VicCursive" w:hAnsi="VicCursive"/>
                <w:sz w:val="32"/>
              </w:rPr>
            </w:pPr>
            <w:proofErr w:type="gramStart"/>
            <w:r w:rsidRPr="00BB5593">
              <w:rPr>
                <w:rFonts w:ascii="VicCursive" w:hAnsi="VicCursive"/>
                <w:sz w:val="32"/>
              </w:rPr>
              <w:t xml:space="preserve">26,   </w:t>
            </w:r>
            <w:proofErr w:type="gramEnd"/>
            <w:r w:rsidRPr="00BB5593">
              <w:rPr>
                <w:rFonts w:ascii="VicCursive" w:hAnsi="VicCursive"/>
                <w:sz w:val="32"/>
              </w:rPr>
              <w:t xml:space="preserve"> 23,    20,     17,      14,     11,    8,    5,    </w:t>
            </w:r>
            <w:r w:rsidR="00A82492">
              <w:rPr>
                <w:rFonts w:ascii="VicCursive" w:hAnsi="VicCursive"/>
                <w:sz w:val="32"/>
              </w:rPr>
              <w:t>2.</w:t>
            </w:r>
          </w:p>
        </w:tc>
      </w:tr>
    </w:tbl>
    <w:p w14:paraId="7BB32EB1" w14:textId="77777777" w:rsidR="00024FFB" w:rsidRPr="00BB5593" w:rsidRDefault="00024FFB" w:rsidP="00024FFB">
      <w:pPr>
        <w:ind w:right="-23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0"/>
      </w:tblGrid>
      <w:tr w:rsidR="00024FFB" w:rsidRPr="00BB5593" w14:paraId="7BB32EB5" w14:textId="77777777" w:rsidTr="00A82492">
        <w:trPr>
          <w:trHeight w:val="1728"/>
        </w:trPr>
        <w:tc>
          <w:tcPr>
            <w:tcW w:w="9270" w:type="dxa"/>
            <w:vAlign w:val="center"/>
          </w:tcPr>
          <w:p w14:paraId="7BB32EB2" w14:textId="77777777" w:rsidR="00024FFB" w:rsidRPr="00BB5593" w:rsidRDefault="00024FFB" w:rsidP="00A82492">
            <w:r w:rsidRPr="00A82492">
              <w:rPr>
                <w:b/>
              </w:rPr>
              <w:t>Rule</w:t>
            </w:r>
            <w:r w:rsidRPr="00BB5593">
              <w:t>:  ____________</w:t>
            </w:r>
          </w:p>
          <w:p w14:paraId="7BB32EB3" w14:textId="77777777" w:rsidR="00024FFB" w:rsidRPr="00BB5593" w:rsidRDefault="00024FFB" w:rsidP="00A82492">
            <w:pPr>
              <w:ind w:right="-230"/>
              <w:rPr>
                <w:b/>
                <w:bCs/>
              </w:rPr>
            </w:pPr>
          </w:p>
          <w:p w14:paraId="7BB32EB4" w14:textId="77777777" w:rsidR="00024FFB" w:rsidRPr="00A82492" w:rsidRDefault="00024FFB" w:rsidP="00A82492">
            <w:pPr>
              <w:ind w:right="-230"/>
              <w:rPr>
                <w:sz w:val="32"/>
              </w:rPr>
            </w:pPr>
            <w:proofErr w:type="gramStart"/>
            <w:r w:rsidRPr="00BB5593">
              <w:rPr>
                <w:rFonts w:ascii="VicCursive" w:hAnsi="VicCursive"/>
                <w:sz w:val="32"/>
              </w:rPr>
              <w:t xml:space="preserve">110,   </w:t>
            </w:r>
            <w:proofErr w:type="gramEnd"/>
            <w:r w:rsidRPr="00BB5593">
              <w:rPr>
                <w:rFonts w:ascii="VicCursive" w:hAnsi="VicCursive"/>
                <w:sz w:val="32"/>
              </w:rPr>
              <w:t>100,  90,    80,</w:t>
            </w:r>
            <w:r w:rsidRPr="00BB5593">
              <w:rPr>
                <w:sz w:val="32"/>
              </w:rPr>
              <w:t xml:space="preserve">     _____, </w:t>
            </w:r>
            <w:r w:rsidR="00396CEC">
              <w:rPr>
                <w:sz w:val="32"/>
              </w:rPr>
              <w:t xml:space="preserve">    _____,     _____,     _____.</w:t>
            </w:r>
          </w:p>
        </w:tc>
      </w:tr>
    </w:tbl>
    <w:p w14:paraId="7BB32EB6" w14:textId="77777777" w:rsidR="00024FFB" w:rsidRDefault="00024FFB" w:rsidP="00024FFB">
      <w:pPr>
        <w:ind w:right="-230"/>
      </w:pPr>
    </w:p>
    <w:tbl>
      <w:tblPr>
        <w:tblStyle w:val="TableGrid"/>
        <w:tblW w:w="0" w:type="auto"/>
        <w:tblInd w:w="108" w:type="dxa"/>
        <w:tblLook w:val="04A0" w:firstRow="1" w:lastRow="0" w:firstColumn="1" w:lastColumn="0" w:noHBand="0" w:noVBand="1"/>
      </w:tblPr>
      <w:tblGrid>
        <w:gridCol w:w="9270"/>
      </w:tblGrid>
      <w:tr w:rsidR="00A82492" w14:paraId="7BB32EBA" w14:textId="77777777" w:rsidTr="00A82492">
        <w:trPr>
          <w:trHeight w:val="1728"/>
        </w:trPr>
        <w:tc>
          <w:tcPr>
            <w:tcW w:w="9270" w:type="dxa"/>
            <w:vAlign w:val="center"/>
          </w:tcPr>
          <w:p w14:paraId="7BB32EB7" w14:textId="77777777" w:rsidR="00A82492" w:rsidRPr="00BB5593" w:rsidRDefault="00A82492" w:rsidP="00A82492">
            <w:r w:rsidRPr="00A82492">
              <w:rPr>
                <w:b/>
              </w:rPr>
              <w:t>Rule</w:t>
            </w:r>
            <w:r w:rsidRPr="00BB5593">
              <w:t>:  ____________</w:t>
            </w:r>
          </w:p>
          <w:p w14:paraId="7BB32EB8" w14:textId="77777777" w:rsidR="00A82492" w:rsidRPr="00BB5593" w:rsidRDefault="00A82492" w:rsidP="00A82492">
            <w:pPr>
              <w:ind w:right="-230"/>
              <w:rPr>
                <w:b/>
                <w:bCs/>
              </w:rPr>
            </w:pPr>
          </w:p>
          <w:p w14:paraId="7BB32EB9" w14:textId="77777777" w:rsidR="00A82492" w:rsidRDefault="00A82492" w:rsidP="00A82492">
            <w:pPr>
              <w:ind w:left="162" w:right="-230"/>
            </w:pPr>
            <w:proofErr w:type="gramStart"/>
            <w:r w:rsidRPr="00BB5593">
              <w:rPr>
                <w:rFonts w:ascii="VicCursive" w:hAnsi="VicCursive"/>
                <w:sz w:val="32"/>
              </w:rPr>
              <w:t xml:space="preserve">2,   </w:t>
            </w:r>
            <w:proofErr w:type="gramEnd"/>
            <w:r w:rsidRPr="00BB5593">
              <w:rPr>
                <w:rFonts w:ascii="VicCursive" w:hAnsi="VicCursive"/>
                <w:sz w:val="32"/>
              </w:rPr>
              <w:t xml:space="preserve">4,    8,  16, </w:t>
            </w:r>
            <w:r>
              <w:rPr>
                <w:rFonts w:ascii="VicCursive" w:hAnsi="VicCursive"/>
                <w:sz w:val="32"/>
              </w:rPr>
              <w:t xml:space="preserve">  32,    </w:t>
            </w:r>
            <w:r w:rsidRPr="00BB5593">
              <w:rPr>
                <w:sz w:val="32"/>
              </w:rPr>
              <w:t xml:space="preserve">_____,     _____,     _____,  </w:t>
            </w:r>
            <w:r w:rsidR="00396CEC">
              <w:rPr>
                <w:sz w:val="32"/>
              </w:rPr>
              <w:t xml:space="preserve">   _____.</w:t>
            </w:r>
          </w:p>
        </w:tc>
      </w:tr>
    </w:tbl>
    <w:p w14:paraId="7BB32EBB" w14:textId="77777777" w:rsidR="00A82492" w:rsidRDefault="00A82492" w:rsidP="00024FFB">
      <w:pPr>
        <w:ind w:right="-230"/>
      </w:pPr>
      <w:r>
        <w:br w:type="page"/>
      </w:r>
    </w:p>
    <w:p w14:paraId="7BB32EBC" w14:textId="77777777" w:rsidR="00024FFB" w:rsidRPr="00BB5593" w:rsidRDefault="00024FFB" w:rsidP="001B5399">
      <w:pPr>
        <w:pStyle w:val="Heading2"/>
      </w:pPr>
      <w:r w:rsidRPr="00BB5593">
        <w:lastRenderedPageBreak/>
        <w:t>Activity 1 continued</w:t>
      </w:r>
    </w:p>
    <w:p w14:paraId="7BB32EBD" w14:textId="77777777" w:rsidR="00024FFB" w:rsidRDefault="00024FFB" w:rsidP="00024FFB">
      <w:pPr>
        <w:ind w:right="-230"/>
      </w:pPr>
    </w:p>
    <w:p w14:paraId="7BB32EBE" w14:textId="77777777" w:rsidR="00E06B47" w:rsidRPr="00BB5593" w:rsidRDefault="00E06B47" w:rsidP="00024FFB">
      <w:pPr>
        <w:ind w:right="-230"/>
      </w:pPr>
    </w:p>
    <w:tbl>
      <w:tblPr>
        <w:tblW w:w="9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0"/>
      </w:tblGrid>
      <w:tr w:rsidR="00024FFB" w:rsidRPr="00BB5593" w14:paraId="7BB32EC2" w14:textId="77777777" w:rsidTr="00E06B47">
        <w:trPr>
          <w:trHeight w:val="1728"/>
        </w:trPr>
        <w:tc>
          <w:tcPr>
            <w:tcW w:w="9270" w:type="dxa"/>
            <w:vAlign w:val="center"/>
          </w:tcPr>
          <w:p w14:paraId="7BB32EBF" w14:textId="77777777" w:rsidR="00024FFB" w:rsidRPr="00BB5593" w:rsidRDefault="00024FFB" w:rsidP="00E06B47">
            <w:pPr>
              <w:ind w:right="-230"/>
              <w:rPr>
                <w:b/>
                <w:szCs w:val="28"/>
              </w:rPr>
            </w:pPr>
            <w:r w:rsidRPr="00BB5593">
              <w:rPr>
                <w:b/>
                <w:bCs/>
                <w:szCs w:val="28"/>
              </w:rPr>
              <w:t xml:space="preserve">Rule:  </w:t>
            </w:r>
            <w:r w:rsidRPr="00BB5593">
              <w:rPr>
                <w:b/>
                <w:szCs w:val="28"/>
              </w:rPr>
              <w:t>___________</w:t>
            </w:r>
          </w:p>
          <w:p w14:paraId="7BB32EC0" w14:textId="77777777" w:rsidR="00024FFB" w:rsidRPr="00BB5593" w:rsidRDefault="00024FFB" w:rsidP="00E06B47">
            <w:pPr>
              <w:ind w:right="-230"/>
              <w:rPr>
                <w:sz w:val="32"/>
              </w:rPr>
            </w:pPr>
          </w:p>
          <w:p w14:paraId="7BB32EC1" w14:textId="77777777" w:rsidR="00024FFB" w:rsidRPr="00BB5593" w:rsidRDefault="00024FFB" w:rsidP="00396CEC">
            <w:pPr>
              <w:ind w:right="-230"/>
              <w:rPr>
                <w:sz w:val="32"/>
              </w:rPr>
            </w:pPr>
            <w:proofErr w:type="gramStart"/>
            <w:r w:rsidRPr="00BB5593">
              <w:rPr>
                <w:rFonts w:ascii="VicCursive" w:hAnsi="VicCursive"/>
                <w:sz w:val="32"/>
              </w:rPr>
              <w:t xml:space="preserve">100,   </w:t>
            </w:r>
            <w:proofErr w:type="gramEnd"/>
            <w:r w:rsidRPr="00BB5593">
              <w:rPr>
                <w:rFonts w:ascii="VicCursive" w:hAnsi="VicCursive"/>
                <w:sz w:val="32"/>
              </w:rPr>
              <w:t xml:space="preserve"> 99,    97,    94,   90,</w:t>
            </w:r>
            <w:r w:rsidR="001B5399">
              <w:rPr>
                <w:sz w:val="32"/>
              </w:rPr>
              <w:t xml:space="preserve"> </w:t>
            </w:r>
            <w:r w:rsidRPr="00BB5593">
              <w:rPr>
                <w:sz w:val="32"/>
              </w:rPr>
              <w:t xml:space="preserve">  _____,</w:t>
            </w:r>
            <w:r w:rsidR="001B5399">
              <w:rPr>
                <w:sz w:val="32"/>
              </w:rPr>
              <w:t xml:space="preserve">  </w:t>
            </w:r>
            <w:r w:rsidRPr="00BB5593">
              <w:rPr>
                <w:sz w:val="32"/>
              </w:rPr>
              <w:t xml:space="preserve"> _____,</w:t>
            </w:r>
            <w:r w:rsidR="001B5399">
              <w:rPr>
                <w:sz w:val="32"/>
              </w:rPr>
              <w:t xml:space="preserve">  </w:t>
            </w:r>
            <w:r w:rsidRPr="00BB5593">
              <w:rPr>
                <w:sz w:val="32"/>
              </w:rPr>
              <w:t xml:space="preserve"> _____,   _____</w:t>
            </w:r>
          </w:p>
        </w:tc>
      </w:tr>
    </w:tbl>
    <w:p w14:paraId="7BB32EC3" w14:textId="77777777" w:rsidR="00024FFB" w:rsidRDefault="00024FFB" w:rsidP="001B5399"/>
    <w:p w14:paraId="7BB32EC4" w14:textId="77777777" w:rsidR="00E06B47" w:rsidRDefault="00E06B47" w:rsidP="001B5399"/>
    <w:tbl>
      <w:tblPr>
        <w:tblStyle w:val="TableGrid"/>
        <w:tblW w:w="0" w:type="auto"/>
        <w:tblInd w:w="108" w:type="dxa"/>
        <w:tblLook w:val="04A0" w:firstRow="1" w:lastRow="0" w:firstColumn="1" w:lastColumn="0" w:noHBand="0" w:noVBand="1"/>
      </w:tblPr>
      <w:tblGrid>
        <w:gridCol w:w="9270"/>
      </w:tblGrid>
      <w:tr w:rsidR="001B5399" w14:paraId="7BB32EC8" w14:textId="77777777" w:rsidTr="00E06B47">
        <w:trPr>
          <w:trHeight w:val="1584"/>
        </w:trPr>
        <w:tc>
          <w:tcPr>
            <w:tcW w:w="9270" w:type="dxa"/>
            <w:vAlign w:val="center"/>
          </w:tcPr>
          <w:p w14:paraId="7BB32EC5" w14:textId="77777777" w:rsidR="001B5399" w:rsidRPr="001B5399" w:rsidRDefault="001B5399" w:rsidP="00E06B47">
            <w:pPr>
              <w:rPr>
                <w:b/>
              </w:rPr>
            </w:pPr>
            <w:r w:rsidRPr="001B5399">
              <w:rPr>
                <w:b/>
              </w:rPr>
              <w:t>Rule:  ___________</w:t>
            </w:r>
          </w:p>
          <w:p w14:paraId="7BB32EC6" w14:textId="77777777" w:rsidR="001B5399" w:rsidRDefault="001B5399" w:rsidP="00E06B47"/>
          <w:p w14:paraId="7BB32EC7" w14:textId="77777777" w:rsidR="001B5399" w:rsidRDefault="001B5399" w:rsidP="00E06B47">
            <w:proofErr w:type="gramStart"/>
            <w:r w:rsidRPr="001B5399">
              <w:rPr>
                <w:rFonts w:ascii="VicCursive" w:hAnsi="VicCursive"/>
              </w:rPr>
              <w:t xml:space="preserve">140, </w:t>
            </w:r>
            <w:r>
              <w:rPr>
                <w:rFonts w:ascii="VicCursive" w:hAnsi="VicCursive"/>
              </w:rPr>
              <w:t xml:space="preserve"> </w:t>
            </w:r>
            <w:r w:rsidRPr="001B5399">
              <w:rPr>
                <w:rFonts w:ascii="VicCursive" w:hAnsi="VicCursive"/>
              </w:rPr>
              <w:t xml:space="preserve"> </w:t>
            </w:r>
            <w:proofErr w:type="gramEnd"/>
            <w:r w:rsidRPr="001B5399">
              <w:rPr>
                <w:rFonts w:ascii="VicCursive" w:hAnsi="VicCursive"/>
              </w:rPr>
              <w:t xml:space="preserve">136, </w:t>
            </w:r>
            <w:r>
              <w:rPr>
                <w:rFonts w:ascii="VicCursive" w:hAnsi="VicCursive"/>
              </w:rPr>
              <w:t xml:space="preserve"> </w:t>
            </w:r>
            <w:r w:rsidRPr="001B5399">
              <w:rPr>
                <w:rFonts w:ascii="VicCursive" w:hAnsi="VicCursive"/>
              </w:rPr>
              <w:t xml:space="preserve"> 132, </w:t>
            </w:r>
            <w:r>
              <w:rPr>
                <w:rFonts w:ascii="VicCursive" w:hAnsi="VicCursive"/>
              </w:rPr>
              <w:t xml:space="preserve"> </w:t>
            </w:r>
            <w:r w:rsidRPr="001B5399">
              <w:rPr>
                <w:rFonts w:ascii="VicCursive" w:hAnsi="VicCursive"/>
              </w:rPr>
              <w:t xml:space="preserve"> 128,</w:t>
            </w:r>
            <w:r>
              <w:t xml:space="preserve">  </w:t>
            </w:r>
            <w:r w:rsidRPr="001B5399">
              <w:rPr>
                <w:sz w:val="32"/>
                <w:szCs w:val="32"/>
              </w:rPr>
              <w:t>_____,   _____,   _____,   _____,   _____</w:t>
            </w:r>
          </w:p>
        </w:tc>
      </w:tr>
    </w:tbl>
    <w:p w14:paraId="7BB32EC9" w14:textId="77777777" w:rsidR="001B5399" w:rsidRDefault="001B5399" w:rsidP="001B5399"/>
    <w:p w14:paraId="7BB32ECA" w14:textId="77777777" w:rsidR="00E06B47" w:rsidRDefault="00E06B47" w:rsidP="001B5399"/>
    <w:tbl>
      <w:tblPr>
        <w:tblStyle w:val="TableGrid"/>
        <w:tblW w:w="0" w:type="auto"/>
        <w:tblInd w:w="108" w:type="dxa"/>
        <w:tblLook w:val="04A0" w:firstRow="1" w:lastRow="0" w:firstColumn="1" w:lastColumn="0" w:noHBand="0" w:noVBand="1"/>
      </w:tblPr>
      <w:tblGrid>
        <w:gridCol w:w="9270"/>
      </w:tblGrid>
      <w:tr w:rsidR="001B5399" w14:paraId="7BB32ECE" w14:textId="77777777" w:rsidTr="00E06B47">
        <w:trPr>
          <w:trHeight w:val="1728"/>
        </w:trPr>
        <w:tc>
          <w:tcPr>
            <w:tcW w:w="9270" w:type="dxa"/>
            <w:vAlign w:val="center"/>
          </w:tcPr>
          <w:p w14:paraId="7BB32ECB" w14:textId="77777777" w:rsidR="001B5399" w:rsidRPr="001B5399" w:rsidRDefault="001B5399" w:rsidP="00E06B47">
            <w:pPr>
              <w:rPr>
                <w:b/>
              </w:rPr>
            </w:pPr>
            <w:r w:rsidRPr="001B5399">
              <w:rPr>
                <w:b/>
              </w:rPr>
              <w:t>Rule:  ___________</w:t>
            </w:r>
          </w:p>
          <w:p w14:paraId="7BB32ECC" w14:textId="77777777" w:rsidR="001B5399" w:rsidRDefault="001B5399" w:rsidP="00E06B47"/>
          <w:p w14:paraId="7BB32ECD" w14:textId="77777777" w:rsidR="001B5399" w:rsidRDefault="001B5399" w:rsidP="00E06B47">
            <w:r>
              <w:rPr>
                <w:rFonts w:ascii="VicCursive" w:hAnsi="VicCursive"/>
              </w:rPr>
              <w:t xml:space="preserve">1 </w:t>
            </w:r>
            <w:proofErr w:type="gramStart"/>
            <w:r>
              <w:rPr>
                <w:rFonts w:ascii="VicCursive" w:hAnsi="VicCursive"/>
              </w:rPr>
              <w:t xml:space="preserve">030, </w:t>
            </w:r>
            <w:r w:rsidR="00E06B47">
              <w:rPr>
                <w:rFonts w:ascii="VicCursive" w:hAnsi="VicCursive"/>
              </w:rPr>
              <w:t xml:space="preserve"> </w:t>
            </w:r>
            <w:r>
              <w:rPr>
                <w:rFonts w:ascii="VicCursive" w:hAnsi="VicCursive"/>
              </w:rPr>
              <w:t xml:space="preserve"> </w:t>
            </w:r>
            <w:proofErr w:type="gramEnd"/>
            <w:r>
              <w:rPr>
                <w:rFonts w:ascii="VicCursive" w:hAnsi="VicCursive"/>
              </w:rPr>
              <w:t xml:space="preserve">1 025,  </w:t>
            </w:r>
            <w:r w:rsidR="00E06B47">
              <w:rPr>
                <w:rFonts w:ascii="VicCursive" w:hAnsi="VicCursive"/>
              </w:rPr>
              <w:t xml:space="preserve"> </w:t>
            </w:r>
            <w:r>
              <w:rPr>
                <w:rFonts w:ascii="VicCursive" w:hAnsi="VicCursive"/>
              </w:rPr>
              <w:t xml:space="preserve"> </w:t>
            </w:r>
            <w:r w:rsidRPr="001B5399">
              <w:rPr>
                <w:rFonts w:ascii="VicCursive" w:hAnsi="VicCursive"/>
              </w:rPr>
              <w:t>1 020</w:t>
            </w:r>
            <w:r w:rsidRPr="001B5399">
              <w:rPr>
                <w:rFonts w:ascii="VicCursive" w:hAnsi="VicCursive"/>
                <w:sz w:val="32"/>
                <w:szCs w:val="32"/>
              </w:rPr>
              <w:t>,</w:t>
            </w:r>
            <w:r w:rsidRPr="001B5399">
              <w:rPr>
                <w:sz w:val="32"/>
                <w:szCs w:val="32"/>
              </w:rPr>
              <w:t xml:space="preserve">  </w:t>
            </w:r>
            <w:r w:rsidR="00E06B47">
              <w:rPr>
                <w:sz w:val="32"/>
                <w:szCs w:val="32"/>
              </w:rPr>
              <w:t xml:space="preserve"> </w:t>
            </w:r>
            <w:r w:rsidRPr="001B5399">
              <w:rPr>
                <w:sz w:val="32"/>
                <w:szCs w:val="32"/>
              </w:rPr>
              <w:t xml:space="preserve">  _____,  </w:t>
            </w:r>
            <w:r w:rsidR="00E06B47">
              <w:rPr>
                <w:sz w:val="32"/>
                <w:szCs w:val="32"/>
              </w:rPr>
              <w:t xml:space="preserve"> </w:t>
            </w:r>
            <w:r w:rsidRPr="001B5399">
              <w:rPr>
                <w:sz w:val="32"/>
                <w:szCs w:val="32"/>
              </w:rPr>
              <w:t xml:space="preserve">   _____,   </w:t>
            </w:r>
            <w:r w:rsidR="00E06B47">
              <w:rPr>
                <w:sz w:val="32"/>
                <w:szCs w:val="32"/>
              </w:rPr>
              <w:t xml:space="preserve"> </w:t>
            </w:r>
            <w:r w:rsidRPr="001B5399">
              <w:rPr>
                <w:sz w:val="32"/>
                <w:szCs w:val="32"/>
              </w:rPr>
              <w:t xml:space="preserve">  _____,   </w:t>
            </w:r>
            <w:r w:rsidR="00E06B47">
              <w:rPr>
                <w:sz w:val="32"/>
                <w:szCs w:val="32"/>
              </w:rPr>
              <w:t xml:space="preserve"> </w:t>
            </w:r>
            <w:r w:rsidRPr="001B5399">
              <w:rPr>
                <w:sz w:val="32"/>
                <w:szCs w:val="32"/>
              </w:rPr>
              <w:t xml:space="preserve">  _____</w:t>
            </w:r>
            <w:r w:rsidR="00E06B47">
              <w:t xml:space="preserve"> </w:t>
            </w:r>
          </w:p>
        </w:tc>
      </w:tr>
    </w:tbl>
    <w:p w14:paraId="7BB32ECF" w14:textId="77777777" w:rsidR="001B5399" w:rsidRDefault="001B5399" w:rsidP="001B5399"/>
    <w:p w14:paraId="7BB32ED0" w14:textId="77777777" w:rsidR="00E06B47" w:rsidRDefault="00E06B47" w:rsidP="001B5399"/>
    <w:tbl>
      <w:tblPr>
        <w:tblStyle w:val="TableGrid"/>
        <w:tblW w:w="0" w:type="auto"/>
        <w:tblInd w:w="108" w:type="dxa"/>
        <w:tblLook w:val="04A0" w:firstRow="1" w:lastRow="0" w:firstColumn="1" w:lastColumn="0" w:noHBand="0" w:noVBand="1"/>
      </w:tblPr>
      <w:tblGrid>
        <w:gridCol w:w="9270"/>
      </w:tblGrid>
      <w:tr w:rsidR="00E06B47" w14:paraId="7BB32ED4" w14:textId="77777777" w:rsidTr="00E06B47">
        <w:trPr>
          <w:trHeight w:val="1728"/>
        </w:trPr>
        <w:tc>
          <w:tcPr>
            <w:tcW w:w="9270" w:type="dxa"/>
            <w:vAlign w:val="center"/>
          </w:tcPr>
          <w:p w14:paraId="7BB32ED1" w14:textId="77777777" w:rsidR="00E06B47" w:rsidRPr="00E06B47" w:rsidRDefault="00E06B47" w:rsidP="00E06B47">
            <w:pPr>
              <w:rPr>
                <w:b/>
              </w:rPr>
            </w:pPr>
            <w:r w:rsidRPr="00E06B47">
              <w:rPr>
                <w:b/>
              </w:rPr>
              <w:t>Rule:  ___________</w:t>
            </w:r>
          </w:p>
          <w:p w14:paraId="7BB32ED2" w14:textId="77777777" w:rsidR="00E06B47" w:rsidRDefault="00E06B47" w:rsidP="00E06B47"/>
          <w:p w14:paraId="7BB32ED3" w14:textId="77777777" w:rsidR="00E06B47" w:rsidRDefault="00E06B47" w:rsidP="00E06B47">
            <w:r w:rsidRPr="00E06B47">
              <w:rPr>
                <w:rFonts w:ascii="VicCursive" w:hAnsi="VicCursive"/>
                <w:sz w:val="32"/>
                <w:szCs w:val="32"/>
              </w:rPr>
              <w:t xml:space="preserve">10,000,  </w:t>
            </w:r>
            <w:r>
              <w:rPr>
                <w:rFonts w:ascii="VicCursive" w:hAnsi="VicCursive"/>
                <w:sz w:val="32"/>
                <w:szCs w:val="32"/>
              </w:rPr>
              <w:t xml:space="preserve"> </w:t>
            </w:r>
            <w:r w:rsidRPr="00E06B47">
              <w:rPr>
                <w:rFonts w:ascii="VicCursive" w:hAnsi="VicCursive"/>
                <w:sz w:val="32"/>
                <w:szCs w:val="32"/>
              </w:rPr>
              <w:t xml:space="preserve">9 </w:t>
            </w:r>
            <w:proofErr w:type="gramStart"/>
            <w:r w:rsidRPr="00E06B47">
              <w:rPr>
                <w:rFonts w:ascii="VicCursive" w:hAnsi="VicCursive"/>
                <w:sz w:val="32"/>
                <w:szCs w:val="32"/>
              </w:rPr>
              <w:t xml:space="preserve">990, </w:t>
            </w:r>
            <w:r>
              <w:rPr>
                <w:rFonts w:ascii="VicCursive" w:hAnsi="VicCursive"/>
                <w:sz w:val="32"/>
                <w:szCs w:val="32"/>
              </w:rPr>
              <w:t xml:space="preserve"> </w:t>
            </w:r>
            <w:r w:rsidRPr="00E06B47">
              <w:rPr>
                <w:rFonts w:ascii="VicCursive" w:hAnsi="VicCursive"/>
                <w:sz w:val="32"/>
                <w:szCs w:val="32"/>
              </w:rPr>
              <w:t xml:space="preserve"> </w:t>
            </w:r>
            <w:proofErr w:type="gramEnd"/>
            <w:r w:rsidRPr="00E06B47">
              <w:rPr>
                <w:rFonts w:ascii="VicCursive" w:hAnsi="VicCursive"/>
                <w:sz w:val="32"/>
                <w:szCs w:val="32"/>
              </w:rPr>
              <w:t xml:space="preserve">9 980, </w:t>
            </w:r>
            <w:r>
              <w:rPr>
                <w:rFonts w:ascii="VicCursive" w:hAnsi="VicCursive"/>
                <w:sz w:val="32"/>
                <w:szCs w:val="32"/>
              </w:rPr>
              <w:t xml:space="preserve"> </w:t>
            </w:r>
            <w:r w:rsidRPr="00E06B47">
              <w:rPr>
                <w:rFonts w:ascii="VicCursive" w:hAnsi="VicCursive"/>
                <w:sz w:val="32"/>
                <w:szCs w:val="32"/>
              </w:rPr>
              <w:t xml:space="preserve"> 9 970,</w:t>
            </w:r>
            <w:r>
              <w:t xml:space="preserve">   </w:t>
            </w:r>
            <w:r>
              <w:rPr>
                <w:sz w:val="32"/>
                <w:szCs w:val="32"/>
              </w:rPr>
              <w:t>_____,    _____,     ____</w:t>
            </w:r>
            <w:r w:rsidRPr="00E06B47">
              <w:rPr>
                <w:sz w:val="32"/>
                <w:szCs w:val="32"/>
              </w:rPr>
              <w:t>_</w:t>
            </w:r>
          </w:p>
        </w:tc>
      </w:tr>
    </w:tbl>
    <w:p w14:paraId="7BB32ED5" w14:textId="77777777" w:rsidR="001B5399" w:rsidRDefault="001B5399" w:rsidP="001B5399"/>
    <w:p w14:paraId="7BB32ED6" w14:textId="77777777" w:rsidR="00024FFB" w:rsidRPr="00BB5593" w:rsidRDefault="00024FFB" w:rsidP="00024FFB">
      <w:pPr>
        <w:pStyle w:val="Header"/>
        <w:rPr>
          <w:rFonts w:ascii="Century Schoolbook" w:hAnsi="Century Schoolbook"/>
          <w:b/>
          <w:bCs/>
        </w:rPr>
      </w:pPr>
      <w:r w:rsidRPr="00BB5593">
        <w:br w:type="page"/>
      </w:r>
      <w:r w:rsidRPr="00BB5593">
        <w:rPr>
          <w:rFonts w:ascii="Arial" w:hAnsi="Arial" w:cs="Arial"/>
          <w:b/>
          <w:bCs/>
        </w:rPr>
        <w:lastRenderedPageBreak/>
        <w:t xml:space="preserve">Activity </w:t>
      </w:r>
      <w:r>
        <w:rPr>
          <w:rFonts w:ascii="Arial" w:hAnsi="Arial" w:cs="Arial"/>
          <w:b/>
          <w:bCs/>
        </w:rPr>
        <w:t>2</w:t>
      </w:r>
    </w:p>
    <w:p w14:paraId="7BB32ED7" w14:textId="77777777" w:rsidR="00E06B47" w:rsidRDefault="00E06B47" w:rsidP="00024FFB">
      <w:pPr>
        <w:ind w:left="57"/>
        <w:rPr>
          <w:rFonts w:ascii="Arial" w:hAnsi="Arial" w:cs="Arial"/>
          <w:b/>
          <w:bCs/>
          <w:sz w:val="24"/>
          <w:szCs w:val="24"/>
        </w:rPr>
      </w:pPr>
      <w:r w:rsidRPr="00E06B47">
        <w:rPr>
          <w:noProof/>
          <w:sz w:val="24"/>
          <w:szCs w:val="24"/>
          <w:lang w:val="en-AU" w:eastAsia="en-AU"/>
        </w:rPr>
        <w:drawing>
          <wp:anchor distT="0" distB="0" distL="114300" distR="114300" simplePos="0" relativeHeight="251886592" behindDoc="0" locked="0" layoutInCell="1" allowOverlap="1" wp14:anchorId="7BB33441" wp14:editId="7BB33442">
            <wp:simplePos x="0" y="0"/>
            <wp:positionH relativeFrom="column">
              <wp:posOffset>-4445</wp:posOffset>
            </wp:positionH>
            <wp:positionV relativeFrom="paragraph">
              <wp:posOffset>156845</wp:posOffset>
            </wp:positionV>
            <wp:extent cx="564515" cy="443865"/>
            <wp:effectExtent l="0" t="0" r="6985" b="0"/>
            <wp:wrapNone/>
            <wp:docPr id="632" name="Picture 63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ED8" w14:textId="77777777" w:rsidR="00E06B47" w:rsidRDefault="00E06B47" w:rsidP="00024FFB">
      <w:pPr>
        <w:ind w:left="57"/>
        <w:rPr>
          <w:rFonts w:ascii="Arial" w:hAnsi="Arial" w:cs="Arial"/>
          <w:b/>
          <w:bCs/>
          <w:sz w:val="24"/>
          <w:szCs w:val="24"/>
        </w:rPr>
      </w:pPr>
    </w:p>
    <w:p w14:paraId="7BB32ED9" w14:textId="77777777" w:rsidR="00024FFB" w:rsidRDefault="00024FFB" w:rsidP="00B42ED4">
      <w:pPr>
        <w:pStyle w:val="Heading2"/>
        <w:ind w:left="1170"/>
        <w:rPr>
          <w:rFonts w:eastAsia="SimSun"/>
          <w:lang w:eastAsia="zh-CN"/>
        </w:rPr>
      </w:pPr>
      <w:r w:rsidRPr="00B42ED4">
        <w:t>For you to do</w:t>
      </w:r>
      <w:r w:rsidR="00B42ED4">
        <w:t xml:space="preserve"> – </w:t>
      </w:r>
      <w:r>
        <w:t xml:space="preserve">Doubles </w:t>
      </w:r>
      <w:r>
        <w:rPr>
          <w:rFonts w:eastAsia="SimSun"/>
          <w:lang w:eastAsia="zh-CN"/>
        </w:rPr>
        <w:t>practise</w:t>
      </w:r>
    </w:p>
    <w:p w14:paraId="7BB32EDA" w14:textId="77777777" w:rsidR="00B42ED4" w:rsidRPr="00B42ED4" w:rsidRDefault="00B42ED4" w:rsidP="00B42ED4">
      <w:pPr>
        <w:rPr>
          <w:rFonts w:eastAsia="SimSun"/>
          <w:lang w:val="en-AU" w:eastAsia="zh-CN"/>
        </w:rPr>
      </w:pPr>
    </w:p>
    <w:p w14:paraId="7BB32EDB" w14:textId="77777777" w:rsidR="00024FFB" w:rsidRPr="00BB5593" w:rsidRDefault="00024FFB" w:rsidP="00024FFB">
      <w:r>
        <w:rPr>
          <w:noProof/>
          <w:sz w:val="20"/>
          <w:lang w:val="en-AU" w:eastAsia="en-AU"/>
        </w:rPr>
        <mc:AlternateContent>
          <mc:Choice Requires="wps">
            <w:drawing>
              <wp:anchor distT="0" distB="0" distL="114300" distR="114300" simplePos="0" relativeHeight="251883520" behindDoc="0" locked="0" layoutInCell="1" allowOverlap="1" wp14:anchorId="7BB33443" wp14:editId="7BB33444">
                <wp:simplePos x="0" y="0"/>
                <wp:positionH relativeFrom="column">
                  <wp:posOffset>2964180</wp:posOffset>
                </wp:positionH>
                <wp:positionV relativeFrom="paragraph">
                  <wp:posOffset>115570</wp:posOffset>
                </wp:positionV>
                <wp:extent cx="2188845" cy="1057275"/>
                <wp:effectExtent l="1207135" t="5080" r="13970" b="13970"/>
                <wp:wrapNone/>
                <wp:docPr id="636" name="Rounded Rectangular Callout 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8845" cy="1057275"/>
                        </a:xfrm>
                        <a:prstGeom prst="wedgeRoundRectCallout">
                          <a:avLst>
                            <a:gd name="adj1" fmla="val -102884"/>
                            <a:gd name="adj2" fmla="val -22431"/>
                            <a:gd name="adj3" fmla="val 16667"/>
                          </a:avLst>
                        </a:prstGeom>
                        <a:solidFill>
                          <a:srgbClr val="FFFFFF"/>
                        </a:solidFill>
                        <a:ln w="9525">
                          <a:solidFill>
                            <a:srgbClr val="000000"/>
                          </a:solidFill>
                          <a:miter lim="800000"/>
                          <a:headEnd/>
                          <a:tailEnd/>
                        </a:ln>
                      </wps:spPr>
                      <wps:txbx>
                        <w:txbxContent>
                          <w:p w14:paraId="7BB335BD" w14:textId="77777777" w:rsidR="0085797F" w:rsidRDefault="0085797F" w:rsidP="00024FFB">
                            <w:pPr>
                              <w:pStyle w:val="Footer"/>
                              <w:rPr>
                                <w:rFonts w:ascii="Comic Sans MS" w:hAnsi="Comic Sans MS"/>
                              </w:rPr>
                            </w:pPr>
                            <w:r>
                              <w:rPr>
                                <w:rFonts w:ascii="Comic Sans MS" w:hAnsi="Comic Sans MS"/>
                              </w:rPr>
                              <w:t>Now we will look at patterns with doubles and near doub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43" id="Rounded Rectangular Callout 636" o:spid="_x0000_s1280" type="#_x0000_t62" style="position:absolute;margin-left:233.4pt;margin-top:9.1pt;width:172.35pt;height:83.25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" adj="-11423,5955">
                <v:textbox>
                  <w:txbxContent>
                    <w:p w14:paraId="7BB335BD" w14:textId="77777777" w:rsidR="0085797F" w:rsidRDefault="0085797F" w:rsidP="00024FFB">
                      <w:pPr>
                        <w:pStyle w:val="Footer"/>
                        <w:rPr>
                          <w:rFonts w:ascii="Comic Sans MS" w:hAnsi="Comic Sans MS"/>
                        </w:rPr>
                      </w:pPr>
                      <w:r>
                        <w:rPr>
                          <w:rFonts w:ascii="Comic Sans MS" w:hAnsi="Comic Sans MS"/>
                        </w:rPr>
                        <w:t>Now we will look at patterns with doubles and near doubles</w:t>
                      </w:r>
                    </w:p>
                  </w:txbxContent>
                </v:textbox>
              </v:shape>
            </w:pict>
          </mc:Fallback>
        </mc:AlternateContent>
      </w:r>
    </w:p>
    <w:p w14:paraId="7BB32EDC" w14:textId="77777777" w:rsidR="00E06B47" w:rsidRPr="00BB5593" w:rsidRDefault="00E06B47" w:rsidP="001B5399">
      <w:pPr>
        <w:ind w:right="-230"/>
        <w:rPr>
          <w:sz w:val="32"/>
        </w:rPr>
      </w:pPr>
      <w:r>
        <w:rPr>
          <w:rFonts w:ascii="Comic Sans MS" w:hAnsi="Comic Sans MS"/>
          <w:noProof/>
          <w:lang w:val="en-AU" w:eastAsia="en-AU"/>
        </w:rPr>
        <mc:AlternateContent>
          <mc:Choice Requires="wps">
            <w:drawing>
              <wp:anchor distT="0" distB="0" distL="114300" distR="114300" simplePos="0" relativeHeight="251888640" behindDoc="0" locked="0" layoutInCell="1" allowOverlap="1" wp14:anchorId="7BB33445" wp14:editId="7BB33446">
                <wp:simplePos x="0" y="0"/>
                <wp:positionH relativeFrom="column">
                  <wp:posOffset>2042795</wp:posOffset>
                </wp:positionH>
                <wp:positionV relativeFrom="paragraph">
                  <wp:posOffset>1092835</wp:posOffset>
                </wp:positionV>
                <wp:extent cx="2343150" cy="1009650"/>
                <wp:effectExtent l="190500" t="147955" r="9525" b="13970"/>
                <wp:wrapNone/>
                <wp:docPr id="635" name="Rounded Rectangular Callout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43150" cy="1009650"/>
                        </a:xfrm>
                        <a:prstGeom prst="wedgeRoundRectCallout">
                          <a:avLst>
                            <a:gd name="adj1" fmla="val -57833"/>
                            <a:gd name="adj2" fmla="val -62074"/>
                            <a:gd name="adj3" fmla="val 16667"/>
                          </a:avLst>
                        </a:prstGeom>
                        <a:solidFill>
                          <a:srgbClr val="FFFFFF"/>
                        </a:solidFill>
                        <a:ln w="9525">
                          <a:solidFill>
                            <a:srgbClr val="000000"/>
                          </a:solidFill>
                          <a:miter lim="800000"/>
                          <a:headEnd/>
                          <a:tailEnd/>
                        </a:ln>
                      </wps:spPr>
                      <wps:txbx>
                        <w:txbxContent>
                          <w:p w14:paraId="7BB335BE" w14:textId="77777777" w:rsidR="0085797F" w:rsidRPr="001E50B7" w:rsidRDefault="0085797F" w:rsidP="00024FFB">
                            <w:pPr>
                              <w:rPr>
                                <w:rFonts w:ascii="Comic Sans MS" w:hAnsi="Comic Sans MS"/>
                                <w:szCs w:val="28"/>
                              </w:rPr>
                            </w:pPr>
                            <w:proofErr w:type="gramStart"/>
                            <w:r>
                              <w:rPr>
                                <w:rFonts w:ascii="Comic Sans MS" w:hAnsi="Comic Sans MS"/>
                                <w:szCs w:val="28"/>
                              </w:rPr>
                              <w:t>..</w:t>
                            </w:r>
                            <w:proofErr w:type="gramEnd"/>
                            <w:r>
                              <w:rPr>
                                <w:rFonts w:ascii="Comic Sans MS" w:hAnsi="Comic Sans MS"/>
                                <w:szCs w:val="28"/>
                              </w:rPr>
                              <w:t>and take a closer look at the 100 chart to find patterns hidden in 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45" id="Rounded Rectangular Callout 635" o:spid="_x0000_s1281" type="#_x0000_t62" style="position:absolute;margin-left:160.85pt;margin-top:86.05pt;width:184.5pt;height:79.5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" adj="-1692,-2608">
                <v:textbox>
                  <w:txbxContent>
                    <w:p w14:paraId="7BB335BE" w14:textId="77777777" w:rsidR="0085797F" w:rsidRPr="001E50B7" w:rsidRDefault="0085797F" w:rsidP="00024FFB">
                      <w:pPr>
                        <w:rPr>
                          <w:rFonts w:ascii="Comic Sans MS" w:hAnsi="Comic Sans MS"/>
                          <w:szCs w:val="28"/>
                        </w:rPr>
                      </w:pPr>
                      <w:proofErr w:type="gramStart"/>
                      <w:r>
                        <w:rPr>
                          <w:rFonts w:ascii="Comic Sans MS" w:hAnsi="Comic Sans MS"/>
                          <w:szCs w:val="28"/>
                        </w:rPr>
                        <w:t>..</w:t>
                      </w:r>
                      <w:proofErr w:type="gramEnd"/>
                      <w:r>
                        <w:rPr>
                          <w:rFonts w:ascii="Comic Sans MS" w:hAnsi="Comic Sans MS"/>
                          <w:szCs w:val="28"/>
                        </w:rPr>
                        <w:t>and take a closer look at the 100 chart to find patterns hidden in it.</w:t>
                      </w:r>
                    </w:p>
                  </w:txbxContent>
                </v:textbox>
              </v:shape>
            </w:pict>
          </mc:Fallback>
        </mc:AlternateContent>
      </w:r>
      <w:r>
        <w:rPr>
          <w:rFonts w:ascii="Comic Sans MS" w:hAnsi="Comic Sans MS"/>
          <w:noProof/>
          <w:lang w:val="en-AU" w:eastAsia="en-AU"/>
        </w:rPr>
        <w:drawing>
          <wp:inline distT="0" distB="0" distL="0" distR="0" wp14:anchorId="7BB33447" wp14:editId="7BB33448">
            <wp:extent cx="1734820" cy="1990090"/>
            <wp:effectExtent l="0" t="0" r="0" b="0"/>
            <wp:docPr id="631" name="Picture 631" descr="La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ady"/>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34820" cy="1990090"/>
                    </a:xfrm>
                    <a:prstGeom prst="rect">
                      <a:avLst/>
                    </a:prstGeom>
                    <a:noFill/>
                    <a:ln>
                      <a:noFill/>
                    </a:ln>
                  </pic:spPr>
                </pic:pic>
              </a:graphicData>
            </a:graphic>
          </wp:inline>
        </w:drawing>
      </w:r>
    </w:p>
    <w:p w14:paraId="7BB32EDD" w14:textId="77777777" w:rsidR="00024FFB" w:rsidRDefault="00024FFB" w:rsidP="00024FFB">
      <w:pPr>
        <w:ind w:right="-230"/>
        <w:rPr>
          <w:sz w:val="32"/>
        </w:rPr>
      </w:pPr>
    </w:p>
    <w:p w14:paraId="7BB32EDE" w14:textId="77777777" w:rsidR="00B42ED4" w:rsidRPr="00BB5593" w:rsidRDefault="00B42ED4" w:rsidP="00024FFB">
      <w:pPr>
        <w:ind w:right="-230"/>
        <w:rPr>
          <w:sz w:val="32"/>
        </w:rPr>
      </w:pPr>
    </w:p>
    <w:p w14:paraId="7BB32EDF" w14:textId="77777777" w:rsidR="00024FFB" w:rsidRPr="00E06B47" w:rsidRDefault="00024FFB" w:rsidP="00024FFB">
      <w:pPr>
        <w:spacing w:after="200" w:line="276" w:lineRule="auto"/>
        <w:rPr>
          <w:rFonts w:eastAsia="SimSun"/>
          <w:szCs w:val="28"/>
          <w:lang w:eastAsia="zh-CN"/>
        </w:rPr>
      </w:pPr>
      <w:r w:rsidRPr="00E06B47">
        <w:rPr>
          <w:rFonts w:eastAsia="SimSun"/>
          <w:szCs w:val="28"/>
          <w:lang w:eastAsia="zh-CN"/>
        </w:rPr>
        <w:t>Write the doubles of the numbers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
        <w:gridCol w:w="705"/>
        <w:gridCol w:w="705"/>
        <w:gridCol w:w="705"/>
        <w:gridCol w:w="705"/>
        <w:gridCol w:w="705"/>
        <w:gridCol w:w="705"/>
        <w:gridCol w:w="705"/>
        <w:gridCol w:w="706"/>
        <w:gridCol w:w="706"/>
        <w:gridCol w:w="737"/>
        <w:gridCol w:w="737"/>
        <w:gridCol w:w="677"/>
      </w:tblGrid>
      <w:tr w:rsidR="00024FFB" w:rsidRPr="00F830CF" w14:paraId="7BB32EED" w14:textId="77777777" w:rsidTr="00E06B47">
        <w:trPr>
          <w:trHeight w:val="576"/>
          <w:jc w:val="center"/>
        </w:trPr>
        <w:tc>
          <w:tcPr>
            <w:tcW w:w="744" w:type="dxa"/>
            <w:shd w:val="clear" w:color="auto" w:fill="auto"/>
            <w:vAlign w:val="center"/>
          </w:tcPr>
          <w:p w14:paraId="7BB32EE0" w14:textId="77777777" w:rsidR="00024FFB" w:rsidRPr="00E06B47" w:rsidRDefault="00024FFB" w:rsidP="00E06B47">
            <w:pPr>
              <w:jc w:val="center"/>
              <w:rPr>
                <w:rFonts w:eastAsia="SimSun"/>
                <w:szCs w:val="28"/>
                <w:lang w:eastAsia="zh-CN"/>
              </w:rPr>
            </w:pPr>
          </w:p>
        </w:tc>
        <w:tc>
          <w:tcPr>
            <w:tcW w:w="705" w:type="dxa"/>
            <w:shd w:val="clear" w:color="auto" w:fill="auto"/>
            <w:vAlign w:val="center"/>
          </w:tcPr>
          <w:p w14:paraId="7BB32EE1" w14:textId="77777777" w:rsidR="00024FFB" w:rsidRPr="00E06B47" w:rsidRDefault="00024FFB" w:rsidP="00E06B47">
            <w:pPr>
              <w:jc w:val="center"/>
              <w:rPr>
                <w:rFonts w:eastAsia="SimSun"/>
                <w:szCs w:val="28"/>
                <w:lang w:eastAsia="zh-CN"/>
              </w:rPr>
            </w:pPr>
            <w:r w:rsidRPr="00E06B47">
              <w:rPr>
                <w:rFonts w:eastAsia="SimSun"/>
                <w:szCs w:val="28"/>
                <w:lang w:eastAsia="zh-CN"/>
              </w:rPr>
              <w:t>1</w:t>
            </w:r>
          </w:p>
        </w:tc>
        <w:tc>
          <w:tcPr>
            <w:tcW w:w="705" w:type="dxa"/>
            <w:shd w:val="clear" w:color="auto" w:fill="auto"/>
            <w:vAlign w:val="center"/>
          </w:tcPr>
          <w:p w14:paraId="7BB32EE2" w14:textId="77777777" w:rsidR="00024FFB" w:rsidRPr="00E06B47" w:rsidRDefault="00024FFB" w:rsidP="00E06B47">
            <w:pPr>
              <w:jc w:val="center"/>
              <w:rPr>
                <w:rFonts w:eastAsia="SimSun"/>
                <w:szCs w:val="28"/>
                <w:lang w:eastAsia="zh-CN"/>
              </w:rPr>
            </w:pPr>
            <w:r w:rsidRPr="00E06B47">
              <w:rPr>
                <w:rFonts w:eastAsia="SimSun"/>
                <w:szCs w:val="28"/>
                <w:lang w:eastAsia="zh-CN"/>
              </w:rPr>
              <w:t>2</w:t>
            </w:r>
          </w:p>
        </w:tc>
        <w:tc>
          <w:tcPr>
            <w:tcW w:w="705" w:type="dxa"/>
            <w:shd w:val="clear" w:color="auto" w:fill="auto"/>
            <w:vAlign w:val="center"/>
          </w:tcPr>
          <w:p w14:paraId="7BB32EE3" w14:textId="77777777" w:rsidR="00024FFB" w:rsidRPr="00E06B47" w:rsidRDefault="00024FFB" w:rsidP="00E06B47">
            <w:pPr>
              <w:jc w:val="center"/>
              <w:rPr>
                <w:rFonts w:eastAsia="SimSun"/>
                <w:szCs w:val="28"/>
                <w:lang w:eastAsia="zh-CN"/>
              </w:rPr>
            </w:pPr>
            <w:r w:rsidRPr="00E06B47">
              <w:rPr>
                <w:rFonts w:eastAsia="SimSun"/>
                <w:szCs w:val="28"/>
                <w:lang w:eastAsia="zh-CN"/>
              </w:rPr>
              <w:t>3</w:t>
            </w:r>
          </w:p>
        </w:tc>
        <w:tc>
          <w:tcPr>
            <w:tcW w:w="705" w:type="dxa"/>
            <w:shd w:val="clear" w:color="auto" w:fill="auto"/>
            <w:vAlign w:val="center"/>
          </w:tcPr>
          <w:p w14:paraId="7BB32EE4" w14:textId="77777777" w:rsidR="00024FFB" w:rsidRPr="00E06B47" w:rsidRDefault="00024FFB" w:rsidP="00E06B47">
            <w:pPr>
              <w:jc w:val="center"/>
              <w:rPr>
                <w:rFonts w:eastAsia="SimSun"/>
                <w:szCs w:val="28"/>
                <w:lang w:eastAsia="zh-CN"/>
              </w:rPr>
            </w:pPr>
            <w:r w:rsidRPr="00E06B47">
              <w:rPr>
                <w:rFonts w:eastAsia="SimSun"/>
                <w:szCs w:val="28"/>
                <w:lang w:eastAsia="zh-CN"/>
              </w:rPr>
              <w:t>4</w:t>
            </w:r>
          </w:p>
        </w:tc>
        <w:tc>
          <w:tcPr>
            <w:tcW w:w="705" w:type="dxa"/>
            <w:shd w:val="clear" w:color="auto" w:fill="auto"/>
            <w:vAlign w:val="center"/>
          </w:tcPr>
          <w:p w14:paraId="7BB32EE5" w14:textId="77777777" w:rsidR="00024FFB" w:rsidRPr="00E06B47" w:rsidRDefault="00024FFB" w:rsidP="00E06B47">
            <w:pPr>
              <w:jc w:val="center"/>
              <w:rPr>
                <w:rFonts w:eastAsia="SimSun"/>
                <w:szCs w:val="28"/>
                <w:lang w:eastAsia="zh-CN"/>
              </w:rPr>
            </w:pPr>
            <w:r w:rsidRPr="00E06B47">
              <w:rPr>
                <w:rFonts w:eastAsia="SimSun"/>
                <w:szCs w:val="28"/>
                <w:lang w:eastAsia="zh-CN"/>
              </w:rPr>
              <w:t>5</w:t>
            </w:r>
          </w:p>
        </w:tc>
        <w:tc>
          <w:tcPr>
            <w:tcW w:w="705" w:type="dxa"/>
            <w:shd w:val="clear" w:color="auto" w:fill="auto"/>
            <w:vAlign w:val="center"/>
          </w:tcPr>
          <w:p w14:paraId="7BB32EE6" w14:textId="77777777" w:rsidR="00024FFB" w:rsidRPr="00E06B47" w:rsidRDefault="00024FFB" w:rsidP="00E06B47">
            <w:pPr>
              <w:jc w:val="center"/>
              <w:rPr>
                <w:rFonts w:eastAsia="SimSun"/>
                <w:szCs w:val="28"/>
                <w:lang w:eastAsia="zh-CN"/>
              </w:rPr>
            </w:pPr>
            <w:r w:rsidRPr="00E06B47">
              <w:rPr>
                <w:rFonts w:eastAsia="SimSun"/>
                <w:szCs w:val="28"/>
                <w:lang w:eastAsia="zh-CN"/>
              </w:rPr>
              <w:t>6</w:t>
            </w:r>
          </w:p>
        </w:tc>
        <w:tc>
          <w:tcPr>
            <w:tcW w:w="705" w:type="dxa"/>
            <w:shd w:val="clear" w:color="auto" w:fill="auto"/>
            <w:vAlign w:val="center"/>
          </w:tcPr>
          <w:p w14:paraId="7BB32EE7" w14:textId="77777777" w:rsidR="00024FFB" w:rsidRPr="00E06B47" w:rsidRDefault="00024FFB" w:rsidP="00E06B47">
            <w:pPr>
              <w:jc w:val="center"/>
              <w:rPr>
                <w:rFonts w:eastAsia="SimSun"/>
                <w:szCs w:val="28"/>
                <w:lang w:eastAsia="zh-CN"/>
              </w:rPr>
            </w:pPr>
            <w:r w:rsidRPr="00E06B47">
              <w:rPr>
                <w:rFonts w:eastAsia="SimSun"/>
                <w:szCs w:val="28"/>
                <w:lang w:eastAsia="zh-CN"/>
              </w:rPr>
              <w:t>7</w:t>
            </w:r>
          </w:p>
        </w:tc>
        <w:tc>
          <w:tcPr>
            <w:tcW w:w="706" w:type="dxa"/>
            <w:shd w:val="clear" w:color="auto" w:fill="auto"/>
            <w:vAlign w:val="center"/>
          </w:tcPr>
          <w:p w14:paraId="7BB32EE8" w14:textId="77777777" w:rsidR="00024FFB" w:rsidRPr="00E06B47" w:rsidRDefault="00024FFB" w:rsidP="00E06B47">
            <w:pPr>
              <w:jc w:val="center"/>
              <w:rPr>
                <w:rFonts w:eastAsia="SimSun"/>
                <w:szCs w:val="28"/>
                <w:lang w:eastAsia="zh-CN"/>
              </w:rPr>
            </w:pPr>
            <w:r w:rsidRPr="00E06B47">
              <w:rPr>
                <w:rFonts w:eastAsia="SimSun"/>
                <w:szCs w:val="28"/>
                <w:lang w:eastAsia="zh-CN"/>
              </w:rPr>
              <w:t>8</w:t>
            </w:r>
          </w:p>
        </w:tc>
        <w:tc>
          <w:tcPr>
            <w:tcW w:w="706" w:type="dxa"/>
            <w:shd w:val="clear" w:color="auto" w:fill="auto"/>
            <w:vAlign w:val="center"/>
          </w:tcPr>
          <w:p w14:paraId="7BB32EE9" w14:textId="77777777" w:rsidR="00024FFB" w:rsidRPr="00E06B47" w:rsidRDefault="00024FFB" w:rsidP="00E06B47">
            <w:pPr>
              <w:jc w:val="center"/>
              <w:rPr>
                <w:rFonts w:eastAsia="SimSun"/>
                <w:szCs w:val="28"/>
                <w:lang w:eastAsia="zh-CN"/>
              </w:rPr>
            </w:pPr>
            <w:r w:rsidRPr="00E06B47">
              <w:rPr>
                <w:rFonts w:eastAsia="SimSun"/>
                <w:szCs w:val="28"/>
                <w:lang w:eastAsia="zh-CN"/>
              </w:rPr>
              <w:t>9</w:t>
            </w:r>
          </w:p>
        </w:tc>
        <w:tc>
          <w:tcPr>
            <w:tcW w:w="737" w:type="dxa"/>
            <w:shd w:val="clear" w:color="auto" w:fill="auto"/>
            <w:vAlign w:val="center"/>
          </w:tcPr>
          <w:p w14:paraId="7BB32EEA" w14:textId="77777777" w:rsidR="00024FFB" w:rsidRPr="00E06B47" w:rsidRDefault="00024FFB" w:rsidP="00E06B47">
            <w:pPr>
              <w:jc w:val="center"/>
              <w:rPr>
                <w:rFonts w:eastAsia="SimSun"/>
                <w:szCs w:val="28"/>
                <w:lang w:eastAsia="zh-CN"/>
              </w:rPr>
            </w:pPr>
            <w:r w:rsidRPr="00E06B47">
              <w:rPr>
                <w:rFonts w:eastAsia="SimSun"/>
                <w:szCs w:val="28"/>
                <w:lang w:eastAsia="zh-CN"/>
              </w:rPr>
              <w:t>10</w:t>
            </w:r>
          </w:p>
        </w:tc>
        <w:tc>
          <w:tcPr>
            <w:tcW w:w="737" w:type="dxa"/>
            <w:shd w:val="clear" w:color="auto" w:fill="auto"/>
            <w:vAlign w:val="center"/>
          </w:tcPr>
          <w:p w14:paraId="7BB32EEB" w14:textId="77777777" w:rsidR="00024FFB" w:rsidRPr="00E06B47" w:rsidRDefault="00024FFB" w:rsidP="00E06B47">
            <w:pPr>
              <w:jc w:val="center"/>
              <w:rPr>
                <w:rFonts w:eastAsia="SimSun"/>
                <w:szCs w:val="28"/>
                <w:lang w:eastAsia="zh-CN"/>
              </w:rPr>
            </w:pPr>
            <w:r w:rsidRPr="00E06B47">
              <w:rPr>
                <w:rFonts w:eastAsia="SimSun"/>
                <w:szCs w:val="28"/>
                <w:lang w:eastAsia="zh-CN"/>
              </w:rPr>
              <w:t>11</w:t>
            </w:r>
          </w:p>
        </w:tc>
        <w:tc>
          <w:tcPr>
            <w:tcW w:w="677" w:type="dxa"/>
            <w:shd w:val="clear" w:color="auto" w:fill="auto"/>
            <w:vAlign w:val="center"/>
          </w:tcPr>
          <w:p w14:paraId="7BB32EEC" w14:textId="77777777" w:rsidR="00024FFB" w:rsidRPr="00E06B47" w:rsidRDefault="00024FFB" w:rsidP="00E06B47">
            <w:pPr>
              <w:jc w:val="center"/>
              <w:rPr>
                <w:rFonts w:eastAsia="SimSun"/>
                <w:szCs w:val="28"/>
                <w:lang w:eastAsia="zh-CN"/>
              </w:rPr>
            </w:pPr>
            <w:r w:rsidRPr="00E06B47">
              <w:rPr>
                <w:rFonts w:eastAsia="SimSun"/>
                <w:szCs w:val="28"/>
                <w:lang w:eastAsia="zh-CN"/>
              </w:rPr>
              <w:t>12</w:t>
            </w:r>
          </w:p>
        </w:tc>
      </w:tr>
      <w:tr w:rsidR="00024FFB" w:rsidRPr="00F830CF" w14:paraId="7BB32EFB" w14:textId="77777777" w:rsidTr="00E06B47">
        <w:trPr>
          <w:trHeight w:val="576"/>
          <w:jc w:val="center"/>
        </w:trPr>
        <w:tc>
          <w:tcPr>
            <w:tcW w:w="744" w:type="dxa"/>
            <w:shd w:val="clear" w:color="auto" w:fill="auto"/>
            <w:vAlign w:val="center"/>
          </w:tcPr>
          <w:p w14:paraId="7BB32EEE" w14:textId="77777777" w:rsidR="00024FFB" w:rsidRPr="00E06B47" w:rsidRDefault="00024FFB" w:rsidP="00E06B47">
            <w:pPr>
              <w:jc w:val="center"/>
              <w:rPr>
                <w:rFonts w:eastAsia="SimSun"/>
                <w:szCs w:val="28"/>
                <w:lang w:eastAsia="zh-CN"/>
              </w:rPr>
            </w:pPr>
            <w:r w:rsidRPr="00E06B47">
              <w:rPr>
                <w:rFonts w:eastAsia="SimSun"/>
                <w:szCs w:val="28"/>
                <w:lang w:eastAsia="zh-CN"/>
              </w:rPr>
              <w:t>x 2</w:t>
            </w:r>
          </w:p>
        </w:tc>
        <w:tc>
          <w:tcPr>
            <w:tcW w:w="705" w:type="dxa"/>
            <w:shd w:val="clear" w:color="auto" w:fill="auto"/>
            <w:vAlign w:val="center"/>
          </w:tcPr>
          <w:p w14:paraId="7BB32EEF" w14:textId="77777777" w:rsidR="00024FFB" w:rsidRPr="00E06B47" w:rsidRDefault="00024FFB" w:rsidP="00E06B47">
            <w:pPr>
              <w:jc w:val="center"/>
              <w:rPr>
                <w:rFonts w:eastAsia="SimSun"/>
                <w:szCs w:val="28"/>
                <w:lang w:eastAsia="zh-CN"/>
              </w:rPr>
            </w:pPr>
          </w:p>
        </w:tc>
        <w:tc>
          <w:tcPr>
            <w:tcW w:w="705" w:type="dxa"/>
            <w:shd w:val="clear" w:color="auto" w:fill="auto"/>
            <w:vAlign w:val="center"/>
          </w:tcPr>
          <w:p w14:paraId="7BB32EF0" w14:textId="77777777" w:rsidR="00024FFB" w:rsidRPr="00E06B47" w:rsidRDefault="00024FFB" w:rsidP="00E06B47">
            <w:pPr>
              <w:jc w:val="center"/>
              <w:rPr>
                <w:rFonts w:eastAsia="SimSun"/>
                <w:szCs w:val="28"/>
                <w:lang w:eastAsia="zh-CN"/>
              </w:rPr>
            </w:pPr>
          </w:p>
        </w:tc>
        <w:tc>
          <w:tcPr>
            <w:tcW w:w="705" w:type="dxa"/>
            <w:shd w:val="clear" w:color="auto" w:fill="auto"/>
            <w:vAlign w:val="center"/>
          </w:tcPr>
          <w:p w14:paraId="7BB32EF1" w14:textId="77777777" w:rsidR="00024FFB" w:rsidRPr="00E06B47" w:rsidRDefault="00024FFB" w:rsidP="00E06B47">
            <w:pPr>
              <w:jc w:val="center"/>
              <w:rPr>
                <w:rFonts w:eastAsia="SimSun"/>
                <w:szCs w:val="28"/>
                <w:lang w:eastAsia="zh-CN"/>
              </w:rPr>
            </w:pPr>
          </w:p>
        </w:tc>
        <w:tc>
          <w:tcPr>
            <w:tcW w:w="705" w:type="dxa"/>
            <w:shd w:val="clear" w:color="auto" w:fill="auto"/>
            <w:vAlign w:val="center"/>
          </w:tcPr>
          <w:p w14:paraId="7BB32EF2" w14:textId="77777777" w:rsidR="00024FFB" w:rsidRPr="00E06B47" w:rsidRDefault="00024FFB" w:rsidP="00E06B47">
            <w:pPr>
              <w:jc w:val="center"/>
              <w:rPr>
                <w:rFonts w:eastAsia="SimSun"/>
                <w:szCs w:val="28"/>
                <w:lang w:eastAsia="zh-CN"/>
              </w:rPr>
            </w:pPr>
          </w:p>
        </w:tc>
        <w:tc>
          <w:tcPr>
            <w:tcW w:w="705" w:type="dxa"/>
            <w:shd w:val="clear" w:color="auto" w:fill="auto"/>
            <w:vAlign w:val="center"/>
          </w:tcPr>
          <w:p w14:paraId="7BB32EF3" w14:textId="77777777" w:rsidR="00024FFB" w:rsidRPr="00E06B47" w:rsidRDefault="00024FFB" w:rsidP="00E06B47">
            <w:pPr>
              <w:jc w:val="center"/>
              <w:rPr>
                <w:rFonts w:eastAsia="SimSun"/>
                <w:szCs w:val="28"/>
                <w:lang w:eastAsia="zh-CN"/>
              </w:rPr>
            </w:pPr>
          </w:p>
        </w:tc>
        <w:tc>
          <w:tcPr>
            <w:tcW w:w="705" w:type="dxa"/>
            <w:shd w:val="clear" w:color="auto" w:fill="auto"/>
            <w:vAlign w:val="center"/>
          </w:tcPr>
          <w:p w14:paraId="7BB32EF4" w14:textId="77777777" w:rsidR="00024FFB" w:rsidRPr="00E06B47" w:rsidRDefault="00024FFB" w:rsidP="00E06B47">
            <w:pPr>
              <w:jc w:val="center"/>
              <w:rPr>
                <w:rFonts w:eastAsia="SimSun"/>
                <w:szCs w:val="28"/>
                <w:lang w:eastAsia="zh-CN"/>
              </w:rPr>
            </w:pPr>
          </w:p>
        </w:tc>
        <w:tc>
          <w:tcPr>
            <w:tcW w:w="705" w:type="dxa"/>
            <w:shd w:val="clear" w:color="auto" w:fill="auto"/>
            <w:vAlign w:val="center"/>
          </w:tcPr>
          <w:p w14:paraId="7BB32EF5" w14:textId="77777777" w:rsidR="00024FFB" w:rsidRPr="00E06B47" w:rsidRDefault="00024FFB" w:rsidP="00E06B47">
            <w:pPr>
              <w:jc w:val="center"/>
              <w:rPr>
                <w:rFonts w:eastAsia="SimSun"/>
                <w:szCs w:val="28"/>
                <w:lang w:eastAsia="zh-CN"/>
              </w:rPr>
            </w:pPr>
          </w:p>
        </w:tc>
        <w:tc>
          <w:tcPr>
            <w:tcW w:w="706" w:type="dxa"/>
            <w:shd w:val="clear" w:color="auto" w:fill="auto"/>
            <w:vAlign w:val="center"/>
          </w:tcPr>
          <w:p w14:paraId="7BB32EF6" w14:textId="77777777" w:rsidR="00024FFB" w:rsidRPr="00E06B47" w:rsidRDefault="00024FFB" w:rsidP="00E06B47">
            <w:pPr>
              <w:jc w:val="center"/>
              <w:rPr>
                <w:rFonts w:eastAsia="SimSun"/>
                <w:szCs w:val="28"/>
                <w:lang w:eastAsia="zh-CN"/>
              </w:rPr>
            </w:pPr>
          </w:p>
        </w:tc>
        <w:tc>
          <w:tcPr>
            <w:tcW w:w="706" w:type="dxa"/>
            <w:shd w:val="clear" w:color="auto" w:fill="auto"/>
            <w:vAlign w:val="center"/>
          </w:tcPr>
          <w:p w14:paraId="7BB32EF7" w14:textId="77777777" w:rsidR="00024FFB" w:rsidRPr="00E06B47" w:rsidRDefault="00024FFB" w:rsidP="00E06B47">
            <w:pPr>
              <w:jc w:val="center"/>
              <w:rPr>
                <w:rFonts w:eastAsia="SimSun"/>
                <w:szCs w:val="28"/>
                <w:lang w:eastAsia="zh-CN"/>
              </w:rPr>
            </w:pPr>
          </w:p>
        </w:tc>
        <w:tc>
          <w:tcPr>
            <w:tcW w:w="737" w:type="dxa"/>
            <w:shd w:val="clear" w:color="auto" w:fill="auto"/>
            <w:vAlign w:val="center"/>
          </w:tcPr>
          <w:p w14:paraId="7BB32EF8" w14:textId="77777777" w:rsidR="00024FFB" w:rsidRPr="00E06B47" w:rsidRDefault="00024FFB" w:rsidP="00E06B47">
            <w:pPr>
              <w:jc w:val="center"/>
              <w:rPr>
                <w:rFonts w:eastAsia="SimSun"/>
                <w:szCs w:val="28"/>
                <w:lang w:eastAsia="zh-CN"/>
              </w:rPr>
            </w:pPr>
          </w:p>
        </w:tc>
        <w:tc>
          <w:tcPr>
            <w:tcW w:w="737" w:type="dxa"/>
            <w:shd w:val="clear" w:color="auto" w:fill="auto"/>
            <w:vAlign w:val="center"/>
          </w:tcPr>
          <w:p w14:paraId="7BB32EF9" w14:textId="77777777" w:rsidR="00024FFB" w:rsidRPr="00E06B47" w:rsidRDefault="00024FFB" w:rsidP="00E06B47">
            <w:pPr>
              <w:jc w:val="center"/>
              <w:rPr>
                <w:rFonts w:eastAsia="SimSun"/>
                <w:szCs w:val="28"/>
                <w:lang w:eastAsia="zh-CN"/>
              </w:rPr>
            </w:pPr>
          </w:p>
        </w:tc>
        <w:tc>
          <w:tcPr>
            <w:tcW w:w="677" w:type="dxa"/>
            <w:shd w:val="clear" w:color="auto" w:fill="auto"/>
            <w:vAlign w:val="center"/>
          </w:tcPr>
          <w:p w14:paraId="7BB32EFA" w14:textId="77777777" w:rsidR="00024FFB" w:rsidRPr="00E06B47" w:rsidRDefault="00024FFB" w:rsidP="00E06B47">
            <w:pPr>
              <w:jc w:val="center"/>
              <w:rPr>
                <w:rFonts w:eastAsia="SimSun"/>
                <w:szCs w:val="28"/>
                <w:lang w:eastAsia="zh-CN"/>
              </w:rPr>
            </w:pPr>
          </w:p>
        </w:tc>
      </w:tr>
    </w:tbl>
    <w:p w14:paraId="7BB32EFC" w14:textId="77777777" w:rsidR="00024FFB" w:rsidRDefault="00024FFB" w:rsidP="00E06B47">
      <w:pPr>
        <w:rPr>
          <w:rFonts w:eastAsia="SimSun"/>
          <w:sz w:val="32"/>
          <w:szCs w:val="32"/>
          <w:lang w:eastAsia="zh-CN"/>
        </w:rPr>
      </w:pPr>
    </w:p>
    <w:p w14:paraId="7BB32EFD" w14:textId="77777777" w:rsidR="00024FFB" w:rsidRPr="00E06B47" w:rsidRDefault="00024FFB" w:rsidP="00E06B47">
      <w:pPr>
        <w:rPr>
          <w:rFonts w:eastAsia="SimSun"/>
          <w:szCs w:val="28"/>
          <w:lang w:eastAsia="zh-CN"/>
        </w:rPr>
      </w:pPr>
      <w:r w:rsidRPr="00E06B47">
        <w:rPr>
          <w:rFonts w:eastAsia="SimSun"/>
          <w:szCs w:val="28"/>
          <w:lang w:eastAsia="zh-CN"/>
        </w:rPr>
        <w:t>Use this information to write the answers to these near doubles.</w:t>
      </w:r>
    </w:p>
    <w:p w14:paraId="7BB32EFE" w14:textId="77777777" w:rsidR="00E06B47" w:rsidRPr="00F666C8" w:rsidRDefault="00E06B47" w:rsidP="00E06B47">
      <w:pPr>
        <w:rPr>
          <w:rFonts w:eastAsia="SimSun"/>
          <w:sz w:val="32"/>
          <w:szCs w:val="32"/>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
        <w:gridCol w:w="602"/>
        <w:gridCol w:w="992"/>
        <w:gridCol w:w="567"/>
        <w:gridCol w:w="1418"/>
        <w:gridCol w:w="992"/>
        <w:gridCol w:w="709"/>
        <w:gridCol w:w="850"/>
        <w:gridCol w:w="709"/>
        <w:gridCol w:w="1479"/>
      </w:tblGrid>
      <w:tr w:rsidR="00024FFB" w:rsidRPr="00F830CF" w14:paraId="7BB32F09" w14:textId="77777777" w:rsidTr="00FD3C66">
        <w:trPr>
          <w:trHeight w:val="576"/>
          <w:jc w:val="center"/>
        </w:trPr>
        <w:tc>
          <w:tcPr>
            <w:tcW w:w="816" w:type="dxa"/>
            <w:shd w:val="clear" w:color="auto" w:fill="auto"/>
            <w:vAlign w:val="center"/>
          </w:tcPr>
          <w:p w14:paraId="7BB32EFF"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6</w:t>
            </w:r>
          </w:p>
        </w:tc>
        <w:tc>
          <w:tcPr>
            <w:tcW w:w="602" w:type="dxa"/>
            <w:shd w:val="clear" w:color="auto" w:fill="auto"/>
            <w:vAlign w:val="center"/>
          </w:tcPr>
          <w:p w14:paraId="7BB32F00"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992" w:type="dxa"/>
            <w:shd w:val="clear" w:color="auto" w:fill="auto"/>
            <w:vAlign w:val="center"/>
          </w:tcPr>
          <w:p w14:paraId="7BB32F01"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7</w:t>
            </w:r>
          </w:p>
        </w:tc>
        <w:tc>
          <w:tcPr>
            <w:tcW w:w="567" w:type="dxa"/>
            <w:shd w:val="clear" w:color="auto" w:fill="auto"/>
            <w:vAlign w:val="center"/>
          </w:tcPr>
          <w:p w14:paraId="7BB32F02"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18" w:type="dxa"/>
            <w:shd w:val="clear" w:color="auto" w:fill="auto"/>
            <w:vAlign w:val="center"/>
          </w:tcPr>
          <w:p w14:paraId="7BB32F03" w14:textId="77777777" w:rsidR="00024FFB" w:rsidRPr="00F830CF" w:rsidRDefault="00024FFB" w:rsidP="00E06B47">
            <w:pPr>
              <w:jc w:val="center"/>
              <w:rPr>
                <w:rFonts w:eastAsia="SimSun"/>
                <w:sz w:val="32"/>
                <w:szCs w:val="32"/>
                <w:lang w:eastAsia="zh-CN"/>
              </w:rPr>
            </w:pPr>
          </w:p>
        </w:tc>
        <w:tc>
          <w:tcPr>
            <w:tcW w:w="992" w:type="dxa"/>
            <w:shd w:val="clear" w:color="auto" w:fill="auto"/>
            <w:vAlign w:val="center"/>
          </w:tcPr>
          <w:p w14:paraId="7BB32F04"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5</w:t>
            </w:r>
          </w:p>
        </w:tc>
        <w:tc>
          <w:tcPr>
            <w:tcW w:w="709" w:type="dxa"/>
            <w:shd w:val="clear" w:color="auto" w:fill="auto"/>
            <w:vAlign w:val="center"/>
          </w:tcPr>
          <w:p w14:paraId="7BB32F05"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850" w:type="dxa"/>
            <w:shd w:val="clear" w:color="auto" w:fill="auto"/>
            <w:vAlign w:val="center"/>
          </w:tcPr>
          <w:p w14:paraId="7BB32F06"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6</w:t>
            </w:r>
          </w:p>
        </w:tc>
        <w:tc>
          <w:tcPr>
            <w:tcW w:w="709" w:type="dxa"/>
            <w:shd w:val="clear" w:color="auto" w:fill="auto"/>
            <w:vAlign w:val="center"/>
          </w:tcPr>
          <w:p w14:paraId="7BB32F07"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79" w:type="dxa"/>
            <w:shd w:val="clear" w:color="auto" w:fill="auto"/>
            <w:vAlign w:val="center"/>
          </w:tcPr>
          <w:p w14:paraId="7BB32F08" w14:textId="77777777" w:rsidR="00024FFB" w:rsidRPr="00F830CF" w:rsidRDefault="00024FFB" w:rsidP="00E06B47">
            <w:pPr>
              <w:jc w:val="center"/>
              <w:rPr>
                <w:rFonts w:eastAsia="SimSun"/>
                <w:sz w:val="32"/>
                <w:szCs w:val="32"/>
                <w:lang w:eastAsia="zh-CN"/>
              </w:rPr>
            </w:pPr>
          </w:p>
        </w:tc>
      </w:tr>
      <w:tr w:rsidR="00024FFB" w:rsidRPr="00F830CF" w14:paraId="7BB32F14" w14:textId="77777777" w:rsidTr="00FD3C66">
        <w:trPr>
          <w:trHeight w:val="576"/>
          <w:jc w:val="center"/>
        </w:trPr>
        <w:tc>
          <w:tcPr>
            <w:tcW w:w="816" w:type="dxa"/>
            <w:shd w:val="clear" w:color="auto" w:fill="auto"/>
            <w:vAlign w:val="center"/>
          </w:tcPr>
          <w:p w14:paraId="7BB32F0A"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8</w:t>
            </w:r>
          </w:p>
        </w:tc>
        <w:tc>
          <w:tcPr>
            <w:tcW w:w="602" w:type="dxa"/>
            <w:shd w:val="clear" w:color="auto" w:fill="auto"/>
            <w:vAlign w:val="center"/>
          </w:tcPr>
          <w:p w14:paraId="7BB32F0B"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992" w:type="dxa"/>
            <w:shd w:val="clear" w:color="auto" w:fill="auto"/>
            <w:vAlign w:val="center"/>
          </w:tcPr>
          <w:p w14:paraId="7BB32F0C"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9</w:t>
            </w:r>
          </w:p>
        </w:tc>
        <w:tc>
          <w:tcPr>
            <w:tcW w:w="567" w:type="dxa"/>
            <w:shd w:val="clear" w:color="auto" w:fill="auto"/>
            <w:vAlign w:val="center"/>
          </w:tcPr>
          <w:p w14:paraId="7BB32F0D"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18" w:type="dxa"/>
            <w:shd w:val="clear" w:color="auto" w:fill="auto"/>
            <w:vAlign w:val="center"/>
          </w:tcPr>
          <w:p w14:paraId="7BB32F0E" w14:textId="77777777" w:rsidR="00024FFB" w:rsidRPr="00F830CF" w:rsidRDefault="00024FFB" w:rsidP="00E06B47">
            <w:pPr>
              <w:jc w:val="center"/>
              <w:rPr>
                <w:rFonts w:eastAsia="SimSun"/>
                <w:sz w:val="32"/>
                <w:szCs w:val="32"/>
                <w:lang w:eastAsia="zh-CN"/>
              </w:rPr>
            </w:pPr>
          </w:p>
        </w:tc>
        <w:tc>
          <w:tcPr>
            <w:tcW w:w="992" w:type="dxa"/>
            <w:shd w:val="clear" w:color="auto" w:fill="auto"/>
            <w:vAlign w:val="center"/>
          </w:tcPr>
          <w:p w14:paraId="7BB32F0F"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10</w:t>
            </w:r>
          </w:p>
        </w:tc>
        <w:tc>
          <w:tcPr>
            <w:tcW w:w="709" w:type="dxa"/>
            <w:shd w:val="clear" w:color="auto" w:fill="auto"/>
            <w:vAlign w:val="center"/>
          </w:tcPr>
          <w:p w14:paraId="7BB32F10"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850" w:type="dxa"/>
            <w:shd w:val="clear" w:color="auto" w:fill="auto"/>
            <w:vAlign w:val="center"/>
          </w:tcPr>
          <w:p w14:paraId="7BB32F11"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9</w:t>
            </w:r>
          </w:p>
        </w:tc>
        <w:tc>
          <w:tcPr>
            <w:tcW w:w="709" w:type="dxa"/>
            <w:shd w:val="clear" w:color="auto" w:fill="auto"/>
            <w:vAlign w:val="center"/>
          </w:tcPr>
          <w:p w14:paraId="7BB32F12"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79" w:type="dxa"/>
            <w:shd w:val="clear" w:color="auto" w:fill="auto"/>
            <w:vAlign w:val="center"/>
          </w:tcPr>
          <w:p w14:paraId="7BB32F13" w14:textId="77777777" w:rsidR="00024FFB" w:rsidRPr="00F830CF" w:rsidRDefault="00024FFB" w:rsidP="00E06B47">
            <w:pPr>
              <w:jc w:val="center"/>
              <w:rPr>
                <w:rFonts w:eastAsia="SimSun"/>
                <w:sz w:val="32"/>
                <w:szCs w:val="32"/>
                <w:lang w:eastAsia="zh-CN"/>
              </w:rPr>
            </w:pPr>
          </w:p>
        </w:tc>
      </w:tr>
      <w:tr w:rsidR="00024FFB" w:rsidRPr="00F830CF" w14:paraId="7BB32F1F" w14:textId="77777777" w:rsidTr="00FD3C66">
        <w:trPr>
          <w:trHeight w:val="576"/>
          <w:jc w:val="center"/>
        </w:trPr>
        <w:tc>
          <w:tcPr>
            <w:tcW w:w="816" w:type="dxa"/>
            <w:shd w:val="clear" w:color="auto" w:fill="auto"/>
            <w:vAlign w:val="center"/>
          </w:tcPr>
          <w:p w14:paraId="7BB32F15"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50</w:t>
            </w:r>
          </w:p>
        </w:tc>
        <w:tc>
          <w:tcPr>
            <w:tcW w:w="602" w:type="dxa"/>
            <w:shd w:val="clear" w:color="auto" w:fill="auto"/>
            <w:vAlign w:val="center"/>
          </w:tcPr>
          <w:p w14:paraId="7BB32F16"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992" w:type="dxa"/>
            <w:shd w:val="clear" w:color="auto" w:fill="auto"/>
            <w:vAlign w:val="center"/>
          </w:tcPr>
          <w:p w14:paraId="7BB32F17"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51</w:t>
            </w:r>
          </w:p>
        </w:tc>
        <w:tc>
          <w:tcPr>
            <w:tcW w:w="567" w:type="dxa"/>
            <w:shd w:val="clear" w:color="auto" w:fill="auto"/>
            <w:vAlign w:val="center"/>
          </w:tcPr>
          <w:p w14:paraId="7BB32F18"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18" w:type="dxa"/>
            <w:shd w:val="clear" w:color="auto" w:fill="auto"/>
            <w:vAlign w:val="center"/>
          </w:tcPr>
          <w:p w14:paraId="7BB32F19" w14:textId="77777777" w:rsidR="00024FFB" w:rsidRPr="00F830CF" w:rsidRDefault="00024FFB" w:rsidP="00E06B47">
            <w:pPr>
              <w:jc w:val="center"/>
              <w:rPr>
                <w:rFonts w:eastAsia="SimSun"/>
                <w:sz w:val="32"/>
                <w:szCs w:val="32"/>
                <w:lang w:eastAsia="zh-CN"/>
              </w:rPr>
            </w:pPr>
          </w:p>
        </w:tc>
        <w:tc>
          <w:tcPr>
            <w:tcW w:w="992" w:type="dxa"/>
            <w:shd w:val="clear" w:color="auto" w:fill="auto"/>
            <w:vAlign w:val="center"/>
          </w:tcPr>
          <w:p w14:paraId="7BB32F1A"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50</w:t>
            </w:r>
          </w:p>
        </w:tc>
        <w:tc>
          <w:tcPr>
            <w:tcW w:w="709" w:type="dxa"/>
            <w:shd w:val="clear" w:color="auto" w:fill="auto"/>
            <w:vAlign w:val="center"/>
          </w:tcPr>
          <w:p w14:paraId="7BB32F1B"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850" w:type="dxa"/>
            <w:shd w:val="clear" w:color="auto" w:fill="auto"/>
            <w:vAlign w:val="center"/>
          </w:tcPr>
          <w:p w14:paraId="7BB32F1C"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49</w:t>
            </w:r>
          </w:p>
        </w:tc>
        <w:tc>
          <w:tcPr>
            <w:tcW w:w="709" w:type="dxa"/>
            <w:shd w:val="clear" w:color="auto" w:fill="auto"/>
            <w:vAlign w:val="center"/>
          </w:tcPr>
          <w:p w14:paraId="7BB32F1D"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79" w:type="dxa"/>
            <w:shd w:val="clear" w:color="auto" w:fill="auto"/>
            <w:vAlign w:val="center"/>
          </w:tcPr>
          <w:p w14:paraId="7BB32F1E" w14:textId="77777777" w:rsidR="00024FFB" w:rsidRPr="00F830CF" w:rsidRDefault="00024FFB" w:rsidP="00E06B47">
            <w:pPr>
              <w:jc w:val="center"/>
              <w:rPr>
                <w:rFonts w:eastAsia="SimSun"/>
                <w:sz w:val="32"/>
                <w:szCs w:val="32"/>
                <w:lang w:eastAsia="zh-CN"/>
              </w:rPr>
            </w:pPr>
          </w:p>
        </w:tc>
      </w:tr>
      <w:tr w:rsidR="00024FFB" w:rsidRPr="00F830CF" w14:paraId="7BB32F2A" w14:textId="77777777" w:rsidTr="00FD3C66">
        <w:trPr>
          <w:trHeight w:val="576"/>
          <w:jc w:val="center"/>
        </w:trPr>
        <w:tc>
          <w:tcPr>
            <w:tcW w:w="816" w:type="dxa"/>
            <w:shd w:val="clear" w:color="auto" w:fill="auto"/>
            <w:vAlign w:val="center"/>
          </w:tcPr>
          <w:p w14:paraId="7BB32F20"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70</w:t>
            </w:r>
          </w:p>
        </w:tc>
        <w:tc>
          <w:tcPr>
            <w:tcW w:w="602" w:type="dxa"/>
            <w:shd w:val="clear" w:color="auto" w:fill="auto"/>
            <w:vAlign w:val="center"/>
          </w:tcPr>
          <w:p w14:paraId="7BB32F21"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992" w:type="dxa"/>
            <w:shd w:val="clear" w:color="auto" w:fill="auto"/>
            <w:vAlign w:val="center"/>
          </w:tcPr>
          <w:p w14:paraId="7BB32F22"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72</w:t>
            </w:r>
          </w:p>
        </w:tc>
        <w:tc>
          <w:tcPr>
            <w:tcW w:w="567" w:type="dxa"/>
            <w:shd w:val="clear" w:color="auto" w:fill="auto"/>
            <w:vAlign w:val="center"/>
          </w:tcPr>
          <w:p w14:paraId="7BB32F23"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18" w:type="dxa"/>
            <w:shd w:val="clear" w:color="auto" w:fill="auto"/>
            <w:vAlign w:val="center"/>
          </w:tcPr>
          <w:p w14:paraId="7BB32F24" w14:textId="77777777" w:rsidR="00024FFB" w:rsidRPr="00F830CF" w:rsidRDefault="00024FFB" w:rsidP="00E06B47">
            <w:pPr>
              <w:jc w:val="center"/>
              <w:rPr>
                <w:rFonts w:eastAsia="SimSun"/>
                <w:sz w:val="32"/>
                <w:szCs w:val="32"/>
                <w:lang w:eastAsia="zh-CN"/>
              </w:rPr>
            </w:pPr>
          </w:p>
        </w:tc>
        <w:tc>
          <w:tcPr>
            <w:tcW w:w="992" w:type="dxa"/>
            <w:shd w:val="clear" w:color="auto" w:fill="auto"/>
            <w:vAlign w:val="center"/>
          </w:tcPr>
          <w:p w14:paraId="7BB32F25"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30</w:t>
            </w:r>
          </w:p>
        </w:tc>
        <w:tc>
          <w:tcPr>
            <w:tcW w:w="709" w:type="dxa"/>
            <w:shd w:val="clear" w:color="auto" w:fill="auto"/>
            <w:vAlign w:val="center"/>
          </w:tcPr>
          <w:p w14:paraId="7BB32F26"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850" w:type="dxa"/>
            <w:shd w:val="clear" w:color="auto" w:fill="auto"/>
            <w:vAlign w:val="center"/>
          </w:tcPr>
          <w:p w14:paraId="7BB32F27"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40</w:t>
            </w:r>
          </w:p>
        </w:tc>
        <w:tc>
          <w:tcPr>
            <w:tcW w:w="709" w:type="dxa"/>
            <w:shd w:val="clear" w:color="auto" w:fill="auto"/>
            <w:vAlign w:val="center"/>
          </w:tcPr>
          <w:p w14:paraId="7BB32F28" w14:textId="77777777" w:rsidR="00024FFB" w:rsidRPr="00F830CF" w:rsidRDefault="00024FFB" w:rsidP="00E06B47">
            <w:pPr>
              <w:jc w:val="center"/>
              <w:rPr>
                <w:rFonts w:eastAsia="SimSun"/>
                <w:sz w:val="32"/>
                <w:szCs w:val="32"/>
                <w:lang w:eastAsia="zh-CN"/>
              </w:rPr>
            </w:pPr>
            <w:r w:rsidRPr="00F830CF">
              <w:rPr>
                <w:rFonts w:eastAsia="SimSun"/>
                <w:sz w:val="32"/>
                <w:szCs w:val="32"/>
                <w:lang w:eastAsia="zh-CN"/>
              </w:rPr>
              <w:t>=</w:t>
            </w:r>
          </w:p>
        </w:tc>
        <w:tc>
          <w:tcPr>
            <w:tcW w:w="1479" w:type="dxa"/>
            <w:shd w:val="clear" w:color="auto" w:fill="auto"/>
            <w:vAlign w:val="center"/>
          </w:tcPr>
          <w:p w14:paraId="7BB32F29" w14:textId="77777777" w:rsidR="00024FFB" w:rsidRPr="00F830CF" w:rsidRDefault="00024FFB" w:rsidP="00E06B47">
            <w:pPr>
              <w:jc w:val="center"/>
              <w:rPr>
                <w:rFonts w:eastAsia="SimSun"/>
                <w:sz w:val="32"/>
                <w:szCs w:val="32"/>
                <w:lang w:eastAsia="zh-CN"/>
              </w:rPr>
            </w:pPr>
          </w:p>
        </w:tc>
      </w:tr>
    </w:tbl>
    <w:p w14:paraId="7BB32F2B" w14:textId="77777777" w:rsidR="00024FFB" w:rsidRDefault="00024FFB" w:rsidP="00E06B47">
      <w:pPr>
        <w:rPr>
          <w:rFonts w:eastAsia="SimSun"/>
          <w:lang w:eastAsia="zh-CN"/>
        </w:rPr>
      </w:pPr>
    </w:p>
    <w:p w14:paraId="7BB32F2C" w14:textId="77777777" w:rsidR="00024FFB" w:rsidRPr="00E06B47" w:rsidRDefault="00024FFB" w:rsidP="00E06B47">
      <w:pPr>
        <w:rPr>
          <w:rFonts w:eastAsia="SimSun"/>
          <w:szCs w:val="28"/>
          <w:lang w:eastAsia="zh-CN"/>
        </w:rPr>
      </w:pPr>
      <w:r w:rsidRPr="00E06B47">
        <w:rPr>
          <w:rFonts w:eastAsia="SimSun"/>
          <w:szCs w:val="28"/>
          <w:lang w:eastAsia="zh-CN"/>
        </w:rPr>
        <w:t>How did you work out 50 + 51?</w:t>
      </w:r>
    </w:p>
    <w:p w14:paraId="7BB32F2D" w14:textId="77777777" w:rsidR="00E06B47" w:rsidRPr="00E06B47" w:rsidRDefault="00E06B47" w:rsidP="00E06B47">
      <w:pPr>
        <w:rPr>
          <w:rFonts w:eastAsia="SimSun"/>
          <w:sz w:val="20"/>
          <w:lang w:eastAsia="zh-CN"/>
        </w:rPr>
      </w:pPr>
    </w:p>
    <w:p w14:paraId="7BB32F2E" w14:textId="77777777" w:rsidR="00024FFB" w:rsidRPr="00F666C8" w:rsidRDefault="00024FFB" w:rsidP="00E06B47">
      <w:pPr>
        <w:rPr>
          <w:rFonts w:eastAsia="SimSun"/>
          <w:sz w:val="32"/>
          <w:szCs w:val="32"/>
          <w:lang w:eastAsia="zh-CN"/>
        </w:rPr>
      </w:pPr>
      <w:r>
        <w:rPr>
          <w:rFonts w:eastAsia="SimSun"/>
          <w:sz w:val="32"/>
          <w:szCs w:val="32"/>
          <w:lang w:eastAsia="zh-CN"/>
        </w:rPr>
        <w:t>________________________________________________________</w:t>
      </w:r>
    </w:p>
    <w:p w14:paraId="7BB32F2F" w14:textId="77777777" w:rsidR="00E06B47" w:rsidRPr="00E06B47" w:rsidRDefault="00E06B47" w:rsidP="00E06B47">
      <w:pPr>
        <w:rPr>
          <w:rFonts w:eastAsia="SimSun"/>
          <w:szCs w:val="28"/>
          <w:lang w:eastAsia="zh-CN"/>
        </w:rPr>
      </w:pPr>
    </w:p>
    <w:p w14:paraId="7BB32F30" w14:textId="77777777" w:rsidR="00024FFB" w:rsidRPr="00E06B47" w:rsidRDefault="00024FFB" w:rsidP="00E06B47">
      <w:pPr>
        <w:rPr>
          <w:rFonts w:eastAsia="SimSun"/>
          <w:szCs w:val="28"/>
          <w:lang w:eastAsia="zh-CN"/>
        </w:rPr>
      </w:pPr>
      <w:r w:rsidRPr="00E06B47">
        <w:rPr>
          <w:rFonts w:eastAsia="SimSun"/>
          <w:szCs w:val="28"/>
          <w:lang w:eastAsia="zh-CN"/>
        </w:rPr>
        <w:t>How did you work out 30 + 40?</w:t>
      </w:r>
    </w:p>
    <w:p w14:paraId="7BB32F31" w14:textId="77777777" w:rsidR="00E06B47" w:rsidRPr="00E06B47" w:rsidRDefault="00E06B47" w:rsidP="00024FFB">
      <w:pPr>
        <w:spacing w:after="200" w:line="276" w:lineRule="auto"/>
        <w:rPr>
          <w:rFonts w:eastAsia="SimSun"/>
          <w:sz w:val="20"/>
          <w:lang w:eastAsia="zh-CN"/>
        </w:rPr>
      </w:pPr>
    </w:p>
    <w:p w14:paraId="7BB32F32" w14:textId="77777777" w:rsidR="00E06B47" w:rsidRDefault="00024FFB" w:rsidP="00024FFB">
      <w:pPr>
        <w:spacing w:after="200" w:line="276" w:lineRule="auto"/>
        <w:rPr>
          <w:rFonts w:eastAsia="SimSun"/>
          <w:sz w:val="32"/>
          <w:szCs w:val="32"/>
          <w:lang w:eastAsia="zh-CN"/>
        </w:rPr>
      </w:pPr>
      <w:r>
        <w:rPr>
          <w:rFonts w:eastAsia="SimSun"/>
          <w:sz w:val="32"/>
          <w:szCs w:val="32"/>
          <w:lang w:eastAsia="zh-CN"/>
        </w:rPr>
        <w:t>________________________________________________________</w:t>
      </w:r>
      <w:r w:rsidR="00E06B47">
        <w:rPr>
          <w:rFonts w:eastAsia="SimSun"/>
          <w:sz w:val="32"/>
          <w:szCs w:val="32"/>
          <w:lang w:eastAsia="zh-CN"/>
        </w:rPr>
        <w:br w:type="page"/>
      </w:r>
    </w:p>
    <w:p w14:paraId="7BB32F33" w14:textId="77777777" w:rsidR="00024FFB" w:rsidRDefault="00024FFB" w:rsidP="00E06B47">
      <w:pPr>
        <w:rPr>
          <w:rFonts w:eastAsia="SimSun"/>
          <w:lang w:eastAsia="zh-CN"/>
        </w:rPr>
      </w:pPr>
      <w:r w:rsidRPr="00F666C8">
        <w:rPr>
          <w:rFonts w:eastAsia="SimSun"/>
          <w:lang w:eastAsia="zh-CN"/>
        </w:rPr>
        <w:lastRenderedPageBreak/>
        <w:t xml:space="preserve">Patterns in the </w:t>
      </w:r>
      <w:proofErr w:type="gramStart"/>
      <w:r w:rsidRPr="00F666C8">
        <w:rPr>
          <w:rFonts w:eastAsia="SimSun"/>
          <w:lang w:eastAsia="zh-CN"/>
        </w:rPr>
        <w:t>100 number</w:t>
      </w:r>
      <w:proofErr w:type="gramEnd"/>
      <w:r w:rsidRPr="00F666C8">
        <w:rPr>
          <w:rFonts w:eastAsia="SimSun"/>
          <w:lang w:eastAsia="zh-CN"/>
        </w:rPr>
        <w:t xml:space="preserve"> chart:</w:t>
      </w:r>
    </w:p>
    <w:p w14:paraId="7BB32F34" w14:textId="77777777" w:rsidR="00E06B47" w:rsidRDefault="00E06B47" w:rsidP="00E06B47">
      <w:pPr>
        <w:rPr>
          <w:rFonts w:eastAsia="SimSun"/>
          <w:lang w:eastAsia="zh-CN"/>
        </w:rPr>
      </w:pPr>
      <w:r>
        <w:rPr>
          <w:rFonts w:eastAsia="SimSun"/>
          <w:noProof/>
          <w:sz w:val="32"/>
          <w:szCs w:val="32"/>
          <w:lang w:val="en-AU" w:eastAsia="en-AU"/>
        </w:rPr>
        <w:drawing>
          <wp:anchor distT="0" distB="0" distL="114300" distR="114300" simplePos="0" relativeHeight="251889664" behindDoc="0" locked="0" layoutInCell="1" allowOverlap="1" wp14:anchorId="7BB33449" wp14:editId="7BB3344A">
            <wp:simplePos x="0" y="0"/>
            <wp:positionH relativeFrom="column">
              <wp:posOffset>519430</wp:posOffset>
            </wp:positionH>
            <wp:positionV relativeFrom="paragraph">
              <wp:posOffset>46355</wp:posOffset>
            </wp:positionV>
            <wp:extent cx="4693285" cy="4652645"/>
            <wp:effectExtent l="0" t="0" r="0" b="0"/>
            <wp:wrapNone/>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693285" cy="46526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F35" w14:textId="77777777" w:rsidR="00E06B47" w:rsidRDefault="00E06B47" w:rsidP="00E06B47">
      <w:pPr>
        <w:rPr>
          <w:rFonts w:eastAsia="SimSun"/>
          <w:lang w:eastAsia="zh-CN"/>
        </w:rPr>
      </w:pPr>
    </w:p>
    <w:p w14:paraId="7BB32F36" w14:textId="77777777" w:rsidR="00E06B47" w:rsidRDefault="00E06B47" w:rsidP="00E06B47">
      <w:pPr>
        <w:rPr>
          <w:rFonts w:eastAsia="SimSun"/>
          <w:lang w:eastAsia="zh-CN"/>
        </w:rPr>
      </w:pPr>
    </w:p>
    <w:p w14:paraId="7BB32F37" w14:textId="77777777" w:rsidR="00E06B47" w:rsidRDefault="00E06B47" w:rsidP="00E06B47">
      <w:pPr>
        <w:rPr>
          <w:rFonts w:eastAsia="SimSun"/>
          <w:lang w:eastAsia="zh-CN"/>
        </w:rPr>
      </w:pPr>
    </w:p>
    <w:p w14:paraId="7BB32F38" w14:textId="77777777" w:rsidR="00E06B47" w:rsidRDefault="00E06B47" w:rsidP="00E06B47">
      <w:pPr>
        <w:rPr>
          <w:rFonts w:eastAsia="SimSun"/>
          <w:lang w:eastAsia="zh-CN"/>
        </w:rPr>
      </w:pPr>
    </w:p>
    <w:p w14:paraId="7BB32F39" w14:textId="77777777" w:rsidR="00E06B47" w:rsidRDefault="00E06B47" w:rsidP="00E06B47">
      <w:pPr>
        <w:rPr>
          <w:rFonts w:eastAsia="SimSun"/>
          <w:lang w:eastAsia="zh-CN"/>
        </w:rPr>
      </w:pPr>
    </w:p>
    <w:p w14:paraId="7BB32F3A" w14:textId="77777777" w:rsidR="00E06B47" w:rsidRDefault="00E06B47" w:rsidP="00E06B47">
      <w:pPr>
        <w:rPr>
          <w:rFonts w:eastAsia="SimSun"/>
          <w:lang w:eastAsia="zh-CN"/>
        </w:rPr>
      </w:pPr>
    </w:p>
    <w:p w14:paraId="7BB32F3B" w14:textId="77777777" w:rsidR="00E06B47" w:rsidRDefault="00E06B47" w:rsidP="00E06B47">
      <w:pPr>
        <w:rPr>
          <w:rFonts w:eastAsia="SimSun"/>
          <w:lang w:eastAsia="zh-CN"/>
        </w:rPr>
      </w:pPr>
    </w:p>
    <w:p w14:paraId="7BB32F3C" w14:textId="77777777" w:rsidR="00E06B47" w:rsidRDefault="00E06B47" w:rsidP="00E06B47">
      <w:pPr>
        <w:rPr>
          <w:rFonts w:eastAsia="SimSun"/>
          <w:lang w:eastAsia="zh-CN"/>
        </w:rPr>
      </w:pPr>
    </w:p>
    <w:p w14:paraId="7BB32F3D" w14:textId="77777777" w:rsidR="00E06B47" w:rsidRDefault="00E06B47" w:rsidP="00E06B47">
      <w:pPr>
        <w:rPr>
          <w:rFonts w:eastAsia="SimSun"/>
          <w:lang w:eastAsia="zh-CN"/>
        </w:rPr>
      </w:pPr>
    </w:p>
    <w:p w14:paraId="7BB32F3E" w14:textId="77777777" w:rsidR="00E06B47" w:rsidRDefault="00E06B47" w:rsidP="00E06B47">
      <w:pPr>
        <w:rPr>
          <w:rFonts w:eastAsia="SimSun"/>
          <w:lang w:eastAsia="zh-CN"/>
        </w:rPr>
      </w:pPr>
    </w:p>
    <w:p w14:paraId="7BB32F3F" w14:textId="77777777" w:rsidR="00E06B47" w:rsidRDefault="00E06B47" w:rsidP="00E06B47">
      <w:pPr>
        <w:rPr>
          <w:rFonts w:eastAsia="SimSun"/>
          <w:lang w:eastAsia="zh-CN"/>
        </w:rPr>
      </w:pPr>
    </w:p>
    <w:p w14:paraId="7BB32F40" w14:textId="77777777" w:rsidR="00E06B47" w:rsidRDefault="00E06B47" w:rsidP="00E06B47">
      <w:pPr>
        <w:rPr>
          <w:rFonts w:eastAsia="SimSun"/>
          <w:lang w:eastAsia="zh-CN"/>
        </w:rPr>
      </w:pPr>
    </w:p>
    <w:p w14:paraId="7BB32F41" w14:textId="77777777" w:rsidR="00E06B47" w:rsidRDefault="00E06B47" w:rsidP="00E06B47">
      <w:pPr>
        <w:rPr>
          <w:rFonts w:eastAsia="SimSun"/>
          <w:lang w:eastAsia="zh-CN"/>
        </w:rPr>
      </w:pPr>
    </w:p>
    <w:p w14:paraId="7BB32F42" w14:textId="77777777" w:rsidR="00E06B47" w:rsidRDefault="00E06B47" w:rsidP="00E06B47">
      <w:pPr>
        <w:rPr>
          <w:rFonts w:eastAsia="SimSun"/>
          <w:lang w:eastAsia="zh-CN"/>
        </w:rPr>
      </w:pPr>
    </w:p>
    <w:p w14:paraId="7BB32F43" w14:textId="77777777" w:rsidR="00E06B47" w:rsidRDefault="00E06B47" w:rsidP="00E06B47">
      <w:pPr>
        <w:rPr>
          <w:rFonts w:eastAsia="SimSun"/>
          <w:lang w:eastAsia="zh-CN"/>
        </w:rPr>
      </w:pPr>
    </w:p>
    <w:p w14:paraId="7BB32F44" w14:textId="77777777" w:rsidR="00E06B47" w:rsidRDefault="00E06B47" w:rsidP="00E06B47">
      <w:pPr>
        <w:rPr>
          <w:rFonts w:eastAsia="SimSun"/>
          <w:lang w:eastAsia="zh-CN"/>
        </w:rPr>
      </w:pPr>
    </w:p>
    <w:p w14:paraId="7BB32F45" w14:textId="77777777" w:rsidR="00E06B47" w:rsidRDefault="00E06B47" w:rsidP="00E06B47">
      <w:pPr>
        <w:rPr>
          <w:rFonts w:eastAsia="SimSun"/>
          <w:lang w:eastAsia="zh-CN"/>
        </w:rPr>
      </w:pPr>
    </w:p>
    <w:p w14:paraId="7BB32F46" w14:textId="77777777" w:rsidR="00E06B47" w:rsidRDefault="00E06B47" w:rsidP="00E06B47">
      <w:pPr>
        <w:rPr>
          <w:rFonts w:eastAsia="SimSun"/>
          <w:lang w:eastAsia="zh-CN"/>
        </w:rPr>
      </w:pPr>
    </w:p>
    <w:p w14:paraId="7BB32F47" w14:textId="77777777" w:rsidR="00E06B47" w:rsidRPr="00F666C8" w:rsidRDefault="00E06B47" w:rsidP="00E06B47">
      <w:pPr>
        <w:rPr>
          <w:rFonts w:eastAsia="SimSun"/>
          <w:lang w:eastAsia="zh-CN"/>
        </w:rPr>
      </w:pPr>
    </w:p>
    <w:p w14:paraId="7BB32F48" w14:textId="77777777" w:rsidR="00024FFB" w:rsidRPr="00F666C8" w:rsidRDefault="00024FFB" w:rsidP="00024FFB">
      <w:pPr>
        <w:spacing w:after="200" w:line="276" w:lineRule="auto"/>
        <w:jc w:val="center"/>
        <w:rPr>
          <w:rFonts w:eastAsia="SimSun"/>
          <w:sz w:val="32"/>
          <w:szCs w:val="32"/>
          <w:lang w:eastAsia="zh-CN"/>
        </w:rPr>
      </w:pPr>
    </w:p>
    <w:p w14:paraId="7BB32F49" w14:textId="77777777" w:rsidR="00DB669C" w:rsidRDefault="00DB669C" w:rsidP="00E06B47">
      <w:pPr>
        <w:rPr>
          <w:rFonts w:eastAsia="SimSun"/>
          <w:sz w:val="32"/>
          <w:szCs w:val="32"/>
          <w:lang w:eastAsia="zh-CN"/>
        </w:rPr>
      </w:pPr>
    </w:p>
    <w:p w14:paraId="7BB32F4A" w14:textId="77777777" w:rsidR="00024FFB" w:rsidRPr="00DB669C" w:rsidRDefault="00024FFB" w:rsidP="00E06B47">
      <w:pPr>
        <w:rPr>
          <w:rFonts w:eastAsia="SimSun"/>
          <w:szCs w:val="28"/>
          <w:lang w:eastAsia="zh-CN"/>
        </w:rPr>
      </w:pPr>
      <w:r w:rsidRPr="00DB669C">
        <w:rPr>
          <w:rFonts w:eastAsia="SimSun"/>
          <w:szCs w:val="28"/>
          <w:lang w:eastAsia="zh-CN"/>
        </w:rPr>
        <w:t xml:space="preserve">Find a yellow or another light </w:t>
      </w:r>
      <w:proofErr w:type="spellStart"/>
      <w:r w:rsidRPr="00DB669C">
        <w:rPr>
          <w:rFonts w:eastAsia="SimSun"/>
          <w:szCs w:val="28"/>
          <w:lang w:eastAsia="zh-CN"/>
        </w:rPr>
        <w:t>coloured</w:t>
      </w:r>
      <w:proofErr w:type="spellEnd"/>
      <w:r w:rsidRPr="00DB669C">
        <w:rPr>
          <w:rFonts w:eastAsia="SimSun"/>
          <w:szCs w:val="28"/>
          <w:lang w:eastAsia="zh-CN"/>
        </w:rPr>
        <w:t xml:space="preserve"> pencil. </w:t>
      </w:r>
      <w:proofErr w:type="spellStart"/>
      <w:r w:rsidRPr="00DB669C">
        <w:rPr>
          <w:rFonts w:eastAsia="SimSun"/>
          <w:szCs w:val="28"/>
          <w:lang w:eastAsia="zh-CN"/>
        </w:rPr>
        <w:t>Colour</w:t>
      </w:r>
      <w:proofErr w:type="spellEnd"/>
      <w:r w:rsidRPr="00DB669C">
        <w:rPr>
          <w:rFonts w:eastAsia="SimSun"/>
          <w:szCs w:val="28"/>
          <w:lang w:eastAsia="zh-CN"/>
        </w:rPr>
        <w:t xml:space="preserve"> in these numbers on the number chart:</w:t>
      </w:r>
    </w:p>
    <w:p w14:paraId="7BB32F4B" w14:textId="77777777" w:rsidR="00E06B47" w:rsidRPr="00DB669C" w:rsidRDefault="00E06B47" w:rsidP="00DB669C">
      <w:pPr>
        <w:rPr>
          <w:rFonts w:eastAsia="SimSun"/>
          <w:szCs w:val="28"/>
          <w:lang w:eastAsia="zh-CN"/>
        </w:rPr>
      </w:pPr>
    </w:p>
    <w:p w14:paraId="7BB32F4C" w14:textId="77777777" w:rsidR="00024FFB" w:rsidRPr="00DB669C" w:rsidRDefault="00024FFB" w:rsidP="00DB669C">
      <w:pPr>
        <w:jc w:val="center"/>
        <w:rPr>
          <w:rFonts w:eastAsia="SimSun"/>
          <w:szCs w:val="28"/>
          <w:lang w:eastAsia="zh-CN"/>
        </w:rPr>
      </w:pPr>
      <w:proofErr w:type="gramStart"/>
      <w:r w:rsidRPr="00DB669C">
        <w:rPr>
          <w:rFonts w:eastAsia="SimSun"/>
          <w:szCs w:val="28"/>
          <w:lang w:eastAsia="zh-CN"/>
        </w:rPr>
        <w:t>1,</w:t>
      </w:r>
      <w:r w:rsidR="00E06B47" w:rsidRPr="00DB669C">
        <w:rPr>
          <w:rFonts w:eastAsia="SimSun"/>
          <w:szCs w:val="28"/>
          <w:lang w:eastAsia="zh-CN"/>
        </w:rPr>
        <w:t xml:space="preserve"> </w:t>
      </w:r>
      <w:r w:rsidRPr="00DB669C">
        <w:rPr>
          <w:rFonts w:eastAsia="SimSun"/>
          <w:szCs w:val="28"/>
          <w:lang w:eastAsia="zh-CN"/>
        </w:rPr>
        <w:t xml:space="preserve"> 12</w:t>
      </w:r>
      <w:proofErr w:type="gramEnd"/>
      <w:r w:rsidRPr="00DB669C">
        <w:rPr>
          <w:rFonts w:eastAsia="SimSun"/>
          <w:szCs w:val="28"/>
          <w:lang w:eastAsia="zh-CN"/>
        </w:rPr>
        <w:t>,</w:t>
      </w:r>
      <w:r w:rsidR="00E06B47" w:rsidRPr="00DB669C">
        <w:rPr>
          <w:rFonts w:eastAsia="SimSun"/>
          <w:szCs w:val="28"/>
          <w:lang w:eastAsia="zh-CN"/>
        </w:rPr>
        <w:t xml:space="preserve"> </w:t>
      </w:r>
      <w:r w:rsidRPr="00DB669C">
        <w:rPr>
          <w:rFonts w:eastAsia="SimSun"/>
          <w:szCs w:val="28"/>
          <w:lang w:eastAsia="zh-CN"/>
        </w:rPr>
        <w:t xml:space="preserve"> 23,</w:t>
      </w:r>
      <w:r w:rsidR="00E06B47" w:rsidRPr="00DB669C">
        <w:rPr>
          <w:rFonts w:eastAsia="SimSun"/>
          <w:szCs w:val="28"/>
          <w:lang w:eastAsia="zh-CN"/>
        </w:rPr>
        <w:t xml:space="preserve"> </w:t>
      </w:r>
      <w:r w:rsidRPr="00DB669C">
        <w:rPr>
          <w:rFonts w:eastAsia="SimSun"/>
          <w:szCs w:val="28"/>
          <w:lang w:eastAsia="zh-CN"/>
        </w:rPr>
        <w:t xml:space="preserve"> 34,</w:t>
      </w:r>
      <w:r w:rsidR="00E06B47" w:rsidRPr="00DB669C">
        <w:rPr>
          <w:rFonts w:eastAsia="SimSun"/>
          <w:szCs w:val="28"/>
          <w:lang w:eastAsia="zh-CN"/>
        </w:rPr>
        <w:t xml:space="preserve"> </w:t>
      </w:r>
      <w:r w:rsidRPr="00DB669C">
        <w:rPr>
          <w:rFonts w:eastAsia="SimSun"/>
          <w:szCs w:val="28"/>
          <w:lang w:eastAsia="zh-CN"/>
        </w:rPr>
        <w:t xml:space="preserve"> 45, </w:t>
      </w:r>
      <w:r w:rsidR="00E06B47" w:rsidRPr="00DB669C">
        <w:rPr>
          <w:rFonts w:eastAsia="SimSun"/>
          <w:szCs w:val="28"/>
          <w:lang w:eastAsia="zh-CN"/>
        </w:rPr>
        <w:t xml:space="preserve"> </w:t>
      </w:r>
      <w:r w:rsidRPr="00DB669C">
        <w:rPr>
          <w:rFonts w:eastAsia="SimSun"/>
          <w:szCs w:val="28"/>
          <w:lang w:eastAsia="zh-CN"/>
        </w:rPr>
        <w:t>56,</w:t>
      </w:r>
      <w:r w:rsidR="00E06B47" w:rsidRPr="00DB669C">
        <w:rPr>
          <w:rFonts w:eastAsia="SimSun"/>
          <w:szCs w:val="28"/>
          <w:lang w:eastAsia="zh-CN"/>
        </w:rPr>
        <w:t xml:space="preserve"> </w:t>
      </w:r>
      <w:r w:rsidRPr="00DB669C">
        <w:rPr>
          <w:rFonts w:eastAsia="SimSun"/>
          <w:szCs w:val="28"/>
          <w:lang w:eastAsia="zh-CN"/>
        </w:rPr>
        <w:t xml:space="preserve"> 67,</w:t>
      </w:r>
      <w:r w:rsidR="00E06B47" w:rsidRPr="00DB669C">
        <w:rPr>
          <w:rFonts w:eastAsia="SimSun"/>
          <w:szCs w:val="28"/>
          <w:lang w:eastAsia="zh-CN"/>
        </w:rPr>
        <w:t xml:space="preserve"> </w:t>
      </w:r>
      <w:r w:rsidRPr="00DB669C">
        <w:rPr>
          <w:rFonts w:eastAsia="SimSun"/>
          <w:szCs w:val="28"/>
          <w:lang w:eastAsia="zh-CN"/>
        </w:rPr>
        <w:t xml:space="preserve"> 78, </w:t>
      </w:r>
      <w:r w:rsidR="00E06B47" w:rsidRPr="00DB669C">
        <w:rPr>
          <w:rFonts w:eastAsia="SimSun"/>
          <w:szCs w:val="28"/>
          <w:lang w:eastAsia="zh-CN"/>
        </w:rPr>
        <w:t xml:space="preserve"> </w:t>
      </w:r>
      <w:r w:rsidRPr="00DB669C">
        <w:rPr>
          <w:rFonts w:eastAsia="SimSun"/>
          <w:szCs w:val="28"/>
          <w:lang w:eastAsia="zh-CN"/>
        </w:rPr>
        <w:t>89.</w:t>
      </w:r>
    </w:p>
    <w:p w14:paraId="7BB32F4D" w14:textId="77777777" w:rsidR="00E06B47" w:rsidRPr="00DB669C" w:rsidRDefault="00E06B47" w:rsidP="00DB669C">
      <w:pPr>
        <w:rPr>
          <w:rFonts w:eastAsia="SimSun"/>
          <w:szCs w:val="28"/>
          <w:lang w:eastAsia="zh-CN"/>
        </w:rPr>
      </w:pPr>
    </w:p>
    <w:p w14:paraId="7BB32F4E" w14:textId="77777777" w:rsidR="00024FFB" w:rsidRPr="00DB669C" w:rsidRDefault="00024FFB" w:rsidP="00DB669C">
      <w:pPr>
        <w:rPr>
          <w:rFonts w:eastAsia="SimSun"/>
          <w:szCs w:val="28"/>
          <w:lang w:eastAsia="zh-CN"/>
        </w:rPr>
      </w:pPr>
      <w:r w:rsidRPr="00DB669C">
        <w:rPr>
          <w:rFonts w:eastAsia="SimSun"/>
          <w:szCs w:val="28"/>
          <w:lang w:eastAsia="zh-CN"/>
        </w:rPr>
        <w:t>Describe the pattern they make?</w:t>
      </w:r>
    </w:p>
    <w:p w14:paraId="7BB32F4F" w14:textId="77777777" w:rsidR="00DB669C" w:rsidRPr="00DB669C" w:rsidRDefault="00DB669C" w:rsidP="00DB669C">
      <w:pPr>
        <w:rPr>
          <w:rFonts w:eastAsia="SimSun"/>
          <w:szCs w:val="28"/>
          <w:lang w:eastAsia="zh-CN"/>
        </w:rPr>
      </w:pPr>
    </w:p>
    <w:p w14:paraId="7BB32F50" w14:textId="77777777" w:rsidR="00024FFB" w:rsidRPr="00DB669C" w:rsidRDefault="00E06B47" w:rsidP="00DB669C">
      <w:pPr>
        <w:rPr>
          <w:rFonts w:eastAsia="SimSun"/>
          <w:szCs w:val="28"/>
          <w:lang w:eastAsia="zh-CN"/>
        </w:rPr>
      </w:pPr>
      <w:r w:rsidRPr="00DB669C">
        <w:rPr>
          <w:rFonts w:eastAsia="SimSun"/>
          <w:szCs w:val="28"/>
          <w:lang w:eastAsia="zh-CN"/>
        </w:rPr>
        <w:t>________________________________________________________</w:t>
      </w:r>
      <w:r w:rsidR="00DB669C">
        <w:rPr>
          <w:rFonts w:eastAsia="SimSun"/>
          <w:szCs w:val="28"/>
          <w:lang w:eastAsia="zh-CN"/>
        </w:rPr>
        <w:t>_________</w:t>
      </w:r>
      <w:r w:rsidRPr="00DB669C">
        <w:rPr>
          <w:rFonts w:eastAsia="SimSun"/>
          <w:szCs w:val="28"/>
          <w:lang w:eastAsia="zh-CN"/>
        </w:rPr>
        <w:t>_</w:t>
      </w:r>
    </w:p>
    <w:p w14:paraId="7BB32F51" w14:textId="77777777" w:rsidR="00E06B47" w:rsidRPr="00DB669C" w:rsidRDefault="00E06B47" w:rsidP="00DB669C">
      <w:pPr>
        <w:rPr>
          <w:rFonts w:eastAsia="SimSun"/>
          <w:szCs w:val="28"/>
          <w:lang w:eastAsia="zh-CN"/>
        </w:rPr>
      </w:pPr>
    </w:p>
    <w:p w14:paraId="7BB32F52" w14:textId="77777777" w:rsidR="00024FFB" w:rsidRPr="00DB669C" w:rsidRDefault="00024FFB" w:rsidP="00DB669C">
      <w:pPr>
        <w:rPr>
          <w:rFonts w:eastAsia="SimSun"/>
          <w:szCs w:val="28"/>
          <w:lang w:eastAsia="zh-CN"/>
        </w:rPr>
      </w:pPr>
      <w:r w:rsidRPr="00DB669C">
        <w:rPr>
          <w:rFonts w:eastAsia="SimSun"/>
          <w:szCs w:val="28"/>
          <w:lang w:eastAsia="zh-CN"/>
        </w:rPr>
        <w:t xml:space="preserve">Now add up the digits in each number. </w:t>
      </w:r>
    </w:p>
    <w:p w14:paraId="7BB32F53" w14:textId="77777777" w:rsidR="00E06B47" w:rsidRPr="00DB669C" w:rsidRDefault="00E06B47" w:rsidP="00DB669C">
      <w:pPr>
        <w:rPr>
          <w:rFonts w:eastAsia="SimSun"/>
          <w:szCs w:val="28"/>
          <w:lang w:eastAsia="zh-CN"/>
        </w:rPr>
      </w:pPr>
    </w:p>
    <w:p w14:paraId="7BB32F54" w14:textId="77777777" w:rsidR="00DB669C" w:rsidRPr="00DB669C" w:rsidRDefault="00DB669C" w:rsidP="00DB669C">
      <w:pPr>
        <w:rPr>
          <w:rFonts w:eastAsia="SimSun"/>
          <w:szCs w:val="28"/>
          <w:lang w:eastAsia="zh-CN"/>
        </w:rPr>
      </w:pPr>
    </w:p>
    <w:p w14:paraId="7BB32F55" w14:textId="77777777" w:rsidR="00024FFB" w:rsidRPr="00DB669C" w:rsidRDefault="00024FFB" w:rsidP="00DB669C">
      <w:pPr>
        <w:rPr>
          <w:rFonts w:eastAsia="SimSun"/>
          <w:szCs w:val="28"/>
          <w:lang w:eastAsia="zh-CN"/>
        </w:rPr>
      </w:pPr>
      <w:r w:rsidRPr="00DB669C">
        <w:rPr>
          <w:rFonts w:eastAsia="SimSun"/>
          <w:szCs w:val="28"/>
          <w:lang w:eastAsia="zh-CN"/>
        </w:rPr>
        <w:t>What do you find? _____________________________________</w:t>
      </w:r>
      <w:r w:rsidR="00DB669C">
        <w:rPr>
          <w:rFonts w:eastAsia="SimSun"/>
          <w:szCs w:val="28"/>
          <w:lang w:eastAsia="zh-CN"/>
        </w:rPr>
        <w:t>________</w:t>
      </w:r>
      <w:r w:rsidRPr="00DB669C">
        <w:rPr>
          <w:rFonts w:eastAsia="SimSun"/>
          <w:szCs w:val="28"/>
          <w:lang w:eastAsia="zh-CN"/>
        </w:rPr>
        <w:t>___</w:t>
      </w:r>
    </w:p>
    <w:p w14:paraId="7BB32F56" w14:textId="77777777" w:rsidR="00E06B47" w:rsidRPr="00DB669C" w:rsidRDefault="00E06B47" w:rsidP="00DB669C">
      <w:pPr>
        <w:rPr>
          <w:rFonts w:eastAsia="SimSun"/>
          <w:szCs w:val="28"/>
          <w:lang w:eastAsia="zh-CN"/>
        </w:rPr>
      </w:pPr>
    </w:p>
    <w:p w14:paraId="7BB32F57" w14:textId="77777777" w:rsidR="00DB669C" w:rsidRPr="00DB669C" w:rsidRDefault="00DB669C" w:rsidP="00DB669C">
      <w:pPr>
        <w:rPr>
          <w:rFonts w:eastAsia="SimSun"/>
          <w:szCs w:val="28"/>
          <w:lang w:eastAsia="zh-CN"/>
        </w:rPr>
      </w:pPr>
    </w:p>
    <w:p w14:paraId="7BB32F58" w14:textId="77777777" w:rsidR="00024FFB" w:rsidRPr="00DB669C" w:rsidRDefault="00024FFB" w:rsidP="00DB669C">
      <w:pPr>
        <w:rPr>
          <w:rFonts w:eastAsia="SimSun"/>
          <w:szCs w:val="28"/>
          <w:lang w:eastAsia="zh-CN"/>
        </w:rPr>
      </w:pPr>
      <w:r w:rsidRPr="00DB669C">
        <w:rPr>
          <w:rFonts w:eastAsia="SimSun"/>
          <w:szCs w:val="28"/>
          <w:lang w:eastAsia="zh-CN"/>
        </w:rPr>
        <w:t>What is special about these numbers? ___________________</w:t>
      </w:r>
      <w:r w:rsidR="00DB669C">
        <w:rPr>
          <w:rFonts w:eastAsia="SimSun"/>
          <w:szCs w:val="28"/>
          <w:lang w:eastAsia="zh-CN"/>
        </w:rPr>
        <w:t>________</w:t>
      </w:r>
      <w:r w:rsidRPr="00DB669C">
        <w:rPr>
          <w:rFonts w:eastAsia="SimSun"/>
          <w:szCs w:val="28"/>
          <w:lang w:eastAsia="zh-CN"/>
        </w:rPr>
        <w:t>___</w:t>
      </w:r>
    </w:p>
    <w:p w14:paraId="7BB32F59" w14:textId="77777777" w:rsidR="00DB669C" w:rsidRDefault="00DB669C" w:rsidP="00E06B47">
      <w:pPr>
        <w:rPr>
          <w:rFonts w:eastAsia="SimSun"/>
          <w:sz w:val="32"/>
          <w:szCs w:val="32"/>
          <w:lang w:eastAsia="zh-CN"/>
        </w:rPr>
      </w:pPr>
      <w:r>
        <w:rPr>
          <w:rFonts w:eastAsia="SimSun"/>
          <w:sz w:val="32"/>
          <w:szCs w:val="32"/>
          <w:lang w:eastAsia="zh-CN"/>
        </w:rPr>
        <w:br w:type="page"/>
      </w:r>
    </w:p>
    <w:p w14:paraId="7BB32F5A" w14:textId="77777777" w:rsidR="00024FFB" w:rsidRDefault="00024FFB" w:rsidP="00DB669C">
      <w:pPr>
        <w:rPr>
          <w:rFonts w:eastAsia="SimSun"/>
          <w:lang w:eastAsia="zh-CN"/>
        </w:rPr>
      </w:pPr>
      <w:r w:rsidRPr="00F666C8">
        <w:rPr>
          <w:rFonts w:eastAsia="SimSun"/>
          <w:lang w:eastAsia="zh-CN"/>
        </w:rPr>
        <w:lastRenderedPageBreak/>
        <w:t xml:space="preserve">Find another number pattern in the chart and </w:t>
      </w:r>
      <w:proofErr w:type="spellStart"/>
      <w:r w:rsidRPr="00F666C8">
        <w:rPr>
          <w:rFonts w:eastAsia="SimSun"/>
          <w:lang w:eastAsia="zh-CN"/>
        </w:rPr>
        <w:t>colour</w:t>
      </w:r>
      <w:proofErr w:type="spellEnd"/>
      <w:r w:rsidRPr="00F666C8">
        <w:rPr>
          <w:rFonts w:eastAsia="SimSun"/>
          <w:lang w:eastAsia="zh-CN"/>
        </w:rPr>
        <w:t xml:space="preserve"> it a different </w:t>
      </w:r>
      <w:proofErr w:type="spellStart"/>
      <w:r w:rsidRPr="00F666C8">
        <w:rPr>
          <w:rFonts w:eastAsia="SimSun"/>
          <w:lang w:eastAsia="zh-CN"/>
        </w:rPr>
        <w:t>colour</w:t>
      </w:r>
      <w:proofErr w:type="spellEnd"/>
      <w:r w:rsidRPr="00F666C8">
        <w:rPr>
          <w:rFonts w:eastAsia="SimSun"/>
          <w:lang w:eastAsia="zh-CN"/>
        </w:rPr>
        <w:t>.</w:t>
      </w:r>
      <w:r>
        <w:rPr>
          <w:rFonts w:eastAsia="SimSun"/>
          <w:lang w:eastAsia="zh-CN"/>
        </w:rPr>
        <w:t xml:space="preserve"> Describe your pattern on the line below.</w:t>
      </w:r>
    </w:p>
    <w:p w14:paraId="7BB32F5B" w14:textId="77777777" w:rsidR="00DB669C" w:rsidRPr="00F666C8" w:rsidRDefault="00DB669C" w:rsidP="00DB669C">
      <w:pPr>
        <w:rPr>
          <w:rFonts w:eastAsia="SimSun"/>
          <w:lang w:eastAsia="zh-CN"/>
        </w:rPr>
      </w:pPr>
    </w:p>
    <w:p w14:paraId="7BB32F5C" w14:textId="77777777" w:rsidR="00024FFB" w:rsidRPr="00DB669C" w:rsidRDefault="00024FFB" w:rsidP="00024FFB">
      <w:pPr>
        <w:ind w:right="-230"/>
        <w:rPr>
          <w:szCs w:val="28"/>
        </w:rPr>
      </w:pPr>
      <w:r w:rsidRPr="00DB669C">
        <w:rPr>
          <w:szCs w:val="28"/>
        </w:rPr>
        <w:t>______________________________________________</w:t>
      </w:r>
      <w:r w:rsidR="00DB669C">
        <w:rPr>
          <w:szCs w:val="28"/>
        </w:rPr>
        <w:t>____________________</w:t>
      </w:r>
    </w:p>
    <w:p w14:paraId="7BB32F5D" w14:textId="77777777" w:rsidR="00024FFB" w:rsidRPr="00BB5593" w:rsidRDefault="00024FFB" w:rsidP="00024FFB">
      <w:pPr>
        <w:ind w:right="-230"/>
      </w:pPr>
    </w:p>
    <w:p w14:paraId="7BB32F5E" w14:textId="77777777" w:rsidR="00024FFB" w:rsidRPr="00BB5593" w:rsidRDefault="00024FFB" w:rsidP="00024FFB">
      <w:pPr>
        <w:ind w:right="-230"/>
      </w:pPr>
    </w:p>
    <w:p w14:paraId="7BB32F5F" w14:textId="77777777" w:rsidR="00024FFB" w:rsidRPr="00BB5593" w:rsidRDefault="00024FFB" w:rsidP="00024FFB">
      <w:pPr>
        <w:ind w:right="-230"/>
        <w:jc w:val="center"/>
      </w:pPr>
      <w:r>
        <w:rPr>
          <w:noProof/>
          <w:lang w:val="en-AU" w:eastAsia="en-AU"/>
        </w:rPr>
        <w:drawing>
          <wp:inline distT="0" distB="0" distL="0" distR="0" wp14:anchorId="7BB3344B" wp14:editId="7BB3344C">
            <wp:extent cx="5071772" cy="2743200"/>
            <wp:effectExtent l="0" t="0" r="0" b="0"/>
            <wp:docPr id="629" name="Picture 629"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DidYouKnow"/>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072322" cy="2743497"/>
                    </a:xfrm>
                    <a:prstGeom prst="rect">
                      <a:avLst/>
                    </a:prstGeom>
                    <a:noFill/>
                    <a:ln>
                      <a:noFill/>
                    </a:ln>
                  </pic:spPr>
                </pic:pic>
              </a:graphicData>
            </a:graphic>
          </wp:inline>
        </w:drawing>
      </w:r>
    </w:p>
    <w:p w14:paraId="7BB32F60" w14:textId="77777777" w:rsidR="00024FFB" w:rsidRPr="00BB5593" w:rsidRDefault="00024FFB" w:rsidP="00024FFB">
      <w:pPr>
        <w:ind w:right="-230"/>
      </w:pPr>
    </w:p>
    <w:p w14:paraId="7BB32F61" w14:textId="77777777" w:rsidR="00024FFB" w:rsidRPr="00BB5593" w:rsidRDefault="00024FFB" w:rsidP="00DB669C">
      <w:pPr>
        <w:jc w:val="center"/>
      </w:pPr>
    </w:p>
    <w:p w14:paraId="7BB32F62" w14:textId="77777777" w:rsidR="00024FFB" w:rsidRPr="00BB5593" w:rsidRDefault="00024FFB" w:rsidP="00DB669C">
      <w:pPr>
        <w:jc w:val="center"/>
      </w:pPr>
    </w:p>
    <w:p w14:paraId="7BB32F63" w14:textId="77777777" w:rsidR="00024FFB" w:rsidRPr="00BB5593" w:rsidRDefault="00024FFB" w:rsidP="00DB669C">
      <w:pPr>
        <w:jc w:val="center"/>
      </w:pPr>
      <w:r w:rsidRPr="00BB5593">
        <w:t>…to double any number all you have to do is multiply it by 2.</w:t>
      </w:r>
    </w:p>
    <w:p w14:paraId="7BB32F64" w14:textId="77777777" w:rsidR="00024FFB" w:rsidRPr="00BB5593" w:rsidRDefault="00024FFB" w:rsidP="00DB669C">
      <w:pPr>
        <w:jc w:val="center"/>
      </w:pPr>
    </w:p>
    <w:p w14:paraId="7BB32F65" w14:textId="77777777" w:rsidR="00024FFB" w:rsidRPr="00BB5593" w:rsidRDefault="00024FFB" w:rsidP="00DB669C">
      <w:pPr>
        <w:jc w:val="center"/>
        <w:rPr>
          <w:rFonts w:ascii="VicCursive" w:hAnsi="VicCursive"/>
          <w:iCs/>
          <w:sz w:val="32"/>
          <w:szCs w:val="32"/>
        </w:rPr>
      </w:pPr>
      <w:proofErr w:type="gramStart"/>
      <w:r w:rsidRPr="00BB5593">
        <w:rPr>
          <w:rFonts w:ascii="VicCursive" w:hAnsi="VicCursive"/>
          <w:iCs/>
          <w:sz w:val="32"/>
          <w:szCs w:val="32"/>
        </w:rPr>
        <w:t>5,</w:t>
      </w:r>
      <w:r w:rsidR="00DB669C">
        <w:rPr>
          <w:rFonts w:ascii="VicCursive" w:hAnsi="VicCursive"/>
          <w:iCs/>
          <w:sz w:val="32"/>
          <w:szCs w:val="32"/>
        </w:rPr>
        <w:t xml:space="preserve"> </w:t>
      </w:r>
      <w:r w:rsidRPr="00BB5593">
        <w:rPr>
          <w:rFonts w:ascii="VicCursive" w:hAnsi="VicCursive"/>
          <w:iCs/>
          <w:sz w:val="32"/>
          <w:szCs w:val="32"/>
        </w:rPr>
        <w:t xml:space="preserve"> 10</w:t>
      </w:r>
      <w:proofErr w:type="gramEnd"/>
      <w:r w:rsidRPr="00BB5593">
        <w:rPr>
          <w:rFonts w:ascii="VicCursive" w:hAnsi="VicCursive"/>
          <w:iCs/>
          <w:sz w:val="32"/>
          <w:szCs w:val="32"/>
        </w:rPr>
        <w:t>,</w:t>
      </w:r>
      <w:r w:rsidR="00DB669C">
        <w:rPr>
          <w:rFonts w:ascii="VicCursive" w:hAnsi="VicCursive"/>
          <w:iCs/>
          <w:sz w:val="32"/>
          <w:szCs w:val="32"/>
        </w:rPr>
        <w:t xml:space="preserve"> </w:t>
      </w:r>
      <w:r w:rsidRPr="00BB5593">
        <w:rPr>
          <w:rFonts w:ascii="VicCursive" w:hAnsi="VicCursive"/>
          <w:iCs/>
          <w:sz w:val="32"/>
          <w:szCs w:val="32"/>
        </w:rPr>
        <w:t xml:space="preserve"> 20,</w:t>
      </w:r>
      <w:r w:rsidR="00DB669C">
        <w:rPr>
          <w:rFonts w:ascii="VicCursive" w:hAnsi="VicCursive"/>
          <w:iCs/>
          <w:sz w:val="32"/>
          <w:szCs w:val="32"/>
        </w:rPr>
        <w:t xml:space="preserve"> </w:t>
      </w:r>
      <w:r w:rsidRPr="00BB5593">
        <w:rPr>
          <w:rFonts w:ascii="VicCursive" w:hAnsi="VicCursive"/>
          <w:iCs/>
          <w:sz w:val="32"/>
          <w:szCs w:val="32"/>
        </w:rPr>
        <w:t xml:space="preserve"> 40,</w:t>
      </w:r>
      <w:r w:rsidR="00DB669C">
        <w:rPr>
          <w:rFonts w:ascii="VicCursive" w:hAnsi="VicCursive"/>
          <w:iCs/>
          <w:sz w:val="32"/>
          <w:szCs w:val="32"/>
        </w:rPr>
        <w:t xml:space="preserve"> </w:t>
      </w:r>
      <w:r w:rsidRPr="00BB5593">
        <w:rPr>
          <w:rFonts w:ascii="VicCursive" w:hAnsi="VicCursive"/>
          <w:iCs/>
          <w:sz w:val="32"/>
          <w:szCs w:val="32"/>
        </w:rPr>
        <w:t xml:space="preserve"> 80, </w:t>
      </w:r>
      <w:r w:rsidR="00DB669C">
        <w:rPr>
          <w:rFonts w:ascii="VicCursive" w:hAnsi="VicCursive"/>
          <w:iCs/>
          <w:sz w:val="32"/>
          <w:szCs w:val="32"/>
        </w:rPr>
        <w:t xml:space="preserve"> </w:t>
      </w:r>
      <w:r w:rsidRPr="00BB5593">
        <w:rPr>
          <w:rFonts w:ascii="VicCursive" w:hAnsi="VicCursive"/>
          <w:iCs/>
          <w:sz w:val="32"/>
          <w:szCs w:val="32"/>
        </w:rPr>
        <w:t xml:space="preserve">160, </w:t>
      </w:r>
      <w:r w:rsidR="00DB669C">
        <w:rPr>
          <w:rFonts w:ascii="VicCursive" w:hAnsi="VicCursive"/>
          <w:iCs/>
          <w:sz w:val="32"/>
          <w:szCs w:val="32"/>
        </w:rPr>
        <w:t xml:space="preserve"> </w:t>
      </w:r>
      <w:r w:rsidRPr="00BB5593">
        <w:rPr>
          <w:rFonts w:ascii="VicCursive" w:hAnsi="VicCursive"/>
          <w:iCs/>
          <w:sz w:val="32"/>
          <w:szCs w:val="32"/>
        </w:rPr>
        <w:t>320.</w:t>
      </w:r>
    </w:p>
    <w:p w14:paraId="7BB32F66" w14:textId="77777777" w:rsidR="00024FFB" w:rsidRPr="00BB5593" w:rsidRDefault="00024FFB" w:rsidP="00DB669C">
      <w:pPr>
        <w:jc w:val="center"/>
      </w:pPr>
    </w:p>
    <w:p w14:paraId="7BB32F67" w14:textId="77777777" w:rsidR="00DB669C" w:rsidRDefault="00DB669C" w:rsidP="00DB669C">
      <w:pPr>
        <w:jc w:val="center"/>
        <w:sectPr w:rsidR="00DB669C" w:rsidSect="00436627">
          <w:headerReference w:type="default" r:id="rId104"/>
          <w:pgSz w:w="11906" w:h="16838"/>
          <w:pgMar w:top="1151" w:right="1298" w:bottom="1151" w:left="1298" w:header="578" w:footer="578" w:gutter="0"/>
          <w:cols w:space="709"/>
          <w:docGrid w:linePitch="360"/>
        </w:sectPr>
      </w:pPr>
    </w:p>
    <w:p w14:paraId="7BB32F69" w14:textId="118E435F" w:rsidR="00DB669C" w:rsidRDefault="00DB669C" w:rsidP="00DB669C">
      <w:pPr>
        <w:rPr>
          <w:sz w:val="24"/>
          <w:szCs w:val="24"/>
        </w:rPr>
      </w:pPr>
    </w:p>
    <w:p w14:paraId="7BB32F6A" w14:textId="77777777" w:rsidR="00DB669C" w:rsidRDefault="00DB669C" w:rsidP="00DB669C">
      <w:pPr>
        <w:pStyle w:val="Heading2"/>
      </w:pPr>
      <w:r w:rsidRPr="00027D37">
        <w:t>Focus</w:t>
      </w:r>
    </w:p>
    <w:p w14:paraId="7BB32F6B" w14:textId="77777777" w:rsidR="00DB669C" w:rsidRPr="00D43548" w:rsidRDefault="00DB669C" w:rsidP="00DB669C">
      <w:pPr>
        <w:rPr>
          <w:sz w:val="24"/>
          <w:szCs w:val="24"/>
          <w:lang w:val="en-AU"/>
        </w:rPr>
      </w:pPr>
    </w:p>
    <w:p w14:paraId="7BB32F6C" w14:textId="7ECE41AF" w:rsidR="00DB669C" w:rsidRPr="00027D37" w:rsidRDefault="00911E5E" w:rsidP="00DB669C">
      <w:pPr>
        <w:rPr>
          <w:rFonts w:ascii="Comic Sans MS" w:hAnsi="Comic Sans MS"/>
        </w:rPr>
      </w:pPr>
      <w:r>
        <w:t>Y</w:t>
      </w:r>
      <w:r w:rsidR="00DB669C" w:rsidRPr="00484942">
        <w:t>ou will be looking at a yearly calendar</w:t>
      </w:r>
      <w:r w:rsidR="00DB669C" w:rsidRPr="00027D37">
        <w:rPr>
          <w:rFonts w:ascii="Comic Sans MS" w:hAnsi="Comic Sans MS"/>
        </w:rPr>
        <w:t>.</w:t>
      </w:r>
      <w:r w:rsidR="00DB669C" w:rsidRPr="00027D37">
        <w:t xml:space="preserve"> </w:t>
      </w:r>
      <w:r w:rsidR="00DB669C">
        <w:rPr>
          <w:noProof/>
          <w:lang w:val="en-AU" w:eastAsia="en-AU"/>
        </w:rPr>
        <w:drawing>
          <wp:anchor distT="0" distB="0" distL="114300" distR="114300" simplePos="0" relativeHeight="251894784" behindDoc="0" locked="0" layoutInCell="1" allowOverlap="1" wp14:anchorId="7BB3344D" wp14:editId="7BB3344E">
            <wp:simplePos x="0" y="0"/>
            <wp:positionH relativeFrom="column">
              <wp:posOffset>3867785</wp:posOffset>
            </wp:positionH>
            <wp:positionV relativeFrom="paragraph">
              <wp:posOffset>-5080</wp:posOffset>
            </wp:positionV>
            <wp:extent cx="476885" cy="397510"/>
            <wp:effectExtent l="0" t="0" r="0" b="2540"/>
            <wp:wrapNone/>
            <wp:docPr id="669" name="Picture 669" descr="bs0005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bs00057_"/>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76885" cy="397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F6D" w14:textId="77777777" w:rsidR="00DB669C" w:rsidRPr="00D43548" w:rsidRDefault="00D43548" w:rsidP="00DB669C">
      <w:pPr>
        <w:ind w:left="404" w:hanging="404"/>
        <w:rPr>
          <w:rFonts w:cs="Arial"/>
          <w:bCs/>
          <w:sz w:val="24"/>
          <w:szCs w:val="24"/>
        </w:rPr>
      </w:pPr>
      <w:r>
        <w:rPr>
          <w:noProof/>
          <w:lang w:val="en-AU" w:eastAsia="en-AU"/>
        </w:rPr>
        <w:drawing>
          <wp:anchor distT="0" distB="0" distL="114300" distR="114300" simplePos="0" relativeHeight="251897856" behindDoc="0" locked="0" layoutInCell="1" allowOverlap="1" wp14:anchorId="7BB3344F" wp14:editId="7BB33450">
            <wp:simplePos x="0" y="0"/>
            <wp:positionH relativeFrom="column">
              <wp:posOffset>144145</wp:posOffset>
            </wp:positionH>
            <wp:positionV relativeFrom="paragraph">
              <wp:posOffset>151018</wp:posOffset>
            </wp:positionV>
            <wp:extent cx="1139825" cy="1709420"/>
            <wp:effectExtent l="0" t="0" r="3175" b="5080"/>
            <wp:wrapNone/>
            <wp:docPr id="668" name="Picture 66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139825" cy="1709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F6E" w14:textId="000EE219" w:rsidR="00DB669C" w:rsidRPr="00D43548" w:rsidRDefault="00DB669C" w:rsidP="00DB669C">
      <w:pPr>
        <w:rPr>
          <w:sz w:val="24"/>
          <w:szCs w:val="24"/>
        </w:rPr>
      </w:pPr>
    </w:p>
    <w:p w14:paraId="7BB32F6F" w14:textId="77777777" w:rsidR="00DB669C" w:rsidRPr="00D43548" w:rsidRDefault="00DB669C" w:rsidP="00DB669C">
      <w:pPr>
        <w:rPr>
          <w:sz w:val="24"/>
          <w:szCs w:val="24"/>
        </w:rPr>
      </w:pPr>
    </w:p>
    <w:p w14:paraId="7BB32F70" w14:textId="77777777" w:rsidR="00DB669C" w:rsidRPr="00D43548" w:rsidRDefault="00DB669C" w:rsidP="00DB669C">
      <w:pPr>
        <w:rPr>
          <w:sz w:val="24"/>
          <w:szCs w:val="24"/>
        </w:rPr>
      </w:pPr>
    </w:p>
    <w:p w14:paraId="7BB32F71" w14:textId="77777777" w:rsidR="00DB669C" w:rsidRPr="00D43548" w:rsidRDefault="00DB669C" w:rsidP="00DB669C">
      <w:pPr>
        <w:rPr>
          <w:sz w:val="24"/>
          <w:szCs w:val="24"/>
        </w:rPr>
      </w:pPr>
    </w:p>
    <w:p w14:paraId="7BB32F72" w14:textId="77777777" w:rsidR="00DB669C" w:rsidRPr="00D43548" w:rsidRDefault="00DB669C" w:rsidP="00DB669C">
      <w:pPr>
        <w:rPr>
          <w:sz w:val="24"/>
          <w:szCs w:val="24"/>
        </w:rPr>
      </w:pPr>
    </w:p>
    <w:p w14:paraId="7BB32F73" w14:textId="77777777" w:rsidR="00DB669C" w:rsidRPr="00D43548" w:rsidRDefault="00DB669C" w:rsidP="00DB669C">
      <w:pPr>
        <w:rPr>
          <w:sz w:val="24"/>
          <w:szCs w:val="24"/>
        </w:rPr>
      </w:pPr>
    </w:p>
    <w:p w14:paraId="7BB32F74" w14:textId="77777777" w:rsidR="00DB669C" w:rsidRPr="00D43548" w:rsidRDefault="00DB669C" w:rsidP="00DB669C">
      <w:pPr>
        <w:rPr>
          <w:sz w:val="24"/>
          <w:szCs w:val="24"/>
        </w:rPr>
      </w:pPr>
    </w:p>
    <w:p w14:paraId="7BB32F75" w14:textId="77777777" w:rsidR="00DB669C" w:rsidRPr="00D43548" w:rsidRDefault="00DB669C" w:rsidP="00DB669C">
      <w:pPr>
        <w:rPr>
          <w:sz w:val="24"/>
          <w:szCs w:val="24"/>
        </w:rPr>
      </w:pPr>
    </w:p>
    <w:p w14:paraId="7BB32F76" w14:textId="77777777" w:rsidR="00DB669C" w:rsidRPr="00D43548" w:rsidRDefault="00DB669C" w:rsidP="00DB669C">
      <w:pPr>
        <w:rPr>
          <w:sz w:val="24"/>
          <w:szCs w:val="24"/>
        </w:rPr>
      </w:pPr>
    </w:p>
    <w:p w14:paraId="7BB32F77" w14:textId="77777777" w:rsidR="00DB669C" w:rsidRPr="00027D37" w:rsidRDefault="00DB669C" w:rsidP="00DB669C">
      <w:pPr>
        <w:pStyle w:val="Heading2"/>
      </w:pPr>
      <w:r w:rsidRPr="00027D37">
        <w:t>Introduction</w:t>
      </w:r>
    </w:p>
    <w:p w14:paraId="7BB32F78" w14:textId="77777777" w:rsidR="00DB669C" w:rsidRPr="00D43548" w:rsidRDefault="00DB669C" w:rsidP="00DB669C">
      <w:pPr>
        <w:rPr>
          <w:sz w:val="16"/>
          <w:szCs w:val="16"/>
        </w:rPr>
      </w:pPr>
    </w:p>
    <w:p w14:paraId="7BB32F7B" w14:textId="3AEC0F44" w:rsidR="00DB669C" w:rsidRPr="00DE296B" w:rsidRDefault="00DB669C" w:rsidP="00D43548">
      <w:pPr>
        <w:spacing w:after="120"/>
      </w:pPr>
      <w:r w:rsidRPr="00DE296B">
        <w:t>A yearly calendar is set out like this:</w:t>
      </w:r>
    </w:p>
    <w:p w14:paraId="7BB32F7C" w14:textId="77777777" w:rsidR="00DB669C" w:rsidRPr="00DE296B" w:rsidRDefault="00DB669C" w:rsidP="00D43548">
      <w:pPr>
        <w:numPr>
          <w:ilvl w:val="0"/>
          <w:numId w:val="28"/>
        </w:numPr>
        <w:spacing w:after="120"/>
      </w:pPr>
      <w:r w:rsidRPr="00DE296B">
        <w:t>Grouped into the 12 months of the year.</w:t>
      </w:r>
    </w:p>
    <w:p w14:paraId="7BB32F7D" w14:textId="77777777" w:rsidR="00DB669C" w:rsidRPr="00DE296B" w:rsidRDefault="00DB669C" w:rsidP="00D43548">
      <w:pPr>
        <w:numPr>
          <w:ilvl w:val="0"/>
          <w:numId w:val="28"/>
        </w:numPr>
        <w:spacing w:after="120"/>
      </w:pPr>
      <w:r w:rsidRPr="00DE296B">
        <w:t>Each month is divided into weeks.</w:t>
      </w:r>
    </w:p>
    <w:p w14:paraId="7BB32F7E" w14:textId="77777777" w:rsidR="00DB669C" w:rsidRDefault="00DB669C" w:rsidP="00DB669C">
      <w:pPr>
        <w:numPr>
          <w:ilvl w:val="0"/>
          <w:numId w:val="28"/>
        </w:numPr>
      </w:pPr>
      <w:r>
        <w:t>W</w:t>
      </w:r>
      <w:r w:rsidRPr="00DE296B">
        <w:t xml:space="preserve">eeks are divided into 7 days - </w:t>
      </w:r>
      <w:r w:rsidRPr="00DE296B">
        <w:rPr>
          <w:i/>
          <w:iCs/>
        </w:rPr>
        <w:t>weekdays</w:t>
      </w:r>
      <w:r w:rsidRPr="00DE296B">
        <w:t xml:space="preserve"> Monday – Friday and </w:t>
      </w:r>
      <w:r w:rsidRPr="00DE296B">
        <w:rPr>
          <w:i/>
          <w:iCs/>
        </w:rPr>
        <w:t>weekends</w:t>
      </w:r>
      <w:r w:rsidRPr="00DE296B">
        <w:t xml:space="preserve"> Saturday and Sunday.</w:t>
      </w:r>
    </w:p>
    <w:p w14:paraId="7BB32F7F" w14:textId="77777777" w:rsidR="00D43548" w:rsidRPr="00D43548" w:rsidRDefault="00D43548" w:rsidP="00D43548">
      <w:pPr>
        <w:rPr>
          <w:sz w:val="20"/>
        </w:rPr>
      </w:pPr>
    </w:p>
    <w:p w14:paraId="7BB32F80" w14:textId="77777777" w:rsidR="00DB669C" w:rsidRPr="00D43548" w:rsidRDefault="00DB669C" w:rsidP="00D43548">
      <w:pPr>
        <w:rPr>
          <w:sz w:val="20"/>
        </w:rPr>
      </w:pPr>
    </w:p>
    <w:p w14:paraId="7BB32F81" w14:textId="77777777" w:rsidR="00DB669C" w:rsidRDefault="00DB669C" w:rsidP="00DB669C">
      <w:pPr>
        <w:pStyle w:val="Heading2"/>
      </w:pPr>
      <w:r>
        <w:t xml:space="preserve">Activity 1 </w:t>
      </w:r>
    </w:p>
    <w:p w14:paraId="7BB32F82" w14:textId="77777777" w:rsidR="00D43548" w:rsidRDefault="00D43548" w:rsidP="00D43548">
      <w:r>
        <w:rPr>
          <w:noProof/>
          <w:lang w:val="en-AU" w:eastAsia="en-AU"/>
        </w:rPr>
        <w:drawing>
          <wp:anchor distT="0" distB="0" distL="114300" distR="114300" simplePos="0" relativeHeight="251893760" behindDoc="0" locked="0" layoutInCell="1" allowOverlap="1" wp14:anchorId="7BB33453" wp14:editId="7BB33454">
            <wp:simplePos x="0" y="0"/>
            <wp:positionH relativeFrom="column">
              <wp:posOffset>1270</wp:posOffset>
            </wp:positionH>
            <wp:positionV relativeFrom="paragraph">
              <wp:posOffset>64023</wp:posOffset>
            </wp:positionV>
            <wp:extent cx="563245" cy="446405"/>
            <wp:effectExtent l="0" t="0" r="8255" b="0"/>
            <wp:wrapNone/>
            <wp:docPr id="671" name="Picture 67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3245" cy="446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F83" w14:textId="77777777" w:rsidR="00D43548" w:rsidRPr="00B42ED4" w:rsidRDefault="00D43548" w:rsidP="00D43548">
      <w:pPr>
        <w:pStyle w:val="Heading3"/>
        <w:ind w:left="1170"/>
        <w:rPr>
          <w:szCs w:val="28"/>
        </w:rPr>
      </w:pPr>
      <w:r w:rsidRPr="00B42ED4">
        <w:rPr>
          <w:szCs w:val="28"/>
        </w:rPr>
        <w:t>For you to do</w:t>
      </w:r>
      <w:r w:rsidR="00B42ED4">
        <w:rPr>
          <w:szCs w:val="28"/>
        </w:rPr>
        <w:t xml:space="preserve"> </w:t>
      </w:r>
      <w:r w:rsidR="00B42ED4">
        <w:t>– “</w:t>
      </w:r>
      <w:r w:rsidR="00B42ED4" w:rsidRPr="00261047">
        <w:t>It’s about TIME!</w:t>
      </w:r>
      <w:r w:rsidR="00B42ED4">
        <w:t>”</w:t>
      </w:r>
    </w:p>
    <w:p w14:paraId="7BB32F84" w14:textId="77777777" w:rsidR="00D43548" w:rsidRPr="00D43548" w:rsidRDefault="00D43548" w:rsidP="00D43548">
      <w:pPr>
        <w:rPr>
          <w:lang w:val="en-AU"/>
        </w:rPr>
      </w:pPr>
    </w:p>
    <w:p w14:paraId="7BB32F85" w14:textId="77777777" w:rsidR="00DB669C" w:rsidRDefault="00DB669C" w:rsidP="00DB669C">
      <w:pPr>
        <w:rPr>
          <w:szCs w:val="28"/>
        </w:rPr>
      </w:pPr>
      <w:r w:rsidRPr="00DE296B">
        <w:rPr>
          <w:szCs w:val="28"/>
        </w:rPr>
        <w:t>Here is a list of</w:t>
      </w:r>
      <w:r>
        <w:rPr>
          <w:szCs w:val="28"/>
        </w:rPr>
        <w:t xml:space="preserve"> words about time. Write</w:t>
      </w:r>
      <w:r w:rsidRPr="00DE296B">
        <w:rPr>
          <w:szCs w:val="28"/>
        </w:rPr>
        <w:t xml:space="preserve"> them under the correct heading in the table below. Check a calendar or clock to help you.</w:t>
      </w:r>
    </w:p>
    <w:p w14:paraId="7BB32F86" w14:textId="77777777" w:rsidR="00DB669C" w:rsidRPr="00D43548" w:rsidRDefault="00DB669C" w:rsidP="00DB669C">
      <w:pPr>
        <w:rPr>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7"/>
        <w:gridCol w:w="2318"/>
        <w:gridCol w:w="2317"/>
        <w:gridCol w:w="2318"/>
      </w:tblGrid>
      <w:tr w:rsidR="00DB669C" w:rsidRPr="00CA05C4" w14:paraId="7BB32F8B" w14:textId="77777777" w:rsidTr="00D43548">
        <w:trPr>
          <w:trHeight w:val="406"/>
        </w:trPr>
        <w:tc>
          <w:tcPr>
            <w:tcW w:w="2317" w:type="dxa"/>
            <w:shd w:val="clear" w:color="auto" w:fill="auto"/>
            <w:vAlign w:val="center"/>
          </w:tcPr>
          <w:p w14:paraId="7BB32F87" w14:textId="77777777" w:rsidR="00DB669C" w:rsidRPr="00CA05C4" w:rsidRDefault="00DB669C" w:rsidP="00D43548">
            <w:pPr>
              <w:jc w:val="center"/>
              <w:rPr>
                <w:szCs w:val="28"/>
              </w:rPr>
            </w:pPr>
            <w:r w:rsidRPr="00CA05C4">
              <w:rPr>
                <w:szCs w:val="28"/>
              </w:rPr>
              <w:t>seconds</w:t>
            </w:r>
          </w:p>
        </w:tc>
        <w:tc>
          <w:tcPr>
            <w:tcW w:w="2318" w:type="dxa"/>
            <w:shd w:val="clear" w:color="auto" w:fill="auto"/>
            <w:vAlign w:val="center"/>
          </w:tcPr>
          <w:p w14:paraId="7BB32F88" w14:textId="77777777" w:rsidR="00DB669C" w:rsidRPr="00CA05C4" w:rsidRDefault="00DB669C" w:rsidP="00D43548">
            <w:pPr>
              <w:tabs>
                <w:tab w:val="center" w:pos="1168"/>
              </w:tabs>
              <w:jc w:val="center"/>
              <w:rPr>
                <w:szCs w:val="28"/>
              </w:rPr>
            </w:pPr>
            <w:r w:rsidRPr="00CA05C4">
              <w:rPr>
                <w:szCs w:val="28"/>
              </w:rPr>
              <w:t>months</w:t>
            </w:r>
          </w:p>
        </w:tc>
        <w:tc>
          <w:tcPr>
            <w:tcW w:w="2317" w:type="dxa"/>
            <w:shd w:val="clear" w:color="auto" w:fill="auto"/>
            <w:vAlign w:val="center"/>
          </w:tcPr>
          <w:p w14:paraId="7BB32F89" w14:textId="77777777" w:rsidR="00DB669C" w:rsidRPr="00CA05C4" w:rsidRDefault="00DB669C" w:rsidP="00D43548">
            <w:pPr>
              <w:jc w:val="center"/>
              <w:rPr>
                <w:szCs w:val="28"/>
              </w:rPr>
            </w:pPr>
            <w:r w:rsidRPr="00CA05C4">
              <w:rPr>
                <w:szCs w:val="28"/>
              </w:rPr>
              <w:t>days</w:t>
            </w:r>
          </w:p>
        </w:tc>
        <w:tc>
          <w:tcPr>
            <w:tcW w:w="2318" w:type="dxa"/>
            <w:shd w:val="clear" w:color="auto" w:fill="auto"/>
            <w:vAlign w:val="center"/>
          </w:tcPr>
          <w:p w14:paraId="7BB32F8A" w14:textId="77777777" w:rsidR="00DB669C" w:rsidRPr="00CA05C4" w:rsidRDefault="00DB669C" w:rsidP="00D43548">
            <w:pPr>
              <w:jc w:val="center"/>
              <w:rPr>
                <w:szCs w:val="28"/>
              </w:rPr>
            </w:pPr>
            <w:r w:rsidRPr="00CA05C4">
              <w:rPr>
                <w:szCs w:val="28"/>
              </w:rPr>
              <w:t>hours</w:t>
            </w:r>
          </w:p>
        </w:tc>
      </w:tr>
      <w:tr w:rsidR="00DB669C" w:rsidRPr="00CA05C4" w14:paraId="7BB32F90" w14:textId="77777777" w:rsidTr="00D43548">
        <w:trPr>
          <w:trHeight w:val="406"/>
        </w:trPr>
        <w:tc>
          <w:tcPr>
            <w:tcW w:w="2317" w:type="dxa"/>
            <w:shd w:val="clear" w:color="auto" w:fill="auto"/>
            <w:vAlign w:val="center"/>
          </w:tcPr>
          <w:p w14:paraId="7BB32F8C" w14:textId="77777777" w:rsidR="00DB669C" w:rsidRPr="00CA05C4" w:rsidRDefault="00DB669C" w:rsidP="00D43548">
            <w:pPr>
              <w:jc w:val="center"/>
              <w:rPr>
                <w:szCs w:val="28"/>
              </w:rPr>
            </w:pPr>
            <w:r w:rsidRPr="00CA05C4">
              <w:rPr>
                <w:szCs w:val="28"/>
              </w:rPr>
              <w:t>minutes</w:t>
            </w:r>
          </w:p>
        </w:tc>
        <w:tc>
          <w:tcPr>
            <w:tcW w:w="2318" w:type="dxa"/>
            <w:shd w:val="clear" w:color="auto" w:fill="auto"/>
            <w:vAlign w:val="center"/>
          </w:tcPr>
          <w:p w14:paraId="7BB32F8D" w14:textId="77777777" w:rsidR="00DB669C" w:rsidRPr="00CA05C4" w:rsidRDefault="00DB669C" w:rsidP="00D43548">
            <w:pPr>
              <w:jc w:val="center"/>
              <w:rPr>
                <w:szCs w:val="28"/>
              </w:rPr>
            </w:pPr>
            <w:r w:rsidRPr="00CA05C4">
              <w:rPr>
                <w:szCs w:val="28"/>
              </w:rPr>
              <w:t>year</w:t>
            </w:r>
          </w:p>
        </w:tc>
        <w:tc>
          <w:tcPr>
            <w:tcW w:w="2317" w:type="dxa"/>
            <w:shd w:val="clear" w:color="auto" w:fill="auto"/>
            <w:vAlign w:val="center"/>
          </w:tcPr>
          <w:p w14:paraId="7BB32F8E" w14:textId="77777777" w:rsidR="00DB669C" w:rsidRPr="00CA05C4" w:rsidRDefault="00DB669C" w:rsidP="00D43548">
            <w:pPr>
              <w:jc w:val="center"/>
              <w:rPr>
                <w:szCs w:val="28"/>
              </w:rPr>
            </w:pPr>
            <w:r w:rsidRPr="00CA05C4">
              <w:rPr>
                <w:szCs w:val="28"/>
              </w:rPr>
              <w:t>weeks</w:t>
            </w:r>
          </w:p>
        </w:tc>
        <w:tc>
          <w:tcPr>
            <w:tcW w:w="2318" w:type="dxa"/>
            <w:shd w:val="clear" w:color="auto" w:fill="auto"/>
            <w:vAlign w:val="center"/>
          </w:tcPr>
          <w:p w14:paraId="7BB32F8F" w14:textId="77777777" w:rsidR="00DB669C" w:rsidRPr="00CA05C4" w:rsidRDefault="00DB669C" w:rsidP="00D43548">
            <w:pPr>
              <w:jc w:val="center"/>
              <w:rPr>
                <w:szCs w:val="28"/>
              </w:rPr>
            </w:pPr>
            <w:r w:rsidRPr="00CA05C4">
              <w:rPr>
                <w:szCs w:val="28"/>
              </w:rPr>
              <w:t>fortnight</w:t>
            </w:r>
          </w:p>
        </w:tc>
      </w:tr>
    </w:tbl>
    <w:p w14:paraId="7BB32F91" w14:textId="77777777" w:rsidR="00DB669C" w:rsidRPr="00D43548" w:rsidRDefault="00DB669C" w:rsidP="00DB669C">
      <w:pPr>
        <w:rPr>
          <w:sz w:val="24"/>
          <w:szCs w:val="24"/>
        </w:rPr>
      </w:pPr>
    </w:p>
    <w:tbl>
      <w:tblPr>
        <w:tblW w:w="0" w:type="auto"/>
        <w:tblInd w:w="108" w:type="dxa"/>
        <w:tblBorders>
          <w:insideV w:val="single" w:sz="4" w:space="0" w:color="auto"/>
        </w:tblBorders>
        <w:tblLook w:val="04A0" w:firstRow="1" w:lastRow="0" w:firstColumn="1" w:lastColumn="0" w:noHBand="0" w:noVBand="1"/>
      </w:tblPr>
      <w:tblGrid>
        <w:gridCol w:w="4635"/>
        <w:gridCol w:w="4635"/>
      </w:tblGrid>
      <w:tr w:rsidR="00DB669C" w:rsidRPr="00CA05C4" w14:paraId="7BB32F94" w14:textId="77777777" w:rsidTr="00D43548">
        <w:tc>
          <w:tcPr>
            <w:tcW w:w="4635" w:type="dxa"/>
            <w:shd w:val="clear" w:color="auto" w:fill="auto"/>
          </w:tcPr>
          <w:p w14:paraId="7BB32F92" w14:textId="77777777" w:rsidR="00DB669C" w:rsidRPr="00CA05C4" w:rsidRDefault="00DB669C" w:rsidP="003354CB">
            <w:pPr>
              <w:jc w:val="center"/>
              <w:rPr>
                <w:szCs w:val="28"/>
                <w:u w:val="single"/>
              </w:rPr>
            </w:pPr>
            <w:r w:rsidRPr="00CA05C4">
              <w:rPr>
                <w:szCs w:val="28"/>
                <w:u w:val="single"/>
              </w:rPr>
              <w:t>CALENDAR</w:t>
            </w:r>
          </w:p>
        </w:tc>
        <w:tc>
          <w:tcPr>
            <w:tcW w:w="4635" w:type="dxa"/>
            <w:shd w:val="clear" w:color="auto" w:fill="auto"/>
          </w:tcPr>
          <w:p w14:paraId="7BB32F93" w14:textId="77777777" w:rsidR="00DB669C" w:rsidRPr="00CA05C4" w:rsidRDefault="00DB669C" w:rsidP="003354CB">
            <w:pPr>
              <w:jc w:val="center"/>
              <w:rPr>
                <w:szCs w:val="28"/>
                <w:u w:val="single"/>
              </w:rPr>
            </w:pPr>
            <w:r w:rsidRPr="00CA05C4">
              <w:rPr>
                <w:szCs w:val="28"/>
                <w:u w:val="single"/>
              </w:rPr>
              <w:t>CLOCK / WATCH</w:t>
            </w:r>
          </w:p>
        </w:tc>
      </w:tr>
      <w:tr w:rsidR="00DB669C" w:rsidRPr="00CA05C4" w14:paraId="7BB32F9B" w14:textId="77777777" w:rsidTr="00D43548">
        <w:tc>
          <w:tcPr>
            <w:tcW w:w="4635" w:type="dxa"/>
            <w:shd w:val="clear" w:color="auto" w:fill="auto"/>
          </w:tcPr>
          <w:p w14:paraId="7BB32F95" w14:textId="77777777" w:rsidR="00DB669C" w:rsidRPr="00CA05C4" w:rsidRDefault="00DB669C" w:rsidP="003354CB">
            <w:pPr>
              <w:rPr>
                <w:szCs w:val="28"/>
              </w:rPr>
            </w:pPr>
          </w:p>
          <w:p w14:paraId="7BB32F96" w14:textId="77777777" w:rsidR="00DB669C" w:rsidRPr="00CA05C4" w:rsidRDefault="00DB669C" w:rsidP="003354CB">
            <w:pPr>
              <w:rPr>
                <w:szCs w:val="28"/>
              </w:rPr>
            </w:pPr>
          </w:p>
          <w:p w14:paraId="7BB32F97" w14:textId="77777777" w:rsidR="00DB669C" w:rsidRPr="00CA05C4" w:rsidRDefault="00DB669C" w:rsidP="003354CB">
            <w:pPr>
              <w:rPr>
                <w:szCs w:val="28"/>
              </w:rPr>
            </w:pPr>
          </w:p>
          <w:p w14:paraId="7BB32F98" w14:textId="77777777" w:rsidR="00DB669C" w:rsidRPr="00CA05C4" w:rsidRDefault="00DB669C" w:rsidP="003354CB">
            <w:pPr>
              <w:rPr>
                <w:szCs w:val="28"/>
              </w:rPr>
            </w:pPr>
          </w:p>
          <w:p w14:paraId="7BB32F99" w14:textId="77777777" w:rsidR="00DB669C" w:rsidRPr="00CA05C4" w:rsidRDefault="00DB669C" w:rsidP="003354CB">
            <w:pPr>
              <w:rPr>
                <w:szCs w:val="28"/>
              </w:rPr>
            </w:pPr>
          </w:p>
        </w:tc>
        <w:tc>
          <w:tcPr>
            <w:tcW w:w="4635" w:type="dxa"/>
            <w:shd w:val="clear" w:color="auto" w:fill="auto"/>
          </w:tcPr>
          <w:p w14:paraId="7BB32F9A" w14:textId="77777777" w:rsidR="00DB669C" w:rsidRPr="00CA05C4" w:rsidRDefault="00DB669C" w:rsidP="003354CB">
            <w:pPr>
              <w:rPr>
                <w:szCs w:val="28"/>
              </w:rPr>
            </w:pPr>
          </w:p>
        </w:tc>
      </w:tr>
    </w:tbl>
    <w:p w14:paraId="7BB32F9C" w14:textId="77777777" w:rsidR="00DB669C" w:rsidRDefault="00DB669C" w:rsidP="00DB669C">
      <w:pPr>
        <w:ind w:right="-230"/>
        <w:rPr>
          <w:iCs/>
        </w:rPr>
      </w:pPr>
      <w:r w:rsidRPr="00DE296B">
        <w:rPr>
          <w:iCs/>
        </w:rPr>
        <w:t>A calendar helps us locate days, months and weeks</w:t>
      </w:r>
      <w:r>
        <w:rPr>
          <w:iCs/>
        </w:rPr>
        <w:t xml:space="preserve">. This is important so we don’t miss </w:t>
      </w:r>
      <w:r w:rsidRPr="00DE296B">
        <w:rPr>
          <w:iCs/>
        </w:rPr>
        <w:t xml:space="preserve">special events </w:t>
      </w:r>
      <w:r>
        <w:rPr>
          <w:iCs/>
        </w:rPr>
        <w:t>like birthdays,</w:t>
      </w:r>
      <w:r w:rsidRPr="00DE296B">
        <w:rPr>
          <w:iCs/>
        </w:rPr>
        <w:t xml:space="preserve"> </w:t>
      </w:r>
      <w:r>
        <w:rPr>
          <w:iCs/>
        </w:rPr>
        <w:t xml:space="preserve">appointments and </w:t>
      </w:r>
      <w:r w:rsidRPr="00DE296B">
        <w:rPr>
          <w:iCs/>
        </w:rPr>
        <w:t xml:space="preserve">school </w:t>
      </w:r>
      <w:r>
        <w:rPr>
          <w:iCs/>
        </w:rPr>
        <w:t>holidays which occur over</w:t>
      </w:r>
      <w:r w:rsidRPr="00DE296B">
        <w:rPr>
          <w:iCs/>
        </w:rPr>
        <w:t xml:space="preserve"> a </w:t>
      </w:r>
      <w:r w:rsidRPr="00DE296B">
        <w:rPr>
          <w:b/>
          <w:bCs/>
          <w:iCs/>
        </w:rPr>
        <w:t>long</w:t>
      </w:r>
      <w:r w:rsidRPr="00DE296B">
        <w:rPr>
          <w:iCs/>
        </w:rPr>
        <w:t xml:space="preserve"> period of time. Clocks </w:t>
      </w:r>
      <w:r>
        <w:rPr>
          <w:iCs/>
        </w:rPr>
        <w:t>help us work out time</w:t>
      </w:r>
      <w:r w:rsidRPr="00DE296B">
        <w:rPr>
          <w:iCs/>
        </w:rPr>
        <w:t xml:space="preserve"> only over a </w:t>
      </w:r>
      <w:r w:rsidRPr="00DE296B">
        <w:rPr>
          <w:b/>
          <w:bCs/>
          <w:iCs/>
        </w:rPr>
        <w:t>short</w:t>
      </w:r>
      <w:r w:rsidRPr="00DE296B">
        <w:rPr>
          <w:iCs/>
        </w:rPr>
        <w:t xml:space="preserve"> period of time – </w:t>
      </w:r>
      <w:r>
        <w:rPr>
          <w:iCs/>
        </w:rPr>
        <w:t xml:space="preserve">within 1 day or </w:t>
      </w:r>
      <w:r w:rsidRPr="00DE296B">
        <w:rPr>
          <w:iCs/>
        </w:rPr>
        <w:t>24 hours.</w:t>
      </w:r>
    </w:p>
    <w:p w14:paraId="7BB32F9D" w14:textId="77777777" w:rsidR="00DB669C" w:rsidRDefault="00DB669C" w:rsidP="00DB669C">
      <w:pPr>
        <w:ind w:right="-230"/>
      </w:pPr>
    </w:p>
    <w:p w14:paraId="7BB32F9E" w14:textId="77777777" w:rsidR="004D33C2" w:rsidRPr="00DE296B" w:rsidRDefault="004D33C2" w:rsidP="00DB669C">
      <w:pPr>
        <w:ind w:right="-230"/>
      </w:pPr>
    </w:p>
    <w:p w14:paraId="7BB32F9F" w14:textId="77777777" w:rsidR="004D33C2" w:rsidRDefault="004D33C2" w:rsidP="00DB669C">
      <w:pPr>
        <w:pStyle w:val="Heading2"/>
      </w:pPr>
      <w:r>
        <w:t xml:space="preserve">Activity 2 </w:t>
      </w:r>
    </w:p>
    <w:p w14:paraId="7BB32FA0" w14:textId="77777777" w:rsidR="004D33C2" w:rsidRPr="004D33C2" w:rsidRDefault="004D33C2" w:rsidP="004D33C2">
      <w:pPr>
        <w:rPr>
          <w:lang w:val="en-AU"/>
        </w:rPr>
      </w:pPr>
      <w:r>
        <w:rPr>
          <w:noProof/>
          <w:lang w:val="en-AU" w:eastAsia="en-AU"/>
        </w:rPr>
        <w:drawing>
          <wp:anchor distT="0" distB="0" distL="114300" distR="114300" simplePos="0" relativeHeight="251899904" behindDoc="0" locked="0" layoutInCell="1" allowOverlap="1" wp14:anchorId="7BB33455" wp14:editId="7BB33456">
            <wp:simplePos x="0" y="0"/>
            <wp:positionH relativeFrom="column">
              <wp:posOffset>-2540</wp:posOffset>
            </wp:positionH>
            <wp:positionV relativeFrom="paragraph">
              <wp:posOffset>95138</wp:posOffset>
            </wp:positionV>
            <wp:extent cx="569595" cy="437515"/>
            <wp:effectExtent l="0" t="0" r="1905" b="635"/>
            <wp:wrapNone/>
            <wp:docPr id="667" name="Picture 66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9595" cy="4375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2FA1" w14:textId="77777777" w:rsidR="00DB669C" w:rsidRPr="00DE296B" w:rsidRDefault="004D33C2" w:rsidP="004D33C2">
      <w:pPr>
        <w:pStyle w:val="Heading2"/>
        <w:ind w:left="1170"/>
      </w:pPr>
      <w:r>
        <w:t xml:space="preserve">For you to do </w:t>
      </w:r>
      <w:r w:rsidR="00DB669C">
        <w:t>– All about calendars</w:t>
      </w:r>
    </w:p>
    <w:p w14:paraId="7BB32FA2" w14:textId="77777777" w:rsidR="00DB669C" w:rsidRDefault="00DB669C" w:rsidP="00DB669C">
      <w:pPr>
        <w:ind w:right="-230"/>
      </w:pPr>
    </w:p>
    <w:p w14:paraId="7BB32FA3" w14:textId="77777777" w:rsidR="004D33C2" w:rsidRPr="00027D37" w:rsidRDefault="004D33C2" w:rsidP="00DB669C">
      <w:pPr>
        <w:ind w:right="-230"/>
      </w:pPr>
    </w:p>
    <w:p w14:paraId="7BB32FA4" w14:textId="77777777" w:rsidR="00DB669C" w:rsidRPr="00027D37" w:rsidRDefault="00DB669C" w:rsidP="00DB669C">
      <w:pPr>
        <w:ind w:right="-230"/>
        <w:rPr>
          <w:i/>
          <w:iCs/>
        </w:rPr>
      </w:pPr>
      <w:r w:rsidRPr="00027D37">
        <w:t xml:space="preserve">Answer the following using the calendar in your </w:t>
      </w:r>
      <w:r w:rsidRPr="00027D37">
        <w:rPr>
          <w:i/>
          <w:iCs/>
        </w:rPr>
        <w:t>Activity Book.</w:t>
      </w:r>
    </w:p>
    <w:p w14:paraId="7BB32FA5" w14:textId="77777777" w:rsidR="00DB669C" w:rsidRPr="00027D37" w:rsidRDefault="00DB669C" w:rsidP="00DB669C">
      <w:pPr>
        <w:ind w:right="-230"/>
        <w:rPr>
          <w:i/>
          <w:iCs/>
        </w:rPr>
      </w:pPr>
    </w:p>
    <w:p w14:paraId="7BB32FA6" w14:textId="77777777" w:rsidR="00DB669C" w:rsidRPr="00027D37" w:rsidRDefault="00DB669C" w:rsidP="00DB669C">
      <w:pPr>
        <w:numPr>
          <w:ilvl w:val="0"/>
          <w:numId w:val="29"/>
        </w:numPr>
        <w:ind w:right="-230"/>
      </w:pPr>
      <w:r w:rsidRPr="00027D37">
        <w:t>Write the date of your birthday.   _____________________________</w:t>
      </w:r>
    </w:p>
    <w:p w14:paraId="7BB32FA7" w14:textId="77777777" w:rsidR="00DB669C" w:rsidRPr="00027D37" w:rsidRDefault="00DB669C" w:rsidP="00DB669C">
      <w:pPr>
        <w:ind w:right="-230"/>
      </w:pPr>
    </w:p>
    <w:p w14:paraId="7BB32FA8" w14:textId="77777777" w:rsidR="00DB669C" w:rsidRPr="00027D37" w:rsidRDefault="00DB669C" w:rsidP="00DB669C">
      <w:pPr>
        <w:ind w:right="-230"/>
      </w:pPr>
    </w:p>
    <w:p w14:paraId="7BB32FA9" w14:textId="77777777" w:rsidR="00DB669C" w:rsidRPr="00027D37" w:rsidRDefault="00DB669C" w:rsidP="00DB669C">
      <w:pPr>
        <w:numPr>
          <w:ilvl w:val="0"/>
          <w:numId w:val="29"/>
        </w:numPr>
        <w:ind w:right="-230"/>
      </w:pPr>
      <w:r w:rsidRPr="00027D37">
        <w:t>How many Fridays in your birth month?   _____________________</w:t>
      </w:r>
    </w:p>
    <w:p w14:paraId="7BB32FAA" w14:textId="77777777" w:rsidR="00DB669C" w:rsidRPr="00027D37" w:rsidRDefault="00DB669C" w:rsidP="00DB669C">
      <w:pPr>
        <w:ind w:right="-230"/>
      </w:pPr>
    </w:p>
    <w:p w14:paraId="7BB32FAB" w14:textId="77777777" w:rsidR="00DB669C" w:rsidRPr="00027D37" w:rsidRDefault="00DB669C" w:rsidP="00DB669C">
      <w:pPr>
        <w:ind w:right="-230"/>
      </w:pPr>
    </w:p>
    <w:p w14:paraId="7BB32FAC" w14:textId="77777777" w:rsidR="00DB669C" w:rsidRPr="00027D37" w:rsidRDefault="00DB669C" w:rsidP="00DB669C">
      <w:pPr>
        <w:numPr>
          <w:ilvl w:val="0"/>
          <w:numId w:val="29"/>
        </w:numPr>
        <w:ind w:right="-230"/>
      </w:pPr>
      <w:r w:rsidRPr="00027D37">
        <w:t xml:space="preserve">What is the date one week </w:t>
      </w:r>
      <w:r w:rsidRPr="00027D37">
        <w:rPr>
          <w:b/>
          <w:bCs/>
        </w:rPr>
        <w:t xml:space="preserve">before </w:t>
      </w:r>
      <w:r w:rsidRPr="00027D37">
        <w:t>your birthday?</w:t>
      </w:r>
      <w:r>
        <w:t xml:space="preserve"> ______________</w:t>
      </w:r>
    </w:p>
    <w:p w14:paraId="7BB32FAD" w14:textId="77777777" w:rsidR="00DB669C" w:rsidRPr="00027D37" w:rsidRDefault="00DB669C" w:rsidP="00DB669C">
      <w:pPr>
        <w:ind w:right="-230"/>
      </w:pPr>
    </w:p>
    <w:p w14:paraId="7BB32FAE" w14:textId="77777777" w:rsidR="00DB669C" w:rsidRPr="00027D37" w:rsidRDefault="00DB669C" w:rsidP="00DB669C">
      <w:pPr>
        <w:ind w:right="-230"/>
      </w:pPr>
    </w:p>
    <w:p w14:paraId="7BB32FAF" w14:textId="77777777" w:rsidR="00DB669C" w:rsidRPr="00027D37" w:rsidRDefault="00DB669C" w:rsidP="00DB669C">
      <w:pPr>
        <w:numPr>
          <w:ilvl w:val="0"/>
          <w:numId w:val="29"/>
        </w:numPr>
        <w:ind w:right="-230"/>
      </w:pPr>
      <w:r w:rsidRPr="00027D37">
        <w:t xml:space="preserve">What is the date two weeks </w:t>
      </w:r>
      <w:r w:rsidRPr="00027D37">
        <w:rPr>
          <w:b/>
          <w:bCs/>
        </w:rPr>
        <w:t xml:space="preserve">after </w:t>
      </w:r>
      <w:r w:rsidRPr="00027D37">
        <w:t>your birthday?</w:t>
      </w:r>
    </w:p>
    <w:p w14:paraId="7BB32FB0" w14:textId="77777777" w:rsidR="00DB669C" w:rsidRPr="00027D37" w:rsidRDefault="00DB669C" w:rsidP="004D33C2">
      <w:pPr>
        <w:ind w:right="-230"/>
      </w:pPr>
    </w:p>
    <w:p w14:paraId="7BB32FB1" w14:textId="77777777" w:rsidR="00DB669C" w:rsidRPr="00027D37" w:rsidRDefault="00DB669C" w:rsidP="00DB669C">
      <w:pPr>
        <w:ind w:left="720" w:right="-230"/>
      </w:pPr>
      <w:r w:rsidRPr="00027D37">
        <w:t>___________________________________________________________</w:t>
      </w:r>
      <w:r w:rsidR="004D33C2">
        <w:t>_</w:t>
      </w:r>
    </w:p>
    <w:p w14:paraId="7BB32FB2" w14:textId="77777777" w:rsidR="00DB669C" w:rsidRPr="00027D37" w:rsidRDefault="00DB669C" w:rsidP="004D33C2">
      <w:pPr>
        <w:ind w:right="-230"/>
        <w:rPr>
          <w:bCs/>
        </w:rPr>
      </w:pPr>
    </w:p>
    <w:p w14:paraId="7BB32FB3" w14:textId="77777777" w:rsidR="00DB669C" w:rsidRPr="00027D37" w:rsidRDefault="00DB669C" w:rsidP="004D33C2">
      <w:pPr>
        <w:ind w:right="-230"/>
        <w:rPr>
          <w:bCs/>
        </w:rPr>
      </w:pPr>
    </w:p>
    <w:p w14:paraId="7BB32FB4" w14:textId="77777777" w:rsidR="00DB669C" w:rsidRPr="00027D37" w:rsidRDefault="00DB669C" w:rsidP="00DB669C">
      <w:pPr>
        <w:numPr>
          <w:ilvl w:val="0"/>
          <w:numId w:val="29"/>
        </w:numPr>
        <w:ind w:right="-230"/>
      </w:pPr>
      <w:r w:rsidRPr="00027D37">
        <w:t xml:space="preserve">Which month has the </w:t>
      </w:r>
      <w:r w:rsidRPr="00027D37">
        <w:rPr>
          <w:b/>
          <w:bCs/>
        </w:rPr>
        <w:t xml:space="preserve">least </w:t>
      </w:r>
      <w:r w:rsidRPr="00027D37">
        <w:t>number of days?   _________________</w:t>
      </w:r>
    </w:p>
    <w:p w14:paraId="7BB32FB5" w14:textId="77777777" w:rsidR="00DB669C" w:rsidRPr="00027D37" w:rsidRDefault="00DB669C" w:rsidP="00DB669C">
      <w:pPr>
        <w:ind w:right="-230"/>
      </w:pPr>
    </w:p>
    <w:p w14:paraId="7BB32FB6" w14:textId="77777777" w:rsidR="00DB669C" w:rsidRPr="00027D37" w:rsidRDefault="00DB669C" w:rsidP="00DB669C">
      <w:pPr>
        <w:ind w:right="-230"/>
      </w:pPr>
    </w:p>
    <w:p w14:paraId="7BB32FB7" w14:textId="77777777" w:rsidR="00DB669C" w:rsidRPr="00027D37" w:rsidRDefault="00DB669C" w:rsidP="00DB669C">
      <w:pPr>
        <w:numPr>
          <w:ilvl w:val="0"/>
          <w:numId w:val="29"/>
        </w:numPr>
        <w:ind w:right="-230"/>
      </w:pPr>
      <w:r w:rsidRPr="00027D37">
        <w:t>Name a special event and write the day and date.</w:t>
      </w:r>
    </w:p>
    <w:p w14:paraId="7BB32FB8" w14:textId="77777777" w:rsidR="00DB669C" w:rsidRPr="00027D37" w:rsidRDefault="00DB669C" w:rsidP="00DB669C">
      <w:pPr>
        <w:ind w:right="-230"/>
      </w:pPr>
    </w:p>
    <w:p w14:paraId="7BB32FB9" w14:textId="77777777" w:rsidR="00DB669C" w:rsidRPr="00027D37" w:rsidRDefault="00DB669C" w:rsidP="00DB669C">
      <w:pPr>
        <w:ind w:left="720" w:right="-230"/>
      </w:pPr>
      <w:r w:rsidRPr="00027D37">
        <w:t>____________________________________________________________</w:t>
      </w:r>
    </w:p>
    <w:p w14:paraId="7BB32FBA" w14:textId="77777777" w:rsidR="00DB669C" w:rsidRPr="00027D37" w:rsidRDefault="00DB669C" w:rsidP="004D33C2">
      <w:pPr>
        <w:ind w:right="-230"/>
      </w:pPr>
    </w:p>
    <w:p w14:paraId="7BB32FBB" w14:textId="77777777" w:rsidR="00DB669C" w:rsidRPr="00027D37" w:rsidRDefault="00DB669C" w:rsidP="00DB669C"/>
    <w:p w14:paraId="7BB32FBC" w14:textId="77777777" w:rsidR="004D33C2" w:rsidRDefault="004D33C2" w:rsidP="003354CB">
      <w:pPr>
        <w:ind w:right="-230"/>
        <w:rPr>
          <w:rFonts w:ascii="Arial" w:hAnsi="Arial" w:cs="Arial"/>
          <w:b/>
          <w:bCs/>
        </w:rPr>
      </w:pPr>
      <w:r w:rsidRPr="00027D37">
        <w:rPr>
          <w:rFonts w:ascii="Arial" w:hAnsi="Arial" w:cs="Arial"/>
          <w:b/>
          <w:bCs/>
        </w:rPr>
        <w:t>Solve this Birthday Problem!</w:t>
      </w:r>
    </w:p>
    <w:p w14:paraId="7BB32FBD" w14:textId="77777777" w:rsidR="004D33C2" w:rsidRDefault="004D33C2" w:rsidP="004D33C2">
      <w:pPr>
        <w:ind w:right="-230"/>
      </w:pPr>
      <w:r w:rsidRPr="00027D37">
        <w:t>Peter’s 9</w:t>
      </w:r>
      <w:r w:rsidRPr="00027D37">
        <w:rPr>
          <w:vertAlign w:val="superscript"/>
        </w:rPr>
        <w:t>th</w:t>
      </w:r>
      <w:r w:rsidRPr="00027D37">
        <w:t xml:space="preserve"> birthday is on Friday 18</w:t>
      </w:r>
      <w:r w:rsidRPr="00027D37">
        <w:rPr>
          <w:vertAlign w:val="superscript"/>
        </w:rPr>
        <w:t>th</w:t>
      </w:r>
      <w:r w:rsidRPr="00027D37">
        <w:t xml:space="preserve"> February.</w:t>
      </w:r>
      <w:r>
        <w:t xml:space="preserve"> </w:t>
      </w:r>
      <w:r w:rsidRPr="00027D37">
        <w:t xml:space="preserve">He wants to have his party on the following </w:t>
      </w:r>
      <w:proofErr w:type="gramStart"/>
      <w:r w:rsidRPr="00027D37">
        <w:t>Sunday</w:t>
      </w:r>
      <w:proofErr w:type="gramEnd"/>
      <w:r w:rsidRPr="00027D37">
        <w:t xml:space="preserve"> but his mum will be busy and has asked him to have his party one week after his birthday.</w:t>
      </w:r>
    </w:p>
    <w:p w14:paraId="7BB32FBE" w14:textId="77777777" w:rsidR="004D33C2" w:rsidRDefault="004D33C2" w:rsidP="004D33C2">
      <w:pPr>
        <w:ind w:right="-230"/>
      </w:pPr>
    </w:p>
    <w:p w14:paraId="7BB32FBF" w14:textId="77777777" w:rsidR="004D33C2" w:rsidRPr="00027D37" w:rsidRDefault="004D33C2" w:rsidP="004D33C2">
      <w:pPr>
        <w:ind w:right="-230"/>
      </w:pPr>
      <w:r w:rsidRPr="00027D37">
        <w:t>What is the day and date of Peter’s party?</w:t>
      </w:r>
      <w:r>
        <w:t xml:space="preserve"> __________________________</w:t>
      </w:r>
    </w:p>
    <w:p w14:paraId="7BB32FC0" w14:textId="77777777" w:rsidR="00DB669C" w:rsidRPr="004B3CFB" w:rsidRDefault="00DB669C" w:rsidP="00DB669C"/>
    <w:p w14:paraId="013D8784" w14:textId="77777777" w:rsidR="00911E5E" w:rsidRDefault="00911E5E" w:rsidP="004D33C2">
      <w:pPr>
        <w:pStyle w:val="Heading2"/>
      </w:pPr>
    </w:p>
    <w:p w14:paraId="7A3DB5F7" w14:textId="733E9EF3" w:rsidR="00911E5E" w:rsidRDefault="00911E5E" w:rsidP="004D33C2">
      <w:pPr>
        <w:pStyle w:val="Heading2"/>
      </w:pPr>
    </w:p>
    <w:p w14:paraId="4464BD26" w14:textId="77777777" w:rsidR="00911E5E" w:rsidRPr="00911E5E" w:rsidRDefault="00911E5E" w:rsidP="00911E5E">
      <w:pPr>
        <w:rPr>
          <w:lang w:val="en-AU"/>
        </w:rPr>
      </w:pPr>
    </w:p>
    <w:p w14:paraId="5472EF50" w14:textId="1882FBE1" w:rsidR="00911E5E" w:rsidRDefault="00911E5E" w:rsidP="004D33C2">
      <w:pPr>
        <w:pStyle w:val="Heading2"/>
      </w:pPr>
    </w:p>
    <w:p w14:paraId="7405A72C" w14:textId="77777777" w:rsidR="00911E5E" w:rsidRPr="00911E5E" w:rsidRDefault="00911E5E" w:rsidP="00911E5E">
      <w:pPr>
        <w:rPr>
          <w:lang w:val="en-AU"/>
        </w:rPr>
      </w:pPr>
    </w:p>
    <w:p w14:paraId="7BB32FC1" w14:textId="35F6B462" w:rsidR="00DB669C" w:rsidRPr="00027D37" w:rsidRDefault="00911E5E" w:rsidP="004D33C2">
      <w:pPr>
        <w:pStyle w:val="Heading2"/>
      </w:pPr>
      <w:r>
        <w:lastRenderedPageBreak/>
        <w:t>A</w:t>
      </w:r>
      <w:r w:rsidR="00DB669C">
        <w:t>ctivity 3</w:t>
      </w:r>
    </w:p>
    <w:p w14:paraId="7BB32FC2" w14:textId="77777777" w:rsidR="00DB669C" w:rsidRPr="004D33C2" w:rsidRDefault="00DB669C" w:rsidP="00DB669C">
      <w:pPr>
        <w:ind w:right="-230"/>
        <w:rPr>
          <w:sz w:val="16"/>
          <w:szCs w:val="16"/>
        </w:rPr>
      </w:pPr>
    </w:p>
    <w:p w14:paraId="7BB32FC3" w14:textId="77777777" w:rsidR="00DB669C" w:rsidRPr="00027D37" w:rsidRDefault="00DB669C" w:rsidP="00DB669C">
      <w:pPr>
        <w:jc w:val="right"/>
        <w:rPr>
          <w:rFonts w:cs="Arial"/>
          <w:sz w:val="26"/>
        </w:rPr>
      </w:pPr>
      <w:r>
        <w:rPr>
          <w:rFonts w:ascii="Arial" w:hAnsi="Arial" w:cs="Arial"/>
          <w:b/>
          <w:bCs/>
          <w:noProof/>
          <w:sz w:val="20"/>
          <w:lang w:val="en-AU" w:eastAsia="en-AU"/>
        </w:rPr>
        <mc:AlternateContent>
          <mc:Choice Requires="wps">
            <w:drawing>
              <wp:anchor distT="0" distB="0" distL="114300" distR="114300" simplePos="0" relativeHeight="251891712" behindDoc="0" locked="0" layoutInCell="1" allowOverlap="1" wp14:anchorId="7BB33457" wp14:editId="7BB33458">
                <wp:simplePos x="0" y="0"/>
                <wp:positionH relativeFrom="column">
                  <wp:posOffset>68580</wp:posOffset>
                </wp:positionH>
                <wp:positionV relativeFrom="paragraph">
                  <wp:posOffset>38100</wp:posOffset>
                </wp:positionV>
                <wp:extent cx="4686300" cy="914400"/>
                <wp:effectExtent l="5715" t="8890" r="327660" b="10160"/>
                <wp:wrapNone/>
                <wp:docPr id="670" name="Rounded Rectangular Callout 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86300" cy="914400"/>
                        </a:xfrm>
                        <a:prstGeom prst="wedgeRoundRectCallout">
                          <a:avLst>
                            <a:gd name="adj1" fmla="val 56532"/>
                            <a:gd name="adj2" fmla="val 44236"/>
                            <a:gd name="adj3" fmla="val 16667"/>
                          </a:avLst>
                        </a:prstGeom>
                        <a:solidFill>
                          <a:srgbClr val="FFFFFF"/>
                        </a:solidFill>
                        <a:ln w="9525">
                          <a:solidFill>
                            <a:srgbClr val="000000"/>
                          </a:solidFill>
                          <a:miter lim="800000"/>
                          <a:headEnd/>
                          <a:tailEnd/>
                        </a:ln>
                      </wps:spPr>
                      <wps:txbx>
                        <w:txbxContent>
                          <w:p w14:paraId="7BB335C0" w14:textId="77777777" w:rsidR="0085797F" w:rsidRPr="004D33C2" w:rsidRDefault="0085797F" w:rsidP="00FE2892">
                            <w:pPr>
                              <w:jc w:val="center"/>
                              <w:rPr>
                                <w:rFonts w:ascii="Comic Sans MS" w:hAnsi="Comic Sans MS" w:cs="Arial"/>
                                <w:szCs w:val="28"/>
                              </w:rPr>
                            </w:pPr>
                            <w:r w:rsidRPr="004D33C2">
                              <w:rPr>
                                <w:rFonts w:ascii="Comic Sans MS" w:hAnsi="Comic Sans MS" w:cs="Arial"/>
                                <w:szCs w:val="28"/>
                              </w:rPr>
                              <w:t>Did you know that you can work out how much time there is to special events by using a calendar?</w:t>
                            </w:r>
                          </w:p>
                          <w:p w14:paraId="7BB335C1" w14:textId="77777777" w:rsidR="0085797F" w:rsidRPr="004D33C2" w:rsidRDefault="0085797F" w:rsidP="00FE2892">
                            <w:pPr>
                              <w:jc w:val="center"/>
                              <w:rPr>
                                <w:rFonts w:ascii="Comic Sans MS" w:hAnsi="Comic Sans MS" w:cs="Arial"/>
                                <w:szCs w:val="28"/>
                              </w:rPr>
                            </w:pPr>
                            <w:r w:rsidRPr="004D33C2">
                              <w:rPr>
                                <w:rFonts w:ascii="Comic Sans MS" w:hAnsi="Comic Sans MS" w:cs="Arial"/>
                                <w:szCs w:val="28"/>
                              </w:rPr>
                              <w:t>Here’s how!</w:t>
                            </w:r>
                          </w:p>
                          <w:p w14:paraId="7BB335C2" w14:textId="77777777" w:rsidR="0085797F" w:rsidRDefault="0085797F" w:rsidP="00DB669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57" id="Rounded Rectangular Callout 670" o:spid="_x0000_s1282" type="#_x0000_t62" style="position:absolute;left:0;text-align:left;margin-left:5.4pt;margin-top:3pt;width:369pt;height:1in;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" adj="23011,20355">
                <v:textbox>
                  <w:txbxContent>
                    <w:p w14:paraId="7BB335C0" w14:textId="77777777" w:rsidR="0085797F" w:rsidRPr="004D33C2" w:rsidRDefault="0085797F" w:rsidP="00FE2892">
                      <w:pPr>
                        <w:jc w:val="center"/>
                        <w:rPr>
                          <w:rFonts w:ascii="Comic Sans MS" w:hAnsi="Comic Sans MS" w:cs="Arial"/>
                          <w:szCs w:val="28"/>
                        </w:rPr>
                      </w:pPr>
                      <w:r w:rsidRPr="004D33C2">
                        <w:rPr>
                          <w:rFonts w:ascii="Comic Sans MS" w:hAnsi="Comic Sans MS" w:cs="Arial"/>
                          <w:szCs w:val="28"/>
                        </w:rPr>
                        <w:t>Did you know that you can work out how much time there is to special events by using a calendar?</w:t>
                      </w:r>
                    </w:p>
                    <w:p w14:paraId="7BB335C1" w14:textId="77777777" w:rsidR="0085797F" w:rsidRPr="004D33C2" w:rsidRDefault="0085797F" w:rsidP="00FE2892">
                      <w:pPr>
                        <w:jc w:val="center"/>
                        <w:rPr>
                          <w:rFonts w:ascii="Comic Sans MS" w:hAnsi="Comic Sans MS" w:cs="Arial"/>
                          <w:szCs w:val="28"/>
                        </w:rPr>
                      </w:pPr>
                      <w:r w:rsidRPr="004D33C2">
                        <w:rPr>
                          <w:rFonts w:ascii="Comic Sans MS" w:hAnsi="Comic Sans MS" w:cs="Arial"/>
                          <w:szCs w:val="28"/>
                        </w:rPr>
                        <w:t>Here’s how!</w:t>
                      </w:r>
                    </w:p>
                    <w:p w14:paraId="7BB335C2" w14:textId="77777777" w:rsidR="0085797F" w:rsidRDefault="0085797F" w:rsidP="00DB669C"/>
                  </w:txbxContent>
                </v:textbox>
              </v:shape>
            </w:pict>
          </mc:Fallback>
        </mc:AlternateContent>
      </w:r>
      <w:r>
        <w:rPr>
          <w:rFonts w:cs="Arial"/>
          <w:noProof/>
          <w:sz w:val="26"/>
          <w:lang w:val="en-AU" w:eastAsia="en-AU"/>
        </w:rPr>
        <w:drawing>
          <wp:inline distT="0" distB="0" distL="0" distR="0" wp14:anchorId="7BB33459" wp14:editId="7BB3345A">
            <wp:extent cx="927735" cy="1073150"/>
            <wp:effectExtent l="0" t="0" r="5715" b="0"/>
            <wp:docPr id="666" name="Picture 66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927735" cy="1073150"/>
                    </a:xfrm>
                    <a:prstGeom prst="rect">
                      <a:avLst/>
                    </a:prstGeom>
                    <a:noFill/>
                    <a:ln>
                      <a:noFill/>
                    </a:ln>
                  </pic:spPr>
                </pic:pic>
              </a:graphicData>
            </a:graphic>
          </wp:inline>
        </w:drawing>
      </w:r>
    </w:p>
    <w:p w14:paraId="7BB32FC4" w14:textId="77777777" w:rsidR="00DB669C" w:rsidRDefault="00DB669C" w:rsidP="004D33C2">
      <w:r w:rsidRPr="00027D37">
        <w:t xml:space="preserve">You can </w:t>
      </w:r>
      <w:r w:rsidRPr="00027D37">
        <w:rPr>
          <w:b/>
          <w:bCs/>
        </w:rPr>
        <w:t xml:space="preserve">count on in days, weeks or months </w:t>
      </w:r>
      <w:r w:rsidRPr="00027D37">
        <w:t>from today’s date to work out how much time you have before a special date. Look at the example below using the calendar month for June.</w:t>
      </w:r>
    </w:p>
    <w:p w14:paraId="7BB32FC5" w14:textId="77777777" w:rsidR="004D33C2" w:rsidRPr="004D33C2" w:rsidRDefault="004D33C2" w:rsidP="004D33C2">
      <w:pPr>
        <w:rPr>
          <w:sz w:val="16"/>
          <w:szCs w:val="16"/>
        </w:rPr>
      </w:pPr>
    </w:p>
    <w:p w14:paraId="7BB32FC6" w14:textId="77777777" w:rsidR="00DB669C" w:rsidRPr="00027D37" w:rsidRDefault="004D33C2" w:rsidP="004D33C2">
      <w:pPr>
        <w:pStyle w:val="Header"/>
        <w:tabs>
          <w:tab w:val="left" w:pos="4140"/>
        </w:tabs>
        <w:rPr>
          <w:rFonts w:ascii="Arial" w:hAnsi="Arial" w:cs="Arial"/>
          <w:b/>
          <w:bCs/>
        </w:rPr>
      </w:pPr>
      <w:r>
        <w:rPr>
          <w:rFonts w:ascii="Arial" w:hAnsi="Arial" w:cs="Arial"/>
          <w:b/>
          <w:bCs/>
        </w:rPr>
        <w:tab/>
      </w:r>
      <w:r w:rsidR="00DB669C" w:rsidRPr="00027D37">
        <w:rPr>
          <w:rFonts w:ascii="Arial" w:hAnsi="Arial" w:cs="Arial"/>
          <w:b/>
          <w:bCs/>
        </w:rPr>
        <w:t>June</w:t>
      </w:r>
    </w:p>
    <w:tbl>
      <w:tblPr>
        <w:tblW w:w="5040" w:type="dxa"/>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20"/>
        <w:gridCol w:w="720"/>
        <w:gridCol w:w="720"/>
        <w:gridCol w:w="720"/>
      </w:tblGrid>
      <w:tr w:rsidR="00DB669C" w:rsidRPr="00027D37" w14:paraId="7BB32FCE" w14:textId="77777777" w:rsidTr="003354CB">
        <w:tc>
          <w:tcPr>
            <w:tcW w:w="720" w:type="dxa"/>
          </w:tcPr>
          <w:p w14:paraId="7BB32FC7" w14:textId="77777777" w:rsidR="00DB669C" w:rsidRPr="004D33C2" w:rsidRDefault="00DB669C" w:rsidP="003354CB">
            <w:pPr>
              <w:pStyle w:val="Header"/>
              <w:ind w:left="-108" w:firstLine="108"/>
              <w:jc w:val="center"/>
              <w:rPr>
                <w:rFonts w:ascii="Arial" w:hAnsi="Arial" w:cs="Arial"/>
                <w:b/>
                <w:bCs/>
                <w:sz w:val="24"/>
              </w:rPr>
            </w:pPr>
            <w:r w:rsidRPr="004D33C2">
              <w:rPr>
                <w:rFonts w:ascii="Arial" w:hAnsi="Arial" w:cs="Arial"/>
                <w:b/>
                <w:bCs/>
                <w:sz w:val="24"/>
              </w:rPr>
              <w:t>M</w:t>
            </w:r>
          </w:p>
        </w:tc>
        <w:tc>
          <w:tcPr>
            <w:tcW w:w="720" w:type="dxa"/>
          </w:tcPr>
          <w:p w14:paraId="7BB32FC8" w14:textId="77777777" w:rsidR="00DB669C" w:rsidRPr="004D33C2" w:rsidRDefault="00DB669C" w:rsidP="003354CB">
            <w:pPr>
              <w:pStyle w:val="Header"/>
              <w:ind w:left="-108" w:firstLine="108"/>
              <w:jc w:val="center"/>
              <w:rPr>
                <w:rFonts w:ascii="Arial" w:hAnsi="Arial" w:cs="Arial"/>
                <w:b/>
                <w:bCs/>
                <w:sz w:val="24"/>
              </w:rPr>
            </w:pPr>
            <w:r w:rsidRPr="004D33C2">
              <w:rPr>
                <w:rFonts w:ascii="Arial" w:hAnsi="Arial" w:cs="Arial"/>
                <w:b/>
                <w:bCs/>
                <w:sz w:val="24"/>
              </w:rPr>
              <w:t>T</w:t>
            </w:r>
          </w:p>
        </w:tc>
        <w:tc>
          <w:tcPr>
            <w:tcW w:w="720" w:type="dxa"/>
          </w:tcPr>
          <w:p w14:paraId="7BB32FC9" w14:textId="77777777" w:rsidR="00DB669C" w:rsidRPr="004D33C2" w:rsidRDefault="00DB669C" w:rsidP="003354CB">
            <w:pPr>
              <w:pStyle w:val="Header"/>
              <w:ind w:left="-108" w:firstLine="108"/>
              <w:jc w:val="center"/>
              <w:rPr>
                <w:rFonts w:ascii="Arial" w:hAnsi="Arial" w:cs="Arial"/>
                <w:b/>
                <w:bCs/>
                <w:sz w:val="24"/>
              </w:rPr>
            </w:pPr>
            <w:r w:rsidRPr="004D33C2">
              <w:rPr>
                <w:rFonts w:ascii="Arial" w:hAnsi="Arial" w:cs="Arial"/>
                <w:b/>
                <w:bCs/>
                <w:sz w:val="24"/>
              </w:rPr>
              <w:t>W</w:t>
            </w:r>
          </w:p>
        </w:tc>
        <w:tc>
          <w:tcPr>
            <w:tcW w:w="720" w:type="dxa"/>
          </w:tcPr>
          <w:p w14:paraId="7BB32FCA" w14:textId="77777777" w:rsidR="00DB669C" w:rsidRPr="004D33C2" w:rsidRDefault="00DB669C" w:rsidP="003354CB">
            <w:pPr>
              <w:pStyle w:val="Header"/>
              <w:ind w:left="-108" w:firstLine="108"/>
              <w:jc w:val="center"/>
              <w:rPr>
                <w:rFonts w:ascii="Arial" w:hAnsi="Arial" w:cs="Arial"/>
                <w:b/>
                <w:bCs/>
                <w:sz w:val="24"/>
              </w:rPr>
            </w:pPr>
            <w:r w:rsidRPr="004D33C2">
              <w:rPr>
                <w:rFonts w:ascii="Arial" w:hAnsi="Arial" w:cs="Arial"/>
                <w:b/>
                <w:bCs/>
                <w:sz w:val="24"/>
              </w:rPr>
              <w:t>T</w:t>
            </w:r>
          </w:p>
        </w:tc>
        <w:tc>
          <w:tcPr>
            <w:tcW w:w="720" w:type="dxa"/>
          </w:tcPr>
          <w:p w14:paraId="7BB32FCB" w14:textId="77777777" w:rsidR="00DB669C" w:rsidRPr="004D33C2" w:rsidRDefault="00DB669C" w:rsidP="003354CB">
            <w:pPr>
              <w:pStyle w:val="Header"/>
              <w:ind w:left="-108" w:firstLine="108"/>
              <w:jc w:val="center"/>
              <w:rPr>
                <w:rFonts w:ascii="Arial" w:hAnsi="Arial" w:cs="Arial"/>
                <w:b/>
                <w:bCs/>
                <w:sz w:val="24"/>
              </w:rPr>
            </w:pPr>
            <w:r w:rsidRPr="004D33C2">
              <w:rPr>
                <w:rFonts w:ascii="Arial" w:hAnsi="Arial" w:cs="Arial"/>
                <w:b/>
                <w:bCs/>
                <w:sz w:val="24"/>
              </w:rPr>
              <w:t>F</w:t>
            </w:r>
          </w:p>
        </w:tc>
        <w:tc>
          <w:tcPr>
            <w:tcW w:w="720" w:type="dxa"/>
          </w:tcPr>
          <w:p w14:paraId="7BB32FCC" w14:textId="77777777" w:rsidR="00DB669C" w:rsidRPr="004D33C2" w:rsidRDefault="00DB669C" w:rsidP="003354CB">
            <w:pPr>
              <w:pStyle w:val="Header"/>
              <w:ind w:left="-108" w:firstLine="108"/>
              <w:jc w:val="center"/>
              <w:rPr>
                <w:rFonts w:ascii="Arial" w:hAnsi="Arial" w:cs="Arial"/>
                <w:b/>
                <w:bCs/>
                <w:sz w:val="24"/>
              </w:rPr>
            </w:pPr>
            <w:r w:rsidRPr="004D33C2">
              <w:rPr>
                <w:rFonts w:ascii="Arial" w:hAnsi="Arial" w:cs="Arial"/>
                <w:b/>
                <w:bCs/>
                <w:sz w:val="24"/>
              </w:rPr>
              <w:t>S</w:t>
            </w:r>
          </w:p>
        </w:tc>
        <w:tc>
          <w:tcPr>
            <w:tcW w:w="720" w:type="dxa"/>
          </w:tcPr>
          <w:p w14:paraId="7BB32FCD" w14:textId="77777777" w:rsidR="00DB669C" w:rsidRPr="004D33C2" w:rsidRDefault="00DB669C" w:rsidP="003354CB">
            <w:pPr>
              <w:pStyle w:val="Header"/>
              <w:ind w:left="-108" w:firstLine="108"/>
              <w:jc w:val="center"/>
              <w:rPr>
                <w:rFonts w:ascii="Arial" w:hAnsi="Arial" w:cs="Arial"/>
                <w:b/>
                <w:bCs/>
                <w:sz w:val="24"/>
              </w:rPr>
            </w:pPr>
            <w:r w:rsidRPr="004D33C2">
              <w:rPr>
                <w:rFonts w:ascii="Arial" w:hAnsi="Arial" w:cs="Arial"/>
                <w:b/>
                <w:bCs/>
                <w:sz w:val="24"/>
              </w:rPr>
              <w:t>S</w:t>
            </w:r>
          </w:p>
        </w:tc>
      </w:tr>
      <w:tr w:rsidR="00DB669C" w:rsidRPr="00027D37" w14:paraId="7BB32FD7" w14:textId="77777777" w:rsidTr="003354CB">
        <w:tc>
          <w:tcPr>
            <w:tcW w:w="720" w:type="dxa"/>
          </w:tcPr>
          <w:p w14:paraId="7BB32FCF" w14:textId="77777777" w:rsidR="00DB669C" w:rsidRPr="004D33C2" w:rsidRDefault="00DB669C" w:rsidP="003354CB">
            <w:pPr>
              <w:pStyle w:val="Header"/>
              <w:ind w:left="-108" w:firstLine="108"/>
              <w:jc w:val="center"/>
              <w:rPr>
                <w:rFonts w:ascii="Arial" w:hAnsi="Arial" w:cs="Arial"/>
                <w:sz w:val="24"/>
              </w:rPr>
            </w:pPr>
          </w:p>
        </w:tc>
        <w:tc>
          <w:tcPr>
            <w:tcW w:w="720" w:type="dxa"/>
          </w:tcPr>
          <w:p w14:paraId="7BB32FD0" w14:textId="77777777" w:rsidR="00DB669C" w:rsidRPr="004D33C2" w:rsidRDefault="00DB669C" w:rsidP="003354CB">
            <w:pPr>
              <w:pStyle w:val="Header"/>
              <w:ind w:left="-108" w:firstLine="108"/>
              <w:jc w:val="center"/>
              <w:rPr>
                <w:rFonts w:ascii="Arial" w:hAnsi="Arial" w:cs="Arial"/>
                <w:sz w:val="24"/>
              </w:rPr>
            </w:pPr>
          </w:p>
        </w:tc>
        <w:tc>
          <w:tcPr>
            <w:tcW w:w="720" w:type="dxa"/>
          </w:tcPr>
          <w:p w14:paraId="7BB32FD1"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w:t>
            </w:r>
          </w:p>
        </w:tc>
        <w:tc>
          <w:tcPr>
            <w:tcW w:w="720" w:type="dxa"/>
          </w:tcPr>
          <w:p w14:paraId="7BB32FD2"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w:t>
            </w:r>
          </w:p>
        </w:tc>
        <w:tc>
          <w:tcPr>
            <w:tcW w:w="720" w:type="dxa"/>
          </w:tcPr>
          <w:p w14:paraId="7BB32FD3"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3</w:t>
            </w:r>
          </w:p>
        </w:tc>
        <w:tc>
          <w:tcPr>
            <w:tcW w:w="720" w:type="dxa"/>
          </w:tcPr>
          <w:p w14:paraId="7BB32FD4"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4</w:t>
            </w:r>
          </w:p>
        </w:tc>
        <w:tc>
          <w:tcPr>
            <w:tcW w:w="720" w:type="dxa"/>
          </w:tcPr>
          <w:p w14:paraId="7BB32FD5"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5</w:t>
            </w:r>
          </w:p>
          <w:p w14:paraId="7BB32FD6" w14:textId="77777777" w:rsidR="00DB669C" w:rsidRPr="004D33C2" w:rsidRDefault="00DB669C" w:rsidP="003354CB">
            <w:pPr>
              <w:pStyle w:val="Header"/>
              <w:ind w:left="-108" w:firstLine="108"/>
              <w:jc w:val="center"/>
              <w:rPr>
                <w:rFonts w:ascii="Arial" w:hAnsi="Arial" w:cs="Arial"/>
                <w:sz w:val="24"/>
              </w:rPr>
            </w:pPr>
          </w:p>
        </w:tc>
      </w:tr>
      <w:tr w:rsidR="00DB669C" w:rsidRPr="00027D37" w14:paraId="7BB32FE0" w14:textId="77777777" w:rsidTr="003354CB">
        <w:tc>
          <w:tcPr>
            <w:tcW w:w="720" w:type="dxa"/>
          </w:tcPr>
          <w:p w14:paraId="7BB32FD8"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6</w:t>
            </w:r>
          </w:p>
        </w:tc>
        <w:tc>
          <w:tcPr>
            <w:tcW w:w="720" w:type="dxa"/>
          </w:tcPr>
          <w:p w14:paraId="7BB32FD9"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7</w:t>
            </w:r>
          </w:p>
        </w:tc>
        <w:tc>
          <w:tcPr>
            <w:tcW w:w="720" w:type="dxa"/>
          </w:tcPr>
          <w:p w14:paraId="7BB32FDA"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8</w:t>
            </w:r>
          </w:p>
        </w:tc>
        <w:tc>
          <w:tcPr>
            <w:tcW w:w="720" w:type="dxa"/>
          </w:tcPr>
          <w:p w14:paraId="7BB32FDB"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9</w:t>
            </w:r>
          </w:p>
        </w:tc>
        <w:tc>
          <w:tcPr>
            <w:tcW w:w="720" w:type="dxa"/>
          </w:tcPr>
          <w:p w14:paraId="7BB32FDC"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0</w:t>
            </w:r>
          </w:p>
        </w:tc>
        <w:tc>
          <w:tcPr>
            <w:tcW w:w="720" w:type="dxa"/>
          </w:tcPr>
          <w:p w14:paraId="7BB32FDD"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1</w:t>
            </w:r>
          </w:p>
        </w:tc>
        <w:tc>
          <w:tcPr>
            <w:tcW w:w="720" w:type="dxa"/>
          </w:tcPr>
          <w:p w14:paraId="7BB32FDE"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2</w:t>
            </w:r>
          </w:p>
          <w:p w14:paraId="7BB32FDF" w14:textId="77777777" w:rsidR="00DB669C" w:rsidRPr="004D33C2" w:rsidRDefault="00DB669C" w:rsidP="003354CB">
            <w:pPr>
              <w:pStyle w:val="Header"/>
              <w:ind w:left="-108" w:firstLine="108"/>
              <w:jc w:val="center"/>
              <w:rPr>
                <w:rFonts w:ascii="Arial" w:hAnsi="Arial" w:cs="Arial"/>
                <w:sz w:val="24"/>
              </w:rPr>
            </w:pPr>
          </w:p>
        </w:tc>
      </w:tr>
      <w:tr w:rsidR="00DB669C" w:rsidRPr="00027D37" w14:paraId="7BB32FE9" w14:textId="77777777" w:rsidTr="003354CB">
        <w:tc>
          <w:tcPr>
            <w:tcW w:w="720" w:type="dxa"/>
          </w:tcPr>
          <w:p w14:paraId="7BB32FE1"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3</w:t>
            </w:r>
          </w:p>
        </w:tc>
        <w:tc>
          <w:tcPr>
            <w:tcW w:w="720" w:type="dxa"/>
          </w:tcPr>
          <w:p w14:paraId="7BB32FE2"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4</w:t>
            </w:r>
          </w:p>
        </w:tc>
        <w:tc>
          <w:tcPr>
            <w:tcW w:w="720" w:type="dxa"/>
          </w:tcPr>
          <w:p w14:paraId="7BB32FE3"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5</w:t>
            </w:r>
          </w:p>
        </w:tc>
        <w:tc>
          <w:tcPr>
            <w:tcW w:w="720" w:type="dxa"/>
          </w:tcPr>
          <w:p w14:paraId="7BB32FE4"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6</w:t>
            </w:r>
          </w:p>
        </w:tc>
        <w:tc>
          <w:tcPr>
            <w:tcW w:w="720" w:type="dxa"/>
          </w:tcPr>
          <w:p w14:paraId="7BB32FE5"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7</w:t>
            </w:r>
          </w:p>
        </w:tc>
        <w:tc>
          <w:tcPr>
            <w:tcW w:w="720" w:type="dxa"/>
          </w:tcPr>
          <w:p w14:paraId="7BB32FE6"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8</w:t>
            </w:r>
          </w:p>
        </w:tc>
        <w:tc>
          <w:tcPr>
            <w:tcW w:w="720" w:type="dxa"/>
          </w:tcPr>
          <w:p w14:paraId="7BB32FE7"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19</w:t>
            </w:r>
          </w:p>
          <w:p w14:paraId="7BB32FE8" w14:textId="77777777" w:rsidR="00DB669C" w:rsidRPr="004D33C2" w:rsidRDefault="00DB669C" w:rsidP="003354CB">
            <w:pPr>
              <w:pStyle w:val="Header"/>
              <w:ind w:left="-108" w:firstLine="108"/>
              <w:jc w:val="center"/>
              <w:rPr>
                <w:rFonts w:ascii="Arial" w:hAnsi="Arial" w:cs="Arial"/>
                <w:sz w:val="24"/>
              </w:rPr>
            </w:pPr>
          </w:p>
        </w:tc>
      </w:tr>
      <w:tr w:rsidR="00DB669C" w:rsidRPr="00027D37" w14:paraId="7BB32FF2" w14:textId="77777777" w:rsidTr="003354CB">
        <w:tc>
          <w:tcPr>
            <w:tcW w:w="720" w:type="dxa"/>
          </w:tcPr>
          <w:p w14:paraId="7BB32FEA"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0</w:t>
            </w:r>
          </w:p>
        </w:tc>
        <w:tc>
          <w:tcPr>
            <w:tcW w:w="720" w:type="dxa"/>
          </w:tcPr>
          <w:p w14:paraId="7BB32FEB"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1</w:t>
            </w:r>
          </w:p>
        </w:tc>
        <w:tc>
          <w:tcPr>
            <w:tcW w:w="720" w:type="dxa"/>
          </w:tcPr>
          <w:p w14:paraId="7BB32FEC"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2</w:t>
            </w:r>
          </w:p>
        </w:tc>
        <w:tc>
          <w:tcPr>
            <w:tcW w:w="720" w:type="dxa"/>
          </w:tcPr>
          <w:p w14:paraId="7BB32FED"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3</w:t>
            </w:r>
          </w:p>
        </w:tc>
        <w:tc>
          <w:tcPr>
            <w:tcW w:w="720" w:type="dxa"/>
          </w:tcPr>
          <w:p w14:paraId="7BB32FEE"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4</w:t>
            </w:r>
          </w:p>
        </w:tc>
        <w:tc>
          <w:tcPr>
            <w:tcW w:w="720" w:type="dxa"/>
          </w:tcPr>
          <w:p w14:paraId="7BB32FEF"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5</w:t>
            </w:r>
          </w:p>
        </w:tc>
        <w:tc>
          <w:tcPr>
            <w:tcW w:w="720" w:type="dxa"/>
          </w:tcPr>
          <w:p w14:paraId="7BB32FF0"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6</w:t>
            </w:r>
          </w:p>
          <w:p w14:paraId="7BB32FF1" w14:textId="77777777" w:rsidR="00DB669C" w:rsidRPr="004D33C2" w:rsidRDefault="00DB669C" w:rsidP="003354CB">
            <w:pPr>
              <w:pStyle w:val="Header"/>
              <w:ind w:left="-108" w:firstLine="108"/>
              <w:jc w:val="center"/>
              <w:rPr>
                <w:rFonts w:ascii="Arial" w:hAnsi="Arial" w:cs="Arial"/>
                <w:sz w:val="24"/>
              </w:rPr>
            </w:pPr>
          </w:p>
        </w:tc>
      </w:tr>
      <w:tr w:rsidR="00DB669C" w:rsidRPr="00027D37" w14:paraId="7BB32FFB" w14:textId="77777777" w:rsidTr="003354CB">
        <w:tc>
          <w:tcPr>
            <w:tcW w:w="720" w:type="dxa"/>
          </w:tcPr>
          <w:p w14:paraId="7BB32FF3"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7</w:t>
            </w:r>
          </w:p>
        </w:tc>
        <w:tc>
          <w:tcPr>
            <w:tcW w:w="720" w:type="dxa"/>
          </w:tcPr>
          <w:p w14:paraId="7BB32FF4"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8</w:t>
            </w:r>
          </w:p>
        </w:tc>
        <w:tc>
          <w:tcPr>
            <w:tcW w:w="720" w:type="dxa"/>
          </w:tcPr>
          <w:p w14:paraId="7BB32FF5"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29</w:t>
            </w:r>
          </w:p>
        </w:tc>
        <w:tc>
          <w:tcPr>
            <w:tcW w:w="720" w:type="dxa"/>
          </w:tcPr>
          <w:p w14:paraId="7BB32FF6" w14:textId="77777777" w:rsidR="00DB669C" w:rsidRPr="004D33C2" w:rsidRDefault="00DB669C" w:rsidP="003354CB">
            <w:pPr>
              <w:pStyle w:val="Header"/>
              <w:ind w:left="-108" w:firstLine="108"/>
              <w:jc w:val="center"/>
              <w:rPr>
                <w:rFonts w:ascii="Arial" w:hAnsi="Arial" w:cs="Arial"/>
                <w:sz w:val="24"/>
              </w:rPr>
            </w:pPr>
            <w:r w:rsidRPr="004D33C2">
              <w:rPr>
                <w:rFonts w:ascii="Arial" w:hAnsi="Arial" w:cs="Arial"/>
                <w:sz w:val="24"/>
              </w:rPr>
              <w:t>30</w:t>
            </w:r>
          </w:p>
        </w:tc>
        <w:tc>
          <w:tcPr>
            <w:tcW w:w="720" w:type="dxa"/>
          </w:tcPr>
          <w:p w14:paraId="7BB32FF7" w14:textId="77777777" w:rsidR="00DB669C" w:rsidRPr="004D33C2" w:rsidRDefault="00DB669C" w:rsidP="003354CB">
            <w:pPr>
              <w:pStyle w:val="Header"/>
              <w:ind w:left="-108" w:firstLine="108"/>
              <w:jc w:val="center"/>
              <w:rPr>
                <w:rFonts w:ascii="Arial" w:hAnsi="Arial" w:cs="Arial"/>
                <w:sz w:val="24"/>
              </w:rPr>
            </w:pPr>
          </w:p>
        </w:tc>
        <w:tc>
          <w:tcPr>
            <w:tcW w:w="720" w:type="dxa"/>
          </w:tcPr>
          <w:p w14:paraId="7BB32FF8" w14:textId="77777777" w:rsidR="00DB669C" w:rsidRPr="004D33C2" w:rsidRDefault="00DB669C" w:rsidP="003354CB">
            <w:pPr>
              <w:pStyle w:val="Header"/>
              <w:ind w:left="-108" w:firstLine="108"/>
              <w:jc w:val="center"/>
              <w:rPr>
                <w:rFonts w:ascii="Arial" w:hAnsi="Arial" w:cs="Arial"/>
                <w:sz w:val="24"/>
              </w:rPr>
            </w:pPr>
          </w:p>
        </w:tc>
        <w:tc>
          <w:tcPr>
            <w:tcW w:w="720" w:type="dxa"/>
          </w:tcPr>
          <w:p w14:paraId="7BB32FF9" w14:textId="77777777" w:rsidR="00DB669C" w:rsidRPr="004D33C2" w:rsidRDefault="00DB669C" w:rsidP="003354CB">
            <w:pPr>
              <w:pStyle w:val="Header"/>
              <w:ind w:left="-108" w:firstLine="108"/>
              <w:jc w:val="center"/>
              <w:rPr>
                <w:rFonts w:ascii="Arial" w:hAnsi="Arial" w:cs="Arial"/>
                <w:sz w:val="24"/>
              </w:rPr>
            </w:pPr>
          </w:p>
          <w:p w14:paraId="7BB32FFA" w14:textId="77777777" w:rsidR="00DB669C" w:rsidRPr="004D33C2" w:rsidRDefault="00DB669C" w:rsidP="003354CB">
            <w:pPr>
              <w:pStyle w:val="Header"/>
              <w:ind w:left="-108" w:firstLine="108"/>
              <w:jc w:val="center"/>
              <w:rPr>
                <w:rFonts w:ascii="Arial" w:hAnsi="Arial" w:cs="Arial"/>
                <w:sz w:val="24"/>
              </w:rPr>
            </w:pPr>
          </w:p>
        </w:tc>
      </w:tr>
    </w:tbl>
    <w:p w14:paraId="7BB32FFC" w14:textId="77777777" w:rsidR="00DB669C" w:rsidRPr="004D33C2" w:rsidRDefault="00DB669C" w:rsidP="00DB669C">
      <w:pPr>
        <w:ind w:right="-230"/>
        <w:rPr>
          <w:sz w:val="16"/>
          <w:szCs w:val="16"/>
        </w:rPr>
      </w:pPr>
    </w:p>
    <w:p w14:paraId="7BB32FFD" w14:textId="77777777" w:rsidR="00DB669C" w:rsidRPr="00027D37" w:rsidRDefault="00DB669C" w:rsidP="00DB669C">
      <w:pPr>
        <w:spacing w:after="120"/>
      </w:pPr>
      <w:r w:rsidRPr="00027D37">
        <w:t>If today was the 2</w:t>
      </w:r>
      <w:r w:rsidRPr="00027D37">
        <w:rPr>
          <w:vertAlign w:val="superscript"/>
        </w:rPr>
        <w:t>nd</w:t>
      </w:r>
      <w:r w:rsidRPr="00027D37">
        <w:t xml:space="preserve"> of June and your birthday was on the 30</w:t>
      </w:r>
      <w:r w:rsidRPr="00027D37">
        <w:rPr>
          <w:vertAlign w:val="superscript"/>
        </w:rPr>
        <w:t>th</w:t>
      </w:r>
      <w:r w:rsidRPr="00027D37">
        <w:t xml:space="preserve"> </w:t>
      </w:r>
      <w:proofErr w:type="gramStart"/>
      <w:r w:rsidRPr="00027D37">
        <w:t>June</w:t>
      </w:r>
      <w:proofErr w:type="gramEnd"/>
      <w:r w:rsidRPr="00027D37">
        <w:t xml:space="preserve"> you could </w:t>
      </w:r>
      <w:r w:rsidRPr="00027D37">
        <w:rPr>
          <w:b/>
          <w:bCs/>
        </w:rPr>
        <w:t>count on</w:t>
      </w:r>
      <w:r w:rsidRPr="00027D37">
        <w:t xml:space="preserve"> from the 3</w:t>
      </w:r>
      <w:r w:rsidRPr="00027D37">
        <w:rPr>
          <w:vertAlign w:val="superscript"/>
        </w:rPr>
        <w:t>rd</w:t>
      </w:r>
      <w:r w:rsidRPr="00027D37">
        <w:t xml:space="preserve"> to the 30</w:t>
      </w:r>
      <w:r w:rsidRPr="00027D37">
        <w:rPr>
          <w:vertAlign w:val="superscript"/>
        </w:rPr>
        <w:t>th</w:t>
      </w:r>
      <w:r w:rsidRPr="00027D37">
        <w:t xml:space="preserve"> and calculate there are </w:t>
      </w:r>
      <w:r w:rsidRPr="00027D37">
        <w:rPr>
          <w:b/>
          <w:bCs/>
        </w:rPr>
        <w:t>28</w:t>
      </w:r>
      <w:r w:rsidRPr="00027D37">
        <w:t xml:space="preserve"> days to your birthday.</w:t>
      </w:r>
    </w:p>
    <w:p w14:paraId="7BB32FFE" w14:textId="77777777" w:rsidR="00DB669C" w:rsidRDefault="00DB669C" w:rsidP="00DB669C">
      <w:pPr>
        <w:ind w:right="-230"/>
        <w:rPr>
          <w:rFonts w:ascii="Arial" w:hAnsi="Arial" w:cs="Arial"/>
          <w:b/>
          <w:bCs/>
        </w:rPr>
      </w:pPr>
    </w:p>
    <w:p w14:paraId="7BB32FFF" w14:textId="77777777" w:rsidR="00DB669C" w:rsidRDefault="00DB669C" w:rsidP="00DB669C">
      <w:pPr>
        <w:ind w:right="-230"/>
        <w:rPr>
          <w:rFonts w:ascii="Arial" w:hAnsi="Arial" w:cs="Arial"/>
          <w:b/>
          <w:bCs/>
        </w:rPr>
      </w:pPr>
      <w:r>
        <w:rPr>
          <w:rFonts w:ascii="Arial" w:hAnsi="Arial" w:cs="Arial"/>
          <w:b/>
          <w:bCs/>
        </w:rPr>
        <w:t xml:space="preserve">Activity 3 </w:t>
      </w:r>
    </w:p>
    <w:p w14:paraId="7BB33000" w14:textId="77777777" w:rsidR="004D33C2" w:rsidRDefault="004D33C2" w:rsidP="00DB669C">
      <w:pPr>
        <w:ind w:right="-230"/>
        <w:rPr>
          <w:rFonts w:ascii="Arial" w:hAnsi="Arial" w:cs="Arial"/>
          <w:b/>
          <w:bCs/>
        </w:rPr>
      </w:pPr>
      <w:r>
        <w:rPr>
          <w:rFonts w:ascii="Arial" w:hAnsi="Arial" w:cs="Arial"/>
          <w:b/>
          <w:bCs/>
          <w:noProof/>
          <w:lang w:val="en-AU" w:eastAsia="en-AU"/>
        </w:rPr>
        <w:drawing>
          <wp:anchor distT="0" distB="0" distL="114300" distR="114300" simplePos="0" relativeHeight="251900928" behindDoc="0" locked="0" layoutInCell="1" allowOverlap="1" wp14:anchorId="7BB3345B" wp14:editId="7BB3345C">
            <wp:simplePos x="0" y="0"/>
            <wp:positionH relativeFrom="column">
              <wp:posOffset>-2540</wp:posOffset>
            </wp:positionH>
            <wp:positionV relativeFrom="paragraph">
              <wp:posOffset>44450</wp:posOffset>
            </wp:positionV>
            <wp:extent cx="569595" cy="437515"/>
            <wp:effectExtent l="0" t="0" r="1905" b="635"/>
            <wp:wrapNone/>
            <wp:docPr id="665" name="Picture 66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9595" cy="4375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3001" w14:textId="77777777" w:rsidR="004D33C2" w:rsidRPr="00027D37" w:rsidRDefault="004D33C2" w:rsidP="004D33C2">
      <w:pPr>
        <w:ind w:left="1170" w:right="-230"/>
        <w:rPr>
          <w:rFonts w:ascii="Arial" w:hAnsi="Arial" w:cs="Arial"/>
          <w:b/>
          <w:bCs/>
        </w:rPr>
      </w:pPr>
      <w:r w:rsidRPr="00027D37">
        <w:rPr>
          <w:rFonts w:ascii="Arial" w:hAnsi="Arial" w:cs="Arial"/>
          <w:b/>
          <w:bCs/>
        </w:rPr>
        <w:t>For you to do</w:t>
      </w:r>
    </w:p>
    <w:p w14:paraId="7BB33002" w14:textId="77777777" w:rsidR="00DB669C" w:rsidRPr="00027D37" w:rsidRDefault="00DB669C" w:rsidP="00DB669C">
      <w:pPr>
        <w:ind w:right="-230"/>
      </w:pPr>
    </w:p>
    <w:p w14:paraId="7BB33003" w14:textId="77777777" w:rsidR="00DB669C" w:rsidRPr="00027D37" w:rsidRDefault="00DB669C" w:rsidP="00DB669C">
      <w:pPr>
        <w:ind w:right="-230"/>
      </w:pPr>
      <w:r w:rsidRPr="00027D37">
        <w:t xml:space="preserve">Using the calendar in your </w:t>
      </w:r>
      <w:r w:rsidRPr="00027D37">
        <w:rPr>
          <w:i/>
          <w:iCs/>
        </w:rPr>
        <w:t xml:space="preserve">Activity Book </w:t>
      </w:r>
      <w:r w:rsidRPr="00027D37">
        <w:t>work out the following:</w:t>
      </w:r>
    </w:p>
    <w:p w14:paraId="7BB33004" w14:textId="77777777" w:rsidR="00DB669C" w:rsidRPr="004D33C2" w:rsidRDefault="00DB669C" w:rsidP="00DB669C">
      <w:pPr>
        <w:ind w:right="-230"/>
        <w:rPr>
          <w:sz w:val="20"/>
        </w:rPr>
      </w:pPr>
    </w:p>
    <w:p w14:paraId="7BB33005" w14:textId="77777777" w:rsidR="00DB669C" w:rsidRPr="00027D37" w:rsidRDefault="00DB669C" w:rsidP="00DB669C">
      <w:pPr>
        <w:numPr>
          <w:ilvl w:val="0"/>
          <w:numId w:val="30"/>
        </w:numPr>
        <w:ind w:right="-230"/>
      </w:pPr>
      <w:r w:rsidRPr="00027D37">
        <w:t>How many weeks between the 4</w:t>
      </w:r>
      <w:r w:rsidRPr="00027D37">
        <w:rPr>
          <w:vertAlign w:val="superscript"/>
        </w:rPr>
        <w:t xml:space="preserve">th </w:t>
      </w:r>
      <w:r w:rsidRPr="00027D37">
        <w:t>February and the 4</w:t>
      </w:r>
      <w:r w:rsidRPr="00027D37">
        <w:rPr>
          <w:vertAlign w:val="superscript"/>
        </w:rPr>
        <w:t>th</w:t>
      </w:r>
      <w:r w:rsidRPr="00027D37">
        <w:t xml:space="preserve"> March?</w:t>
      </w:r>
    </w:p>
    <w:p w14:paraId="7BB33006" w14:textId="77777777" w:rsidR="00DB669C" w:rsidRPr="004D33C2" w:rsidRDefault="00DB669C" w:rsidP="00DB669C">
      <w:pPr>
        <w:ind w:right="-230"/>
        <w:rPr>
          <w:sz w:val="20"/>
        </w:rPr>
      </w:pPr>
    </w:p>
    <w:p w14:paraId="7BB33007" w14:textId="77777777" w:rsidR="00DB669C" w:rsidRPr="00027D37" w:rsidRDefault="00DB669C" w:rsidP="00DB669C">
      <w:pPr>
        <w:ind w:left="360" w:right="-230"/>
      </w:pPr>
      <w:r w:rsidRPr="00027D37">
        <w:t>___________________</w:t>
      </w:r>
    </w:p>
    <w:p w14:paraId="7BB33008" w14:textId="77777777" w:rsidR="00DB669C" w:rsidRPr="004D33C2" w:rsidRDefault="00DB669C" w:rsidP="00DB669C">
      <w:pPr>
        <w:ind w:left="720" w:right="-230"/>
        <w:rPr>
          <w:sz w:val="20"/>
        </w:rPr>
      </w:pPr>
    </w:p>
    <w:p w14:paraId="7BB33009" w14:textId="77777777" w:rsidR="00DB669C" w:rsidRPr="00027D37" w:rsidRDefault="00DB669C" w:rsidP="00DB669C">
      <w:pPr>
        <w:numPr>
          <w:ilvl w:val="0"/>
          <w:numId w:val="30"/>
        </w:numPr>
        <w:ind w:right="-230"/>
      </w:pPr>
      <w:r w:rsidRPr="00027D37">
        <w:t>If today is the 6</w:t>
      </w:r>
      <w:r w:rsidRPr="00027D37">
        <w:rPr>
          <w:vertAlign w:val="superscript"/>
        </w:rPr>
        <w:t>th</w:t>
      </w:r>
      <w:r w:rsidRPr="00027D37">
        <w:t xml:space="preserve"> August and you have an appointment on the</w:t>
      </w:r>
    </w:p>
    <w:p w14:paraId="7BB3300A" w14:textId="77777777" w:rsidR="00DB669C" w:rsidRPr="00027D37" w:rsidRDefault="00DB669C" w:rsidP="00DB669C">
      <w:pPr>
        <w:ind w:left="360" w:right="-230"/>
      </w:pPr>
      <w:r w:rsidRPr="00027D37">
        <w:t>20</w:t>
      </w:r>
      <w:r w:rsidRPr="00027D37">
        <w:rPr>
          <w:vertAlign w:val="superscript"/>
        </w:rPr>
        <w:t>th</w:t>
      </w:r>
      <w:r w:rsidRPr="00027D37">
        <w:t xml:space="preserve"> Aug</w:t>
      </w:r>
      <w:r>
        <w:t>ust how many days must you wait?</w:t>
      </w:r>
    </w:p>
    <w:p w14:paraId="7BB3300B" w14:textId="77777777" w:rsidR="00DB669C" w:rsidRPr="004D33C2" w:rsidRDefault="00DB669C" w:rsidP="00DB669C">
      <w:pPr>
        <w:ind w:left="360" w:right="-230"/>
        <w:rPr>
          <w:sz w:val="20"/>
        </w:rPr>
      </w:pPr>
    </w:p>
    <w:p w14:paraId="7BB3300C" w14:textId="77777777" w:rsidR="00DB669C" w:rsidRPr="00027D37" w:rsidRDefault="00DB669C" w:rsidP="00DB669C">
      <w:pPr>
        <w:ind w:left="360" w:right="-230"/>
      </w:pPr>
      <w:r w:rsidRPr="00027D37">
        <w:t>___________________</w:t>
      </w:r>
    </w:p>
    <w:p w14:paraId="7BB3300D" w14:textId="77777777" w:rsidR="00DB669C" w:rsidRPr="004D33C2" w:rsidRDefault="00DB669C" w:rsidP="00DB669C">
      <w:pPr>
        <w:ind w:left="360" w:right="-230"/>
        <w:rPr>
          <w:sz w:val="20"/>
        </w:rPr>
      </w:pPr>
    </w:p>
    <w:p w14:paraId="7BB3300E" w14:textId="77777777" w:rsidR="00DB669C" w:rsidRPr="00027D37" w:rsidRDefault="00DB669C" w:rsidP="00DB669C">
      <w:pPr>
        <w:numPr>
          <w:ilvl w:val="0"/>
          <w:numId w:val="30"/>
        </w:numPr>
      </w:pPr>
      <w:r w:rsidRPr="00027D37">
        <w:t>How many weeks or months between your birthday and your mum’s?</w:t>
      </w:r>
    </w:p>
    <w:p w14:paraId="7BB3300F" w14:textId="77777777" w:rsidR="00DB669C" w:rsidRPr="004D33C2" w:rsidRDefault="00DB669C" w:rsidP="00DB669C">
      <w:pPr>
        <w:ind w:left="360" w:right="-230"/>
        <w:rPr>
          <w:sz w:val="20"/>
        </w:rPr>
      </w:pPr>
    </w:p>
    <w:p w14:paraId="7BB33010" w14:textId="77777777" w:rsidR="004D33C2" w:rsidRDefault="00DB669C" w:rsidP="00DB669C">
      <w:pPr>
        <w:ind w:left="360" w:right="-230"/>
      </w:pPr>
      <w:r w:rsidRPr="00027D37">
        <w:t>___________________</w:t>
      </w:r>
      <w:r w:rsidR="004D33C2">
        <w:br w:type="page"/>
      </w:r>
    </w:p>
    <w:p w14:paraId="7BB33011" w14:textId="77777777" w:rsidR="00DB669C" w:rsidRPr="00027D37" w:rsidRDefault="004D33C2" w:rsidP="00DB669C">
      <w:pPr>
        <w:ind w:left="360" w:right="-230"/>
      </w:pPr>
      <w:r>
        <w:rPr>
          <w:noProof/>
          <w:lang w:val="en-AU" w:eastAsia="en-AU"/>
        </w:rPr>
        <w:lastRenderedPageBreak/>
        <w:drawing>
          <wp:anchor distT="0" distB="0" distL="114300" distR="114300" simplePos="0" relativeHeight="251901952" behindDoc="0" locked="0" layoutInCell="1" allowOverlap="1" wp14:anchorId="7BB3345D" wp14:editId="7BB3345E">
            <wp:simplePos x="0" y="0"/>
            <wp:positionH relativeFrom="column">
              <wp:posOffset>50053</wp:posOffset>
            </wp:positionH>
            <wp:positionV relativeFrom="paragraph">
              <wp:posOffset>54610</wp:posOffset>
            </wp:positionV>
            <wp:extent cx="5831205" cy="3127375"/>
            <wp:effectExtent l="0" t="0" r="0" b="0"/>
            <wp:wrapNone/>
            <wp:docPr id="664" name="Picture 664"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DidYouKnow"/>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831205" cy="3127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3012" w14:textId="77777777" w:rsidR="00DB669C" w:rsidRPr="00027D37" w:rsidRDefault="00DB669C" w:rsidP="00DB669C">
      <w:pPr>
        <w:ind w:right="-230"/>
      </w:pPr>
    </w:p>
    <w:p w14:paraId="7BB33013" w14:textId="77777777" w:rsidR="00DB669C" w:rsidRPr="00027D37" w:rsidRDefault="00DB669C" w:rsidP="00DB669C">
      <w:pPr>
        <w:ind w:right="-230"/>
      </w:pPr>
    </w:p>
    <w:p w14:paraId="7BB33014" w14:textId="77777777" w:rsidR="00DB669C" w:rsidRPr="00027D37" w:rsidRDefault="00DB669C" w:rsidP="00DB669C">
      <w:pPr>
        <w:ind w:right="-230"/>
        <w:jc w:val="center"/>
      </w:pPr>
    </w:p>
    <w:p w14:paraId="7BB33015" w14:textId="77777777" w:rsidR="00DB669C" w:rsidRPr="00027D37" w:rsidRDefault="00DB669C" w:rsidP="00DB669C">
      <w:pPr>
        <w:ind w:right="-230"/>
      </w:pPr>
    </w:p>
    <w:p w14:paraId="7BB33016" w14:textId="77777777" w:rsidR="00DB669C" w:rsidRDefault="00DB669C" w:rsidP="00DB669C">
      <w:pPr>
        <w:ind w:right="-230"/>
      </w:pPr>
    </w:p>
    <w:p w14:paraId="7BB33017" w14:textId="77777777" w:rsidR="004D33C2" w:rsidRDefault="004D33C2" w:rsidP="00DB669C">
      <w:pPr>
        <w:ind w:right="-230"/>
      </w:pPr>
    </w:p>
    <w:p w14:paraId="7BB33018" w14:textId="77777777" w:rsidR="004D33C2" w:rsidRDefault="004D33C2" w:rsidP="00DB669C">
      <w:pPr>
        <w:ind w:right="-230"/>
      </w:pPr>
    </w:p>
    <w:p w14:paraId="7BB33019" w14:textId="77777777" w:rsidR="004D33C2" w:rsidRDefault="004D33C2" w:rsidP="00DB669C">
      <w:pPr>
        <w:ind w:right="-230"/>
      </w:pPr>
    </w:p>
    <w:p w14:paraId="7BB3301A" w14:textId="77777777" w:rsidR="004D33C2" w:rsidRDefault="004D33C2" w:rsidP="00DB669C">
      <w:pPr>
        <w:ind w:right="-230"/>
      </w:pPr>
    </w:p>
    <w:p w14:paraId="7BB3301B" w14:textId="77777777" w:rsidR="004D33C2" w:rsidRDefault="004D33C2" w:rsidP="00DB669C">
      <w:pPr>
        <w:ind w:right="-230"/>
      </w:pPr>
    </w:p>
    <w:p w14:paraId="7BB3301C" w14:textId="77777777" w:rsidR="004D33C2" w:rsidRDefault="004D33C2" w:rsidP="00DB669C">
      <w:pPr>
        <w:ind w:right="-230"/>
      </w:pPr>
    </w:p>
    <w:p w14:paraId="7BB3301D" w14:textId="77777777" w:rsidR="004D33C2" w:rsidRDefault="004D33C2" w:rsidP="00DB669C">
      <w:pPr>
        <w:ind w:right="-230"/>
      </w:pPr>
    </w:p>
    <w:p w14:paraId="7BB3301E" w14:textId="77777777" w:rsidR="004D33C2" w:rsidRDefault="004D33C2" w:rsidP="00DB669C">
      <w:pPr>
        <w:ind w:right="-230"/>
      </w:pPr>
    </w:p>
    <w:p w14:paraId="7BB3301F" w14:textId="77777777" w:rsidR="004D33C2" w:rsidRDefault="004D33C2" w:rsidP="00DB669C">
      <w:pPr>
        <w:ind w:right="-230"/>
      </w:pPr>
    </w:p>
    <w:p w14:paraId="7BB33020" w14:textId="77777777" w:rsidR="004D33C2" w:rsidRDefault="004D33C2" w:rsidP="00DB669C">
      <w:pPr>
        <w:ind w:right="-230"/>
      </w:pPr>
    </w:p>
    <w:p w14:paraId="7BB33021" w14:textId="77777777" w:rsidR="004D33C2" w:rsidRDefault="004D33C2" w:rsidP="00DB669C">
      <w:pPr>
        <w:ind w:right="-230"/>
      </w:pPr>
    </w:p>
    <w:p w14:paraId="7BB33022" w14:textId="77777777" w:rsidR="004D33C2" w:rsidRPr="00027D37" w:rsidRDefault="004D33C2" w:rsidP="00DB669C">
      <w:pPr>
        <w:ind w:right="-230"/>
      </w:pPr>
    </w:p>
    <w:p w14:paraId="7BB33023" w14:textId="77777777" w:rsidR="00DB669C" w:rsidRPr="00027D37" w:rsidRDefault="00DB669C" w:rsidP="00DB669C">
      <w:pPr>
        <w:pStyle w:val="BodyText2"/>
        <w:jc w:val="left"/>
      </w:pPr>
      <w:r w:rsidRPr="00027D37">
        <w:t xml:space="preserve">…that February has 29 days every 4 years (leap year). </w:t>
      </w:r>
    </w:p>
    <w:p w14:paraId="7BB33024" w14:textId="77777777" w:rsidR="00DB669C" w:rsidRPr="00027D37" w:rsidRDefault="00DB669C" w:rsidP="00DB669C">
      <w:pPr>
        <w:pStyle w:val="BodyText2"/>
        <w:jc w:val="left"/>
      </w:pPr>
    </w:p>
    <w:p w14:paraId="7BB33025" w14:textId="77777777" w:rsidR="00DB669C" w:rsidRPr="00027D37" w:rsidRDefault="00DB669C" w:rsidP="00DB669C">
      <w:pPr>
        <w:pStyle w:val="BodyText2"/>
        <w:jc w:val="left"/>
      </w:pPr>
      <w:r w:rsidRPr="00027D37">
        <w:t>To remember how many days there are in each month learn to recite the following rhyme.</w:t>
      </w:r>
    </w:p>
    <w:p w14:paraId="7BB33026" w14:textId="77777777" w:rsidR="00DB669C" w:rsidRDefault="00DB669C" w:rsidP="00DB669C"/>
    <w:p w14:paraId="7BB33027" w14:textId="77777777" w:rsidR="004D33C2" w:rsidRDefault="004D33C2" w:rsidP="004D33C2">
      <w:pPr>
        <w:pBdr>
          <w:top w:val="thinThickSmallGap" w:sz="24" w:space="1" w:color="auto"/>
          <w:left w:val="thinThickSmallGap" w:sz="24" w:space="4" w:color="auto"/>
          <w:bottom w:val="thickThinSmallGap" w:sz="24" w:space="21" w:color="auto"/>
          <w:right w:val="thickThinSmallGap" w:sz="24" w:space="4" w:color="auto"/>
        </w:pBdr>
        <w:ind w:left="1800" w:right="1397"/>
        <w:jc w:val="center"/>
        <w:rPr>
          <w:rFonts w:ascii="Comic Sans MS" w:hAnsi="Comic Sans MS"/>
          <w:szCs w:val="28"/>
        </w:rPr>
      </w:pPr>
    </w:p>
    <w:p w14:paraId="7BB33028" w14:textId="77777777" w:rsidR="004D33C2" w:rsidRPr="004D33C2" w:rsidRDefault="004D33C2" w:rsidP="004D33C2">
      <w:pPr>
        <w:pBdr>
          <w:top w:val="thinThickSmallGap" w:sz="24" w:space="1" w:color="auto"/>
          <w:left w:val="thinThickSmallGap" w:sz="24" w:space="4" w:color="auto"/>
          <w:bottom w:val="thickThinSmallGap" w:sz="24" w:space="21" w:color="auto"/>
          <w:right w:val="thickThinSmallGap" w:sz="24" w:space="4" w:color="auto"/>
        </w:pBdr>
        <w:ind w:left="1800" w:right="1397"/>
        <w:jc w:val="center"/>
        <w:rPr>
          <w:rFonts w:ascii="Comic Sans MS" w:hAnsi="Comic Sans MS"/>
          <w:szCs w:val="28"/>
        </w:rPr>
      </w:pPr>
      <w:r w:rsidRPr="004D33C2">
        <w:rPr>
          <w:rFonts w:ascii="Comic Sans MS" w:hAnsi="Comic Sans MS"/>
          <w:szCs w:val="28"/>
        </w:rPr>
        <w:t>30 days has September,</w:t>
      </w:r>
    </w:p>
    <w:p w14:paraId="7BB33029" w14:textId="77777777" w:rsidR="004D33C2" w:rsidRPr="004D33C2" w:rsidRDefault="004D33C2" w:rsidP="004D33C2">
      <w:pPr>
        <w:pBdr>
          <w:top w:val="thinThickSmallGap" w:sz="24" w:space="1" w:color="auto"/>
          <w:left w:val="thinThickSmallGap" w:sz="24" w:space="4" w:color="auto"/>
          <w:bottom w:val="thickThinSmallGap" w:sz="24" w:space="21" w:color="auto"/>
          <w:right w:val="thickThinSmallGap" w:sz="24" w:space="4" w:color="auto"/>
        </w:pBdr>
        <w:ind w:left="1800" w:right="1397"/>
        <w:jc w:val="center"/>
        <w:rPr>
          <w:rFonts w:ascii="Comic Sans MS" w:hAnsi="Comic Sans MS"/>
          <w:szCs w:val="28"/>
        </w:rPr>
      </w:pPr>
      <w:r w:rsidRPr="004D33C2">
        <w:rPr>
          <w:rFonts w:ascii="Comic Sans MS" w:hAnsi="Comic Sans MS"/>
          <w:szCs w:val="28"/>
        </w:rPr>
        <w:t>April, June and November.</w:t>
      </w:r>
    </w:p>
    <w:p w14:paraId="7BB3302A" w14:textId="77777777" w:rsidR="004D33C2" w:rsidRPr="004D33C2" w:rsidRDefault="004D33C2" w:rsidP="004D33C2">
      <w:pPr>
        <w:pStyle w:val="Heading7"/>
        <w:pBdr>
          <w:top w:val="thinThickSmallGap" w:sz="24" w:space="1" w:color="auto"/>
          <w:left w:val="thinThickSmallGap" w:sz="24" w:space="4" w:color="auto"/>
          <w:bottom w:val="thickThinSmallGap" w:sz="24" w:space="21" w:color="auto"/>
          <w:right w:val="thickThinSmallGap" w:sz="24" w:space="4" w:color="auto"/>
        </w:pBdr>
        <w:spacing w:before="0"/>
        <w:ind w:left="1800" w:right="1397"/>
        <w:jc w:val="center"/>
        <w:rPr>
          <w:rFonts w:ascii="Comic Sans MS" w:hAnsi="Comic Sans MS"/>
          <w:i w:val="0"/>
          <w:color w:val="auto"/>
          <w:szCs w:val="28"/>
        </w:rPr>
      </w:pPr>
      <w:r w:rsidRPr="004D33C2">
        <w:rPr>
          <w:rFonts w:ascii="Comic Sans MS" w:hAnsi="Comic Sans MS"/>
          <w:i w:val="0"/>
          <w:color w:val="auto"/>
          <w:szCs w:val="28"/>
        </w:rPr>
        <w:t>All the rest have 31</w:t>
      </w:r>
    </w:p>
    <w:p w14:paraId="7BB3302B" w14:textId="77777777" w:rsidR="004D33C2" w:rsidRPr="004D33C2" w:rsidRDefault="004D33C2" w:rsidP="004D33C2">
      <w:pPr>
        <w:pBdr>
          <w:top w:val="thinThickSmallGap" w:sz="24" w:space="1" w:color="auto"/>
          <w:left w:val="thinThickSmallGap" w:sz="24" w:space="4" w:color="auto"/>
          <w:bottom w:val="thickThinSmallGap" w:sz="24" w:space="21" w:color="auto"/>
          <w:right w:val="thickThinSmallGap" w:sz="24" w:space="4" w:color="auto"/>
        </w:pBdr>
        <w:ind w:left="1800" w:right="1397"/>
        <w:jc w:val="center"/>
        <w:rPr>
          <w:rFonts w:ascii="Comic Sans MS" w:hAnsi="Comic Sans MS"/>
          <w:szCs w:val="28"/>
        </w:rPr>
      </w:pPr>
      <w:r w:rsidRPr="004D33C2">
        <w:rPr>
          <w:rFonts w:ascii="Comic Sans MS" w:hAnsi="Comic Sans MS"/>
          <w:szCs w:val="28"/>
        </w:rPr>
        <w:t>except February which has</w:t>
      </w:r>
    </w:p>
    <w:p w14:paraId="7BB3302C" w14:textId="77777777" w:rsidR="004D33C2" w:rsidRPr="004D33C2" w:rsidRDefault="004D33C2" w:rsidP="004D33C2">
      <w:pPr>
        <w:pBdr>
          <w:top w:val="thinThickSmallGap" w:sz="24" w:space="1" w:color="auto"/>
          <w:left w:val="thinThickSmallGap" w:sz="24" w:space="4" w:color="auto"/>
          <w:bottom w:val="thickThinSmallGap" w:sz="24" w:space="21" w:color="auto"/>
          <w:right w:val="thickThinSmallGap" w:sz="24" w:space="4" w:color="auto"/>
        </w:pBdr>
        <w:ind w:left="1800" w:right="1397"/>
        <w:jc w:val="center"/>
        <w:rPr>
          <w:rFonts w:ascii="Comic Sans MS" w:hAnsi="Comic Sans MS"/>
          <w:szCs w:val="28"/>
        </w:rPr>
      </w:pPr>
      <w:r w:rsidRPr="004D33C2">
        <w:rPr>
          <w:rFonts w:ascii="Comic Sans MS" w:hAnsi="Comic Sans MS"/>
          <w:szCs w:val="28"/>
        </w:rPr>
        <w:t>but 28 days clear and</w:t>
      </w:r>
    </w:p>
    <w:p w14:paraId="7BB3302D" w14:textId="77777777" w:rsidR="004D33C2" w:rsidRPr="004D33C2" w:rsidRDefault="004D33C2" w:rsidP="004D33C2">
      <w:pPr>
        <w:pBdr>
          <w:top w:val="thinThickSmallGap" w:sz="24" w:space="1" w:color="auto"/>
          <w:left w:val="thinThickSmallGap" w:sz="24" w:space="4" w:color="auto"/>
          <w:bottom w:val="thickThinSmallGap" w:sz="24" w:space="21" w:color="auto"/>
          <w:right w:val="thickThinSmallGap" w:sz="24" w:space="4" w:color="auto"/>
        </w:pBdr>
        <w:ind w:left="1800" w:right="1397"/>
        <w:jc w:val="center"/>
        <w:rPr>
          <w:rFonts w:ascii="Comic Sans MS" w:hAnsi="Comic Sans MS"/>
          <w:szCs w:val="28"/>
        </w:rPr>
      </w:pPr>
      <w:r w:rsidRPr="004D33C2">
        <w:rPr>
          <w:rFonts w:ascii="Comic Sans MS" w:hAnsi="Comic Sans MS"/>
          <w:szCs w:val="28"/>
        </w:rPr>
        <w:t>29 in each leap year.</w:t>
      </w:r>
    </w:p>
    <w:p w14:paraId="7BB3302E" w14:textId="77777777" w:rsidR="00595497" w:rsidRDefault="00595497" w:rsidP="004D33C2"/>
    <w:p w14:paraId="7BB3302F" w14:textId="77777777" w:rsidR="004D33C2" w:rsidRDefault="004D33C2" w:rsidP="004D33C2">
      <w:pPr>
        <w:sectPr w:rsidR="004D33C2" w:rsidSect="00E258E4">
          <w:headerReference w:type="even" r:id="rId108"/>
          <w:headerReference w:type="default" r:id="rId109"/>
          <w:pgSz w:w="11906" w:h="16838" w:code="9"/>
          <w:pgMar w:top="1152" w:right="1296" w:bottom="1152" w:left="1296" w:header="576" w:footer="576" w:gutter="0"/>
          <w:cols w:space="709"/>
          <w:docGrid w:linePitch="360"/>
        </w:sectPr>
      </w:pPr>
    </w:p>
    <w:p w14:paraId="7BB33030" w14:textId="414848C0" w:rsidR="00FB2061" w:rsidRPr="00F3412A" w:rsidRDefault="00E46354" w:rsidP="00FB2061">
      <w:pPr>
        <w:pStyle w:val="Heading1"/>
      </w:pPr>
      <w:r>
        <w:rPr>
          <w:noProof/>
          <w:lang w:eastAsia="en-AU"/>
        </w:rPr>
        <w:lastRenderedPageBreak/>
        <mc:AlternateContent>
          <mc:Choice Requires="wps">
            <w:drawing>
              <wp:anchor distT="0" distB="0" distL="114300" distR="114300" simplePos="0" relativeHeight="251977728" behindDoc="0" locked="0" layoutInCell="1" allowOverlap="1" wp14:anchorId="7BB3345F" wp14:editId="7BB33460">
                <wp:simplePos x="0" y="0"/>
                <wp:positionH relativeFrom="column">
                  <wp:posOffset>1374112</wp:posOffset>
                </wp:positionH>
                <wp:positionV relativeFrom="paragraph">
                  <wp:posOffset>128353</wp:posOffset>
                </wp:positionV>
                <wp:extent cx="4548851" cy="1403985"/>
                <wp:effectExtent l="0" t="0" r="23495" b="15875"/>
                <wp:wrapNone/>
                <wp:docPr id="1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8851" cy="1403985"/>
                        </a:xfrm>
                        <a:prstGeom prst="rect">
                          <a:avLst/>
                        </a:prstGeom>
                        <a:solidFill>
                          <a:srgbClr val="FFFFFF"/>
                        </a:solidFill>
                        <a:ln w="9525">
                          <a:solidFill>
                            <a:srgbClr val="000000"/>
                          </a:solidFill>
                          <a:miter lim="800000"/>
                          <a:headEnd/>
                          <a:tailEnd/>
                        </a:ln>
                      </wps:spPr>
                      <wps:txbx>
                        <w:txbxContent>
                          <w:p w14:paraId="7BB335C3" w14:textId="77777777" w:rsidR="0085797F" w:rsidRPr="00E46354" w:rsidRDefault="0085797F" w:rsidP="00E46354">
                            <w:pPr>
                              <w:jc w:val="center"/>
                              <w:rPr>
                                <w:rFonts w:asciiTheme="minorHAnsi" w:hAnsiTheme="minorHAnsi" w:cstheme="minorHAnsi"/>
                                <w:i/>
                                <w:sz w:val="22"/>
                                <w:szCs w:val="22"/>
                              </w:rPr>
                            </w:pPr>
                            <w:r w:rsidRPr="0020300C">
                              <w:rPr>
                                <w:rFonts w:asciiTheme="minorHAnsi" w:hAnsiTheme="minorHAnsi" w:cstheme="minorHAnsi"/>
                                <w:b/>
                                <w:i/>
                                <w:sz w:val="22"/>
                                <w:szCs w:val="22"/>
                              </w:rPr>
                              <w:t>Learning Intention:</w:t>
                            </w:r>
                            <w:r>
                              <w:rPr>
                                <w:rFonts w:asciiTheme="minorHAnsi" w:hAnsiTheme="minorHAnsi" w:cstheme="minorHAnsi"/>
                                <w:i/>
                                <w:sz w:val="22"/>
                                <w:szCs w:val="22"/>
                              </w:rPr>
                              <w:t xml:space="preserve"> To </w:t>
                            </w:r>
                            <w:proofErr w:type="spellStart"/>
                            <w:r>
                              <w:rPr>
                                <w:rFonts w:asciiTheme="minorHAnsi" w:hAnsiTheme="minorHAnsi" w:cstheme="minorHAnsi"/>
                                <w:i/>
                                <w:sz w:val="22"/>
                                <w:szCs w:val="22"/>
                              </w:rPr>
                              <w:t>r</w:t>
                            </w:r>
                            <w:r w:rsidRPr="00E46354">
                              <w:rPr>
                                <w:rFonts w:asciiTheme="minorHAnsi" w:hAnsiTheme="minorHAnsi" w:cstheme="minorHAnsi"/>
                                <w:i/>
                                <w:sz w:val="22"/>
                                <w:szCs w:val="22"/>
                              </w:rPr>
                              <w:t>ecognise</w:t>
                            </w:r>
                            <w:proofErr w:type="spellEnd"/>
                            <w:r w:rsidRPr="00E46354">
                              <w:rPr>
                                <w:rFonts w:asciiTheme="minorHAnsi" w:hAnsiTheme="minorHAnsi" w:cstheme="minorHAnsi"/>
                                <w:i/>
                                <w:sz w:val="22"/>
                                <w:szCs w:val="22"/>
                              </w:rPr>
                              <w:t xml:space="preserve"> and explain the connection between add</w:t>
                            </w:r>
                            <w:r>
                              <w:rPr>
                                <w:rFonts w:asciiTheme="minorHAnsi" w:hAnsiTheme="minorHAnsi" w:cstheme="minorHAnsi"/>
                                <w:i/>
                                <w:sz w:val="22"/>
                                <w:szCs w:val="22"/>
                              </w:rPr>
                              <w:t>ition and subtrac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BB3345F" id="_x0000_s1283" type="#_x0000_t202" style="position:absolute;margin-left:108.2pt;margin-top:10.1pt;width:358.2pt;height:110.55pt;z-index:251977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">
                <v:textbox style="mso-fit-shape-to-text:t">
                  <w:txbxContent>
                    <w:p w14:paraId="7BB335C3" w14:textId="77777777" w:rsidR="0085797F" w:rsidRPr="00E46354" w:rsidRDefault="0085797F" w:rsidP="00E46354">
                      <w:pPr>
                        <w:jc w:val="center"/>
                        <w:rPr>
                          <w:rFonts w:asciiTheme="minorHAnsi" w:hAnsiTheme="minorHAnsi" w:cstheme="minorHAnsi"/>
                          <w:i/>
                          <w:sz w:val="22"/>
                          <w:szCs w:val="22"/>
                        </w:rPr>
                      </w:pPr>
                      <w:r w:rsidRPr="0020300C">
                        <w:rPr>
                          <w:rFonts w:asciiTheme="minorHAnsi" w:hAnsiTheme="minorHAnsi" w:cstheme="minorHAnsi"/>
                          <w:b/>
                          <w:i/>
                          <w:sz w:val="22"/>
                          <w:szCs w:val="22"/>
                        </w:rPr>
                        <w:t>Learning Intention:</w:t>
                      </w:r>
                      <w:r>
                        <w:rPr>
                          <w:rFonts w:asciiTheme="minorHAnsi" w:hAnsiTheme="minorHAnsi" w:cstheme="minorHAnsi"/>
                          <w:i/>
                          <w:sz w:val="22"/>
                          <w:szCs w:val="22"/>
                        </w:rPr>
                        <w:t xml:space="preserve"> To </w:t>
                      </w:r>
                      <w:proofErr w:type="spellStart"/>
                      <w:r>
                        <w:rPr>
                          <w:rFonts w:asciiTheme="minorHAnsi" w:hAnsiTheme="minorHAnsi" w:cstheme="minorHAnsi"/>
                          <w:i/>
                          <w:sz w:val="22"/>
                          <w:szCs w:val="22"/>
                        </w:rPr>
                        <w:t>r</w:t>
                      </w:r>
                      <w:r w:rsidRPr="00E46354">
                        <w:rPr>
                          <w:rFonts w:asciiTheme="minorHAnsi" w:hAnsiTheme="minorHAnsi" w:cstheme="minorHAnsi"/>
                          <w:i/>
                          <w:sz w:val="22"/>
                          <w:szCs w:val="22"/>
                        </w:rPr>
                        <w:t>ecognise</w:t>
                      </w:r>
                      <w:proofErr w:type="spellEnd"/>
                      <w:r w:rsidRPr="00E46354">
                        <w:rPr>
                          <w:rFonts w:asciiTheme="minorHAnsi" w:hAnsiTheme="minorHAnsi" w:cstheme="minorHAnsi"/>
                          <w:i/>
                          <w:sz w:val="22"/>
                          <w:szCs w:val="22"/>
                        </w:rPr>
                        <w:t xml:space="preserve"> and explain the connection between add</w:t>
                      </w:r>
                      <w:r>
                        <w:rPr>
                          <w:rFonts w:asciiTheme="minorHAnsi" w:hAnsiTheme="minorHAnsi" w:cstheme="minorHAnsi"/>
                          <w:i/>
                          <w:sz w:val="22"/>
                          <w:szCs w:val="22"/>
                        </w:rPr>
                        <w:t>ition and subtraction</w:t>
                      </w:r>
                    </w:p>
                  </w:txbxContent>
                </v:textbox>
              </v:shape>
            </w:pict>
          </mc:Fallback>
        </mc:AlternateContent>
      </w:r>
    </w:p>
    <w:p w14:paraId="7BB33031" w14:textId="77777777" w:rsidR="00FB2061" w:rsidRPr="00F3412A" w:rsidRDefault="00FB2061" w:rsidP="00FB2061"/>
    <w:p w14:paraId="7BB33032" w14:textId="77777777" w:rsidR="00FB2061" w:rsidRPr="00F3412A" w:rsidRDefault="00FB2061" w:rsidP="00FB2061">
      <w:pPr>
        <w:pStyle w:val="Heading2"/>
      </w:pPr>
      <w:r w:rsidRPr="00F3412A">
        <w:t>Focus</w:t>
      </w:r>
    </w:p>
    <w:p w14:paraId="7BB33033" w14:textId="77777777" w:rsidR="00FB2061" w:rsidRDefault="00FB2061" w:rsidP="00FB2061">
      <w:r>
        <w:rPr>
          <w:noProof/>
          <w:color w:val="000000"/>
          <w:w w:val="0"/>
          <w:sz w:val="0"/>
          <w:szCs w:val="0"/>
          <w:u w:color="000000"/>
          <w:bdr w:val="none" w:sz="0" w:space="0" w:color="000000"/>
          <w:shd w:val="clear" w:color="000000" w:fill="000000"/>
          <w:lang w:val="en-AU" w:eastAsia="en-AU"/>
        </w:rPr>
        <w:drawing>
          <wp:anchor distT="0" distB="0" distL="114300" distR="114300" simplePos="0" relativeHeight="251934720" behindDoc="1" locked="0" layoutInCell="1" allowOverlap="1" wp14:anchorId="7BB33461" wp14:editId="7BB33462">
            <wp:simplePos x="0" y="0"/>
            <wp:positionH relativeFrom="column">
              <wp:posOffset>-109855</wp:posOffset>
            </wp:positionH>
            <wp:positionV relativeFrom="paragraph">
              <wp:posOffset>139065</wp:posOffset>
            </wp:positionV>
            <wp:extent cx="1250315" cy="1492885"/>
            <wp:effectExtent l="0" t="0" r="6985" b="0"/>
            <wp:wrapNone/>
            <wp:docPr id="676" name="Picture 676" descr="S21570467708050209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S21570467708050209413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250315" cy="14928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lang w:val="en-AU" w:eastAsia="en-AU"/>
        </w:rPr>
        <mc:AlternateContent>
          <mc:Choice Requires="wps">
            <w:drawing>
              <wp:anchor distT="0" distB="0" distL="114300" distR="114300" simplePos="0" relativeHeight="251905535" behindDoc="0" locked="0" layoutInCell="1" allowOverlap="1" wp14:anchorId="7BB33463" wp14:editId="7BB33464">
                <wp:simplePos x="0" y="0"/>
                <wp:positionH relativeFrom="column">
                  <wp:posOffset>1371600</wp:posOffset>
                </wp:positionH>
                <wp:positionV relativeFrom="paragraph">
                  <wp:posOffset>33543</wp:posOffset>
                </wp:positionV>
                <wp:extent cx="4000500" cy="685800"/>
                <wp:effectExtent l="438150" t="0" r="19050" b="533400"/>
                <wp:wrapNone/>
                <wp:docPr id="706" name="Rounded Rectangular Callout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00500" cy="685800"/>
                        </a:xfrm>
                        <a:prstGeom prst="wedgeRoundRectCallout">
                          <a:avLst>
                            <a:gd name="adj1" fmla="val -59713"/>
                            <a:gd name="adj2" fmla="val 120833"/>
                            <a:gd name="adj3" fmla="val 16667"/>
                          </a:avLst>
                        </a:prstGeom>
                        <a:solidFill>
                          <a:srgbClr val="FFFFFF"/>
                        </a:solidFill>
                        <a:ln w="9525">
                          <a:solidFill>
                            <a:srgbClr val="000000"/>
                          </a:solidFill>
                          <a:miter lim="800000"/>
                          <a:headEnd/>
                          <a:tailEnd/>
                        </a:ln>
                      </wps:spPr>
                      <wps:txbx>
                        <w:txbxContent>
                          <w:p w14:paraId="7BB335C4" w14:textId="47E5C38F" w:rsidR="0085797F" w:rsidRDefault="00911E5E" w:rsidP="00FB2061">
                            <w:pPr>
                              <w:rPr>
                                <w:rFonts w:ascii="Comic Sans MS" w:hAnsi="Comic Sans MS"/>
                              </w:rPr>
                            </w:pPr>
                            <w:r>
                              <w:rPr>
                                <w:rFonts w:ascii="Comic Sans MS" w:hAnsi="Comic Sans MS"/>
                              </w:rPr>
                              <w:t>Y</w:t>
                            </w:r>
                            <w:r w:rsidR="0085797F">
                              <w:rPr>
                                <w:rFonts w:ascii="Comic Sans MS" w:hAnsi="Comic Sans MS"/>
                              </w:rPr>
                              <w:t xml:space="preserve">ou will look at the similarities and differences between the </w:t>
                            </w:r>
                            <w:proofErr w:type="gramStart"/>
                            <w:r w:rsidR="0085797F">
                              <w:rPr>
                                <w:rFonts w:ascii="Comic Sans MS" w:hAnsi="Comic Sans MS"/>
                              </w:rPr>
                              <w:t xml:space="preserve">symbols  </w:t>
                            </w:r>
                            <w:r w:rsidR="0085797F" w:rsidRPr="000773BA">
                              <w:rPr>
                                <w:rFonts w:ascii="Arial" w:hAnsi="Arial" w:cs="Arial"/>
                                <w:sz w:val="36"/>
                              </w:rPr>
                              <w:t>+</w:t>
                            </w:r>
                            <w:proofErr w:type="gramEnd"/>
                            <w:r w:rsidR="0085797F">
                              <w:rPr>
                                <w:rFonts w:ascii="Comic Sans MS" w:hAnsi="Comic Sans MS"/>
                                <w:sz w:val="36"/>
                              </w:rPr>
                              <w:t xml:space="preserve">  </w:t>
                            </w:r>
                            <w:r w:rsidR="0085797F" w:rsidRPr="000773BA">
                              <w:rPr>
                                <w:rFonts w:ascii="Arial" w:hAnsi="Arial" w:cs="Arial"/>
                                <w:sz w:val="36"/>
                              </w:rPr>
                              <w:t>-</w:t>
                            </w:r>
                            <w:r w:rsidR="0085797F">
                              <w:rPr>
                                <w:rFonts w:ascii="Comic Sans MS" w:hAnsi="Comic Sans MS"/>
                              </w:rPr>
                              <w:t xml:space="preserve">  </w:t>
                            </w:r>
                            <w:r w:rsidR="0085797F" w:rsidRPr="000773BA">
                              <w:rPr>
                                <w:rFonts w:ascii="Arial" w:hAnsi="Arial" w:cs="Arial"/>
                                <w:bCs/>
                                <w:sz w:val="36"/>
                                <w:szCs w:val="36"/>
                              </w:rPr>
                              <w:t>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63" id="Rounded Rectangular Callout 706" o:spid="_x0000_s1284" type="#_x0000_t62" style="position:absolute;margin-left:108pt;margin-top:2.65pt;width:315pt;height:54pt;z-index:2519055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" adj="-2098,36900">
                <v:textbox inset="0,0,0,0">
                  <w:txbxContent>
                    <w:p w14:paraId="7BB335C4" w14:textId="47E5C38F" w:rsidR="0085797F" w:rsidRDefault="00911E5E" w:rsidP="00FB2061">
                      <w:pPr>
                        <w:rPr>
                          <w:rFonts w:ascii="Comic Sans MS" w:hAnsi="Comic Sans MS"/>
                        </w:rPr>
                      </w:pPr>
                      <w:r>
                        <w:rPr>
                          <w:rFonts w:ascii="Comic Sans MS" w:hAnsi="Comic Sans MS"/>
                        </w:rPr>
                        <w:t>Y</w:t>
                      </w:r>
                      <w:r w:rsidR="0085797F">
                        <w:rPr>
                          <w:rFonts w:ascii="Comic Sans MS" w:hAnsi="Comic Sans MS"/>
                        </w:rPr>
                        <w:t xml:space="preserve">ou will look at the similarities and differences between the </w:t>
                      </w:r>
                      <w:proofErr w:type="gramStart"/>
                      <w:r w:rsidR="0085797F">
                        <w:rPr>
                          <w:rFonts w:ascii="Comic Sans MS" w:hAnsi="Comic Sans MS"/>
                        </w:rPr>
                        <w:t xml:space="preserve">symbols  </w:t>
                      </w:r>
                      <w:r w:rsidR="0085797F" w:rsidRPr="000773BA">
                        <w:rPr>
                          <w:rFonts w:ascii="Arial" w:hAnsi="Arial" w:cs="Arial"/>
                          <w:sz w:val="36"/>
                        </w:rPr>
                        <w:t>+</w:t>
                      </w:r>
                      <w:proofErr w:type="gramEnd"/>
                      <w:r w:rsidR="0085797F">
                        <w:rPr>
                          <w:rFonts w:ascii="Comic Sans MS" w:hAnsi="Comic Sans MS"/>
                          <w:sz w:val="36"/>
                        </w:rPr>
                        <w:t xml:space="preserve">  </w:t>
                      </w:r>
                      <w:r w:rsidR="0085797F" w:rsidRPr="000773BA">
                        <w:rPr>
                          <w:rFonts w:ascii="Arial" w:hAnsi="Arial" w:cs="Arial"/>
                          <w:sz w:val="36"/>
                        </w:rPr>
                        <w:t>-</w:t>
                      </w:r>
                      <w:r w:rsidR="0085797F">
                        <w:rPr>
                          <w:rFonts w:ascii="Comic Sans MS" w:hAnsi="Comic Sans MS"/>
                        </w:rPr>
                        <w:t xml:space="preserve">  </w:t>
                      </w:r>
                      <w:r w:rsidR="0085797F" w:rsidRPr="000773BA">
                        <w:rPr>
                          <w:rFonts w:ascii="Arial" w:hAnsi="Arial" w:cs="Arial"/>
                          <w:bCs/>
                          <w:sz w:val="36"/>
                          <w:szCs w:val="36"/>
                        </w:rPr>
                        <w:t>x</w:t>
                      </w:r>
                    </w:p>
                  </w:txbxContent>
                </v:textbox>
              </v:shape>
            </w:pict>
          </mc:Fallback>
        </mc:AlternateContent>
      </w:r>
    </w:p>
    <w:p w14:paraId="7BB33034" w14:textId="77777777" w:rsidR="00FB2061" w:rsidRDefault="00FB2061" w:rsidP="00FB2061"/>
    <w:p w14:paraId="7BB33035" w14:textId="77777777" w:rsidR="00FB2061" w:rsidRDefault="00FB2061" w:rsidP="00FB2061"/>
    <w:p w14:paraId="7BB33036" w14:textId="77777777" w:rsidR="00FB2061" w:rsidRDefault="00FB2061" w:rsidP="00FB2061"/>
    <w:p w14:paraId="7BB33037" w14:textId="77777777" w:rsidR="00FB2061" w:rsidRDefault="00FB2061" w:rsidP="00FB2061"/>
    <w:p w14:paraId="7BB33038" w14:textId="77777777" w:rsidR="00FB2061" w:rsidRDefault="00FB2061" w:rsidP="00FB2061"/>
    <w:p w14:paraId="7BB33039" w14:textId="77777777" w:rsidR="00FB2061" w:rsidRPr="00F3412A" w:rsidRDefault="00FB2061" w:rsidP="00FB2061"/>
    <w:p w14:paraId="7BB3303A" w14:textId="77777777" w:rsidR="00FB2061" w:rsidRPr="00F3412A" w:rsidRDefault="00FB2061" w:rsidP="003354CB">
      <w:pPr>
        <w:ind w:hanging="180"/>
      </w:pPr>
    </w:p>
    <w:p w14:paraId="7BB3303B" w14:textId="77777777" w:rsidR="00FB2061" w:rsidRPr="00F3412A" w:rsidRDefault="00FB2061" w:rsidP="00FB2061"/>
    <w:p w14:paraId="7BB3303C" w14:textId="77777777" w:rsidR="00FB2061" w:rsidRPr="00F3412A" w:rsidRDefault="00FB2061" w:rsidP="00FB2061">
      <w:pPr>
        <w:pStyle w:val="Heading2"/>
      </w:pPr>
      <w:r w:rsidRPr="00F3412A">
        <w:t>Introduction</w:t>
      </w:r>
    </w:p>
    <w:p w14:paraId="7BB3303D" w14:textId="77777777" w:rsidR="00FB2061" w:rsidRDefault="00FB2061" w:rsidP="00FB2061"/>
    <w:p w14:paraId="7BB3303E" w14:textId="77777777" w:rsidR="00FB2061" w:rsidRPr="00F3412A" w:rsidRDefault="00FB2061" w:rsidP="00FB2061">
      <w:pPr>
        <w:pStyle w:val="Heading2"/>
        <w:rPr>
          <w:rFonts w:ascii="Century Schoolbook" w:hAnsi="Century Schoolbook"/>
          <w:b w:val="0"/>
          <w:bCs w:val="0"/>
        </w:rPr>
      </w:pPr>
      <w:r w:rsidRPr="00F3412A">
        <w:rPr>
          <w:rFonts w:ascii="Century Schoolbook" w:hAnsi="Century Schoolbook"/>
          <w:b w:val="0"/>
          <w:bCs w:val="0"/>
        </w:rPr>
        <w:t xml:space="preserve">Did you know that you can use </w:t>
      </w:r>
      <w:r w:rsidRPr="00F3412A">
        <w:rPr>
          <w:rFonts w:ascii="Century Schoolbook" w:hAnsi="Century Schoolbook"/>
          <w:b w:val="0"/>
          <w:bCs w:val="0"/>
          <w:i/>
          <w:iCs w:val="0"/>
        </w:rPr>
        <w:t xml:space="preserve">addition, subtraction </w:t>
      </w:r>
      <w:r w:rsidRPr="00F3412A">
        <w:rPr>
          <w:rFonts w:ascii="Century Schoolbook" w:hAnsi="Century Schoolbook"/>
          <w:b w:val="0"/>
          <w:bCs w:val="0"/>
        </w:rPr>
        <w:t xml:space="preserve">or </w:t>
      </w:r>
      <w:r w:rsidRPr="00F3412A">
        <w:rPr>
          <w:rFonts w:ascii="Century Schoolbook" w:hAnsi="Century Schoolbook"/>
          <w:b w:val="0"/>
          <w:bCs w:val="0"/>
          <w:i/>
          <w:iCs w:val="0"/>
        </w:rPr>
        <w:t xml:space="preserve">multiplication </w:t>
      </w:r>
      <w:r w:rsidRPr="00F3412A">
        <w:rPr>
          <w:rFonts w:ascii="Century Schoolbook" w:hAnsi="Century Schoolbook"/>
          <w:b w:val="0"/>
          <w:bCs w:val="0"/>
        </w:rPr>
        <w:t>to get the same answer?</w:t>
      </w:r>
    </w:p>
    <w:p w14:paraId="7BB3303F" w14:textId="77777777" w:rsidR="00FB2061" w:rsidRPr="00F3412A" w:rsidRDefault="00FB2061" w:rsidP="00FB2061"/>
    <w:p w14:paraId="7BB33040" w14:textId="77777777" w:rsidR="00FB2061" w:rsidRPr="00F3412A" w:rsidRDefault="00FB2061" w:rsidP="00FB2061">
      <w:pPr>
        <w:pStyle w:val="Heading2"/>
        <w:rPr>
          <w:rFonts w:ascii="Century Schoolbook" w:hAnsi="Century Schoolbook"/>
          <w:b w:val="0"/>
          <w:bCs w:val="0"/>
        </w:rPr>
      </w:pPr>
      <w:r w:rsidRPr="00F3412A">
        <w:rPr>
          <w:rFonts w:ascii="Century Schoolbook" w:hAnsi="Century Schoolbook"/>
          <w:b w:val="0"/>
          <w:bCs w:val="0"/>
        </w:rPr>
        <w:t xml:space="preserve">Let’s look at the number </w:t>
      </w:r>
      <w:r w:rsidRPr="00F3412A">
        <w:rPr>
          <w:rFonts w:ascii="Century Schoolbook" w:hAnsi="Century Schoolbook"/>
        </w:rPr>
        <w:t>36</w:t>
      </w:r>
      <w:r w:rsidRPr="00F3412A">
        <w:rPr>
          <w:rFonts w:ascii="Century Schoolbook" w:hAnsi="Century Schoolbook"/>
          <w:b w:val="0"/>
          <w:bCs w:val="0"/>
        </w:rPr>
        <w:t>.</w:t>
      </w:r>
      <w:r w:rsidRPr="00F3412A">
        <w:rPr>
          <w:rFonts w:ascii="Century Schoolbook" w:hAnsi="Century Schoolbook"/>
        </w:rPr>
        <w:t xml:space="preserve"> </w:t>
      </w:r>
      <w:r w:rsidRPr="00F3412A">
        <w:rPr>
          <w:rFonts w:ascii="Century Schoolbook" w:hAnsi="Century Schoolbook"/>
          <w:b w:val="0"/>
          <w:bCs w:val="0"/>
        </w:rPr>
        <w:t xml:space="preserve">If this were the answer to a problem, what might the question </w:t>
      </w:r>
      <w:r>
        <w:rPr>
          <w:rFonts w:ascii="Century Schoolbook" w:hAnsi="Century Schoolbook"/>
          <w:b w:val="0"/>
          <w:bCs w:val="0"/>
        </w:rPr>
        <w:t>be? Below is a list of expressions</w:t>
      </w:r>
      <w:r w:rsidRPr="00F3412A">
        <w:rPr>
          <w:rFonts w:ascii="Century Schoolbook" w:hAnsi="Century Schoolbook"/>
          <w:b w:val="0"/>
          <w:bCs w:val="0"/>
        </w:rPr>
        <w:t xml:space="preserve"> using </w:t>
      </w:r>
      <w:r w:rsidRPr="00F3412A">
        <w:rPr>
          <w:rFonts w:ascii="Century Schoolbook" w:hAnsi="Century Schoolbook"/>
          <w:b w:val="0"/>
          <w:bCs w:val="0"/>
          <w:i/>
          <w:iCs w:val="0"/>
        </w:rPr>
        <w:t>addition,</w:t>
      </w:r>
      <w:r w:rsidRPr="00F3412A">
        <w:rPr>
          <w:rFonts w:ascii="Century Schoolbook" w:hAnsi="Century Schoolbook"/>
          <w:b w:val="0"/>
          <w:bCs w:val="0"/>
        </w:rPr>
        <w:t xml:space="preserve"> </w:t>
      </w:r>
      <w:r w:rsidRPr="00F3412A">
        <w:rPr>
          <w:rFonts w:ascii="Century Schoolbook" w:hAnsi="Century Schoolbook"/>
          <w:b w:val="0"/>
          <w:bCs w:val="0"/>
          <w:i/>
          <w:iCs w:val="0"/>
        </w:rPr>
        <w:t>subtraction</w:t>
      </w:r>
      <w:r w:rsidRPr="00F3412A">
        <w:rPr>
          <w:rFonts w:ascii="Century Schoolbook" w:hAnsi="Century Schoolbook"/>
          <w:b w:val="0"/>
          <w:bCs w:val="0"/>
        </w:rPr>
        <w:t xml:space="preserve"> and </w:t>
      </w:r>
      <w:r w:rsidRPr="00F3412A">
        <w:rPr>
          <w:rFonts w:ascii="Century Schoolbook" w:hAnsi="Century Schoolbook"/>
          <w:b w:val="0"/>
          <w:bCs w:val="0"/>
          <w:i/>
          <w:iCs w:val="0"/>
        </w:rPr>
        <w:t>multiplication.</w:t>
      </w:r>
      <w:r w:rsidRPr="00F3412A">
        <w:rPr>
          <w:rFonts w:ascii="Century Schoolbook" w:hAnsi="Century Schoolbook"/>
          <w:b w:val="0"/>
          <w:bCs w:val="0"/>
        </w:rPr>
        <w:t xml:space="preserve"> </w:t>
      </w:r>
    </w:p>
    <w:p w14:paraId="7BB33041" w14:textId="77777777" w:rsidR="00FB2061" w:rsidRPr="00F3412A" w:rsidRDefault="00FB2061" w:rsidP="00FB2061"/>
    <w:p w14:paraId="7BB33042" w14:textId="77777777" w:rsidR="00FB2061" w:rsidRPr="00FB2061" w:rsidRDefault="00FB2061" w:rsidP="00FB2061">
      <w:pPr>
        <w:rPr>
          <w:b/>
          <w:i/>
        </w:rPr>
      </w:pPr>
      <w:r w:rsidRPr="00FB2061">
        <w:rPr>
          <w:b/>
          <w:i/>
        </w:rPr>
        <w:t>Addition</w:t>
      </w:r>
    </w:p>
    <w:p w14:paraId="7BB33043" w14:textId="77777777" w:rsidR="00FB2061" w:rsidRPr="00F3412A" w:rsidRDefault="00FB2061" w:rsidP="00FB2061"/>
    <w:tbl>
      <w:tblPr>
        <w:tblW w:w="0" w:type="auto"/>
        <w:tblLook w:val="01E0" w:firstRow="1" w:lastRow="1" w:firstColumn="1" w:lastColumn="1" w:noHBand="0" w:noVBand="0"/>
      </w:tblPr>
      <w:tblGrid>
        <w:gridCol w:w="1588"/>
        <w:gridCol w:w="1588"/>
        <w:gridCol w:w="1588"/>
        <w:gridCol w:w="1588"/>
        <w:gridCol w:w="1589"/>
        <w:gridCol w:w="1589"/>
      </w:tblGrid>
      <w:tr w:rsidR="00FB2061" w:rsidRPr="00730C33" w14:paraId="7BB3304A" w14:textId="77777777" w:rsidTr="003354CB">
        <w:trPr>
          <w:trHeight w:val="269"/>
        </w:trPr>
        <w:tc>
          <w:tcPr>
            <w:tcW w:w="1588" w:type="dxa"/>
            <w:shd w:val="clear" w:color="auto" w:fill="auto"/>
            <w:vAlign w:val="center"/>
          </w:tcPr>
          <w:p w14:paraId="7BB33044" w14:textId="77777777" w:rsidR="00FB2061" w:rsidRPr="00730C33" w:rsidRDefault="00FB2061" w:rsidP="003354CB">
            <w:pPr>
              <w:jc w:val="center"/>
              <w:rPr>
                <w:sz w:val="32"/>
                <w:szCs w:val="32"/>
              </w:rPr>
            </w:pPr>
            <w:r w:rsidRPr="00730C33">
              <w:rPr>
                <w:rFonts w:ascii="VicCursive" w:hAnsi="VicCursive"/>
                <w:sz w:val="32"/>
                <w:szCs w:val="32"/>
              </w:rPr>
              <w:t>30+6</w:t>
            </w:r>
          </w:p>
        </w:tc>
        <w:tc>
          <w:tcPr>
            <w:tcW w:w="1588" w:type="dxa"/>
            <w:shd w:val="clear" w:color="auto" w:fill="auto"/>
            <w:vAlign w:val="center"/>
          </w:tcPr>
          <w:p w14:paraId="7BB33045" w14:textId="77777777" w:rsidR="00FB2061" w:rsidRPr="00730C33" w:rsidRDefault="00FB2061" w:rsidP="003354CB">
            <w:pPr>
              <w:jc w:val="center"/>
              <w:rPr>
                <w:sz w:val="32"/>
                <w:szCs w:val="32"/>
              </w:rPr>
            </w:pPr>
            <w:r w:rsidRPr="00730C33">
              <w:rPr>
                <w:rFonts w:ascii="VicCursive" w:hAnsi="VicCursive"/>
                <w:sz w:val="32"/>
                <w:szCs w:val="32"/>
              </w:rPr>
              <w:t>6+30</w:t>
            </w:r>
          </w:p>
        </w:tc>
        <w:tc>
          <w:tcPr>
            <w:tcW w:w="1588" w:type="dxa"/>
            <w:shd w:val="clear" w:color="auto" w:fill="auto"/>
            <w:vAlign w:val="center"/>
          </w:tcPr>
          <w:p w14:paraId="7BB33046" w14:textId="77777777" w:rsidR="00FB2061" w:rsidRPr="00730C33" w:rsidRDefault="00FB2061" w:rsidP="003354CB">
            <w:pPr>
              <w:jc w:val="center"/>
              <w:rPr>
                <w:sz w:val="32"/>
                <w:szCs w:val="32"/>
              </w:rPr>
            </w:pPr>
            <w:r w:rsidRPr="00730C33">
              <w:rPr>
                <w:rFonts w:ascii="VicCursive" w:hAnsi="VicCursive"/>
                <w:sz w:val="32"/>
                <w:szCs w:val="32"/>
              </w:rPr>
              <w:t>31+5</w:t>
            </w:r>
          </w:p>
        </w:tc>
        <w:tc>
          <w:tcPr>
            <w:tcW w:w="1588" w:type="dxa"/>
            <w:shd w:val="clear" w:color="auto" w:fill="auto"/>
            <w:vAlign w:val="center"/>
          </w:tcPr>
          <w:p w14:paraId="7BB33047" w14:textId="77777777" w:rsidR="00FB2061" w:rsidRPr="00730C33" w:rsidRDefault="00FB2061" w:rsidP="003354CB">
            <w:pPr>
              <w:jc w:val="center"/>
              <w:rPr>
                <w:sz w:val="32"/>
                <w:szCs w:val="32"/>
              </w:rPr>
            </w:pPr>
            <w:r w:rsidRPr="00730C33">
              <w:rPr>
                <w:rFonts w:ascii="VicCursive" w:hAnsi="VicCursive"/>
                <w:sz w:val="32"/>
                <w:szCs w:val="32"/>
              </w:rPr>
              <w:t>20+16</w:t>
            </w:r>
          </w:p>
        </w:tc>
        <w:tc>
          <w:tcPr>
            <w:tcW w:w="1589" w:type="dxa"/>
            <w:shd w:val="clear" w:color="auto" w:fill="auto"/>
            <w:vAlign w:val="center"/>
          </w:tcPr>
          <w:p w14:paraId="7BB33048" w14:textId="77777777" w:rsidR="00FB2061" w:rsidRPr="00730C33" w:rsidRDefault="00FB2061" w:rsidP="003354CB">
            <w:pPr>
              <w:jc w:val="center"/>
              <w:rPr>
                <w:sz w:val="32"/>
                <w:szCs w:val="32"/>
              </w:rPr>
            </w:pPr>
            <w:r w:rsidRPr="00730C33">
              <w:rPr>
                <w:rFonts w:ascii="VicCursive" w:hAnsi="VicCursive"/>
                <w:sz w:val="32"/>
                <w:szCs w:val="32"/>
              </w:rPr>
              <w:t>36+0</w:t>
            </w:r>
          </w:p>
        </w:tc>
        <w:tc>
          <w:tcPr>
            <w:tcW w:w="1589" w:type="dxa"/>
            <w:shd w:val="clear" w:color="auto" w:fill="auto"/>
            <w:vAlign w:val="center"/>
          </w:tcPr>
          <w:p w14:paraId="7BB33049" w14:textId="77777777" w:rsidR="00FB2061" w:rsidRPr="00730C33" w:rsidRDefault="00FB2061" w:rsidP="003354CB">
            <w:pPr>
              <w:jc w:val="center"/>
              <w:rPr>
                <w:sz w:val="32"/>
                <w:szCs w:val="32"/>
              </w:rPr>
            </w:pPr>
            <w:r w:rsidRPr="00730C33">
              <w:rPr>
                <w:rFonts w:ascii="VicCursive" w:hAnsi="VicCursive"/>
                <w:sz w:val="32"/>
                <w:szCs w:val="32"/>
              </w:rPr>
              <w:t>0+36</w:t>
            </w:r>
          </w:p>
        </w:tc>
      </w:tr>
    </w:tbl>
    <w:p w14:paraId="7BB3304B" w14:textId="77777777" w:rsidR="00FB2061" w:rsidRPr="00F3412A" w:rsidRDefault="00FB2061" w:rsidP="00FB2061"/>
    <w:p w14:paraId="7BB3304C" w14:textId="77777777" w:rsidR="00FB2061" w:rsidRPr="00F3412A" w:rsidRDefault="00FB2061" w:rsidP="00FB2061"/>
    <w:p w14:paraId="7BB3304D" w14:textId="77777777" w:rsidR="00FB2061" w:rsidRPr="00FB2061" w:rsidRDefault="00FB2061" w:rsidP="00FB2061">
      <w:pPr>
        <w:rPr>
          <w:b/>
          <w:i/>
        </w:rPr>
      </w:pPr>
      <w:r w:rsidRPr="00FB2061">
        <w:rPr>
          <w:b/>
          <w:i/>
        </w:rPr>
        <w:t>Subtraction</w:t>
      </w:r>
    </w:p>
    <w:p w14:paraId="7BB3304E" w14:textId="77777777" w:rsidR="00FB2061" w:rsidRPr="00F3412A" w:rsidRDefault="00FB2061" w:rsidP="00FB2061"/>
    <w:tbl>
      <w:tblPr>
        <w:tblW w:w="0" w:type="auto"/>
        <w:tblLook w:val="01E0" w:firstRow="1" w:lastRow="1" w:firstColumn="1" w:lastColumn="1" w:noHBand="0" w:noVBand="0"/>
      </w:tblPr>
      <w:tblGrid>
        <w:gridCol w:w="1857"/>
        <w:gridCol w:w="1858"/>
        <w:gridCol w:w="1857"/>
        <w:gridCol w:w="1858"/>
        <w:gridCol w:w="1858"/>
      </w:tblGrid>
      <w:tr w:rsidR="00FB2061" w:rsidRPr="00730C33" w14:paraId="7BB33054" w14:textId="77777777" w:rsidTr="003354CB">
        <w:tc>
          <w:tcPr>
            <w:tcW w:w="1857" w:type="dxa"/>
            <w:shd w:val="clear" w:color="auto" w:fill="auto"/>
            <w:vAlign w:val="center"/>
          </w:tcPr>
          <w:p w14:paraId="7BB3304F" w14:textId="77777777" w:rsidR="00FB2061" w:rsidRPr="00730C33" w:rsidRDefault="00FB2061" w:rsidP="003354CB">
            <w:pPr>
              <w:jc w:val="center"/>
              <w:rPr>
                <w:rFonts w:ascii="VicCursive" w:hAnsi="VicCursive"/>
                <w:sz w:val="32"/>
                <w:szCs w:val="32"/>
              </w:rPr>
            </w:pPr>
            <w:r w:rsidRPr="00730C33">
              <w:rPr>
                <w:rFonts w:ascii="VicCursive" w:hAnsi="VicCursive"/>
                <w:sz w:val="32"/>
                <w:szCs w:val="32"/>
              </w:rPr>
              <w:t xml:space="preserve">40 </w:t>
            </w:r>
            <w:r w:rsidRPr="00730C33">
              <w:sym w:font="Symbol" w:char="F02D"/>
            </w:r>
            <w:r w:rsidRPr="00730C33">
              <w:rPr>
                <w:rFonts w:ascii="VicCursive" w:hAnsi="VicCursive"/>
                <w:sz w:val="32"/>
                <w:szCs w:val="32"/>
              </w:rPr>
              <w:t xml:space="preserve"> 4</w:t>
            </w:r>
          </w:p>
        </w:tc>
        <w:tc>
          <w:tcPr>
            <w:tcW w:w="1858" w:type="dxa"/>
            <w:shd w:val="clear" w:color="auto" w:fill="auto"/>
            <w:vAlign w:val="center"/>
          </w:tcPr>
          <w:p w14:paraId="7BB33050" w14:textId="77777777" w:rsidR="00FB2061" w:rsidRPr="00730C33" w:rsidRDefault="00FB2061" w:rsidP="003354CB">
            <w:pPr>
              <w:jc w:val="center"/>
              <w:rPr>
                <w:rFonts w:ascii="VicCursive" w:hAnsi="VicCursive"/>
                <w:sz w:val="32"/>
                <w:szCs w:val="32"/>
              </w:rPr>
            </w:pPr>
            <w:r w:rsidRPr="00730C33">
              <w:rPr>
                <w:rFonts w:ascii="VicCursive" w:hAnsi="VicCursive"/>
                <w:sz w:val="32"/>
                <w:szCs w:val="32"/>
              </w:rPr>
              <w:t xml:space="preserve">37 </w:t>
            </w:r>
            <w:r w:rsidRPr="00730C33">
              <w:sym w:font="Symbol" w:char="F02D"/>
            </w:r>
            <w:r w:rsidRPr="00730C33">
              <w:rPr>
                <w:rFonts w:ascii="VicCursive" w:hAnsi="VicCursive"/>
                <w:sz w:val="32"/>
                <w:szCs w:val="32"/>
              </w:rPr>
              <w:t xml:space="preserve"> 1</w:t>
            </w:r>
          </w:p>
        </w:tc>
        <w:tc>
          <w:tcPr>
            <w:tcW w:w="1857" w:type="dxa"/>
            <w:shd w:val="clear" w:color="auto" w:fill="auto"/>
            <w:vAlign w:val="center"/>
          </w:tcPr>
          <w:p w14:paraId="7BB33051" w14:textId="77777777" w:rsidR="00FB2061" w:rsidRPr="00730C33" w:rsidRDefault="00FB2061" w:rsidP="003354CB">
            <w:pPr>
              <w:jc w:val="center"/>
              <w:rPr>
                <w:rFonts w:ascii="VicCursive" w:hAnsi="VicCursive"/>
                <w:sz w:val="32"/>
                <w:szCs w:val="32"/>
              </w:rPr>
            </w:pPr>
            <w:r w:rsidRPr="00730C33">
              <w:rPr>
                <w:rFonts w:ascii="VicCursive" w:hAnsi="VicCursive"/>
                <w:sz w:val="32"/>
                <w:szCs w:val="32"/>
              </w:rPr>
              <w:t xml:space="preserve">100 </w:t>
            </w:r>
            <w:r w:rsidRPr="00730C33">
              <w:sym w:font="Symbol" w:char="F02D"/>
            </w:r>
            <w:r w:rsidRPr="00730C33">
              <w:rPr>
                <w:rFonts w:ascii="VicCursive" w:hAnsi="VicCursive"/>
                <w:sz w:val="32"/>
                <w:szCs w:val="32"/>
              </w:rPr>
              <w:t xml:space="preserve"> 64</w:t>
            </w:r>
          </w:p>
        </w:tc>
        <w:tc>
          <w:tcPr>
            <w:tcW w:w="1858" w:type="dxa"/>
            <w:shd w:val="clear" w:color="auto" w:fill="auto"/>
            <w:vAlign w:val="center"/>
          </w:tcPr>
          <w:p w14:paraId="7BB33052" w14:textId="77777777" w:rsidR="00FB2061" w:rsidRPr="00730C33" w:rsidRDefault="00FB2061" w:rsidP="003354CB">
            <w:pPr>
              <w:jc w:val="center"/>
              <w:rPr>
                <w:rFonts w:ascii="VicCursive" w:hAnsi="VicCursive"/>
                <w:sz w:val="32"/>
                <w:szCs w:val="32"/>
              </w:rPr>
            </w:pPr>
            <w:r w:rsidRPr="00730C33">
              <w:rPr>
                <w:rFonts w:ascii="VicCursive" w:hAnsi="VicCursive"/>
                <w:sz w:val="32"/>
                <w:szCs w:val="32"/>
              </w:rPr>
              <w:t xml:space="preserve">50 </w:t>
            </w:r>
            <w:r w:rsidRPr="00730C33">
              <w:sym w:font="Symbol" w:char="F02D"/>
            </w:r>
            <w:r w:rsidRPr="00730C33">
              <w:rPr>
                <w:rFonts w:ascii="VicCursive" w:hAnsi="VicCursive"/>
                <w:sz w:val="32"/>
                <w:szCs w:val="32"/>
              </w:rPr>
              <w:t xml:space="preserve"> 14</w:t>
            </w:r>
          </w:p>
        </w:tc>
        <w:tc>
          <w:tcPr>
            <w:tcW w:w="1858" w:type="dxa"/>
            <w:shd w:val="clear" w:color="auto" w:fill="auto"/>
            <w:vAlign w:val="center"/>
          </w:tcPr>
          <w:p w14:paraId="7BB33053" w14:textId="77777777" w:rsidR="00FB2061" w:rsidRPr="00730C33" w:rsidRDefault="00FB2061" w:rsidP="003354CB">
            <w:pPr>
              <w:jc w:val="center"/>
              <w:rPr>
                <w:rFonts w:ascii="VicCursive" w:hAnsi="VicCursive"/>
                <w:sz w:val="32"/>
                <w:szCs w:val="32"/>
              </w:rPr>
            </w:pPr>
            <w:r w:rsidRPr="00730C33">
              <w:rPr>
                <w:rFonts w:ascii="VicCursive" w:hAnsi="VicCursive"/>
                <w:sz w:val="32"/>
                <w:szCs w:val="32"/>
              </w:rPr>
              <w:t xml:space="preserve">90 </w:t>
            </w:r>
            <w:r w:rsidRPr="00730C33">
              <w:sym w:font="Symbol" w:char="F02D"/>
            </w:r>
            <w:r w:rsidRPr="00730C33">
              <w:rPr>
                <w:rFonts w:ascii="VicCursive" w:hAnsi="VicCursive"/>
                <w:sz w:val="32"/>
                <w:szCs w:val="32"/>
              </w:rPr>
              <w:t xml:space="preserve"> 54</w:t>
            </w:r>
          </w:p>
        </w:tc>
      </w:tr>
    </w:tbl>
    <w:p w14:paraId="7BB33055" w14:textId="77777777" w:rsidR="00FB2061" w:rsidRPr="00F3412A" w:rsidRDefault="00FB2061" w:rsidP="00FB2061"/>
    <w:p w14:paraId="7BB33056" w14:textId="77777777" w:rsidR="00FB2061" w:rsidRPr="00F3412A" w:rsidRDefault="00FB2061" w:rsidP="00FB2061"/>
    <w:p w14:paraId="7BB33057" w14:textId="77777777" w:rsidR="00FB2061" w:rsidRPr="00FB2061" w:rsidRDefault="00FB2061" w:rsidP="00FB2061">
      <w:pPr>
        <w:rPr>
          <w:b/>
          <w:i/>
        </w:rPr>
      </w:pPr>
      <w:r w:rsidRPr="00FB2061">
        <w:rPr>
          <w:b/>
          <w:i/>
        </w:rPr>
        <w:t>Multiplication</w:t>
      </w:r>
    </w:p>
    <w:p w14:paraId="7BB33058" w14:textId="77777777" w:rsidR="00FB2061" w:rsidRPr="00F3412A" w:rsidRDefault="00FB2061" w:rsidP="00FB2061"/>
    <w:tbl>
      <w:tblPr>
        <w:tblW w:w="0" w:type="auto"/>
        <w:tblLook w:val="01E0" w:firstRow="1" w:lastRow="1" w:firstColumn="1" w:lastColumn="1" w:noHBand="0" w:noVBand="0"/>
      </w:tblPr>
      <w:tblGrid>
        <w:gridCol w:w="2322"/>
        <w:gridCol w:w="2322"/>
        <w:gridCol w:w="2322"/>
        <w:gridCol w:w="2322"/>
      </w:tblGrid>
      <w:tr w:rsidR="00FB2061" w:rsidRPr="00730C33" w14:paraId="7BB3305D" w14:textId="77777777" w:rsidTr="003354CB">
        <w:tc>
          <w:tcPr>
            <w:tcW w:w="2322" w:type="dxa"/>
            <w:shd w:val="clear" w:color="auto" w:fill="auto"/>
            <w:vAlign w:val="center"/>
          </w:tcPr>
          <w:p w14:paraId="7BB33059" w14:textId="77777777" w:rsidR="00FB2061" w:rsidRPr="00730C33" w:rsidRDefault="00FB2061" w:rsidP="003354CB">
            <w:pPr>
              <w:jc w:val="center"/>
              <w:rPr>
                <w:sz w:val="32"/>
                <w:szCs w:val="32"/>
              </w:rPr>
            </w:pPr>
            <w:r w:rsidRPr="00730C33">
              <w:rPr>
                <w:rFonts w:ascii="VicCursive" w:hAnsi="VicCursive"/>
                <w:sz w:val="32"/>
                <w:szCs w:val="32"/>
              </w:rPr>
              <w:t xml:space="preserve">3 </w:t>
            </w:r>
            <w:r w:rsidRPr="00730C33">
              <w:rPr>
                <w:rFonts w:ascii="VicCursive" w:hAnsi="VicCursive"/>
                <w:sz w:val="32"/>
                <w:szCs w:val="32"/>
              </w:rPr>
              <w:sym w:font="Symbol" w:char="F0B4"/>
            </w:r>
            <w:r w:rsidRPr="00730C33">
              <w:rPr>
                <w:rFonts w:ascii="VicCursive" w:hAnsi="VicCursive"/>
                <w:sz w:val="32"/>
                <w:szCs w:val="32"/>
              </w:rPr>
              <w:t xml:space="preserve"> 12</w:t>
            </w:r>
          </w:p>
        </w:tc>
        <w:tc>
          <w:tcPr>
            <w:tcW w:w="2322" w:type="dxa"/>
            <w:shd w:val="clear" w:color="auto" w:fill="auto"/>
            <w:vAlign w:val="center"/>
          </w:tcPr>
          <w:p w14:paraId="7BB3305A" w14:textId="77777777" w:rsidR="00FB2061" w:rsidRPr="00730C33" w:rsidRDefault="00396CEC" w:rsidP="003354CB">
            <w:pPr>
              <w:jc w:val="center"/>
              <w:rPr>
                <w:sz w:val="32"/>
                <w:szCs w:val="32"/>
              </w:rPr>
            </w:pPr>
            <w:r>
              <w:rPr>
                <w:rFonts w:ascii="VicCursive" w:hAnsi="VicCursive"/>
                <w:sz w:val="32"/>
                <w:szCs w:val="32"/>
              </w:rPr>
              <w:t>12</w:t>
            </w:r>
            <w:r w:rsidR="00FB2061" w:rsidRPr="00730C33">
              <w:rPr>
                <w:rFonts w:ascii="VicCursive" w:hAnsi="VicCursive"/>
                <w:sz w:val="32"/>
                <w:szCs w:val="32"/>
              </w:rPr>
              <w:t xml:space="preserve"> </w:t>
            </w:r>
            <w:r w:rsidR="00FB2061" w:rsidRPr="00730C33">
              <w:rPr>
                <w:rFonts w:ascii="VicCursive" w:hAnsi="VicCursive"/>
                <w:sz w:val="32"/>
                <w:szCs w:val="32"/>
              </w:rPr>
              <w:sym w:font="Symbol" w:char="F0B4"/>
            </w:r>
            <w:r w:rsidR="00FB2061" w:rsidRPr="00730C33">
              <w:rPr>
                <w:rFonts w:ascii="VicCursive" w:hAnsi="VicCursive"/>
                <w:sz w:val="32"/>
                <w:szCs w:val="32"/>
              </w:rPr>
              <w:t xml:space="preserve"> 3</w:t>
            </w:r>
          </w:p>
        </w:tc>
        <w:tc>
          <w:tcPr>
            <w:tcW w:w="2322" w:type="dxa"/>
            <w:shd w:val="clear" w:color="auto" w:fill="auto"/>
            <w:vAlign w:val="center"/>
          </w:tcPr>
          <w:p w14:paraId="7BB3305B" w14:textId="77777777" w:rsidR="00FB2061" w:rsidRPr="00730C33" w:rsidRDefault="00FB2061" w:rsidP="003354CB">
            <w:pPr>
              <w:jc w:val="center"/>
              <w:rPr>
                <w:sz w:val="32"/>
                <w:szCs w:val="32"/>
              </w:rPr>
            </w:pPr>
            <w:r w:rsidRPr="00730C33">
              <w:rPr>
                <w:rFonts w:ascii="VicCursive" w:hAnsi="VicCursive"/>
                <w:sz w:val="32"/>
                <w:szCs w:val="32"/>
              </w:rPr>
              <w:t xml:space="preserve">2 </w:t>
            </w:r>
            <w:r w:rsidRPr="00730C33">
              <w:rPr>
                <w:rFonts w:ascii="VicCursive" w:hAnsi="VicCursive"/>
                <w:sz w:val="32"/>
                <w:szCs w:val="32"/>
              </w:rPr>
              <w:sym w:font="Symbol" w:char="F0B4"/>
            </w:r>
            <w:r w:rsidRPr="00730C33">
              <w:rPr>
                <w:rFonts w:ascii="VicCursive" w:hAnsi="VicCursive"/>
                <w:sz w:val="32"/>
                <w:szCs w:val="32"/>
              </w:rPr>
              <w:t xml:space="preserve"> 18</w:t>
            </w:r>
          </w:p>
        </w:tc>
        <w:tc>
          <w:tcPr>
            <w:tcW w:w="2322" w:type="dxa"/>
            <w:shd w:val="clear" w:color="auto" w:fill="auto"/>
            <w:vAlign w:val="center"/>
          </w:tcPr>
          <w:p w14:paraId="7BB3305C" w14:textId="77777777" w:rsidR="00FB2061" w:rsidRPr="00730C33" w:rsidRDefault="00396CEC" w:rsidP="003354CB">
            <w:pPr>
              <w:jc w:val="center"/>
              <w:rPr>
                <w:sz w:val="32"/>
                <w:szCs w:val="32"/>
              </w:rPr>
            </w:pPr>
            <w:r>
              <w:rPr>
                <w:rFonts w:ascii="VicCursive" w:hAnsi="VicCursive"/>
                <w:sz w:val="32"/>
                <w:szCs w:val="32"/>
              </w:rPr>
              <w:t xml:space="preserve">18 </w:t>
            </w:r>
            <w:r w:rsidR="00FB2061" w:rsidRPr="00730C33">
              <w:rPr>
                <w:rFonts w:ascii="VicCursive" w:hAnsi="VicCursive"/>
                <w:sz w:val="32"/>
                <w:szCs w:val="32"/>
              </w:rPr>
              <w:sym w:font="Symbol" w:char="F0B4"/>
            </w:r>
            <w:r w:rsidR="00FB2061" w:rsidRPr="00730C33">
              <w:rPr>
                <w:rFonts w:ascii="VicCursive" w:hAnsi="VicCursive"/>
                <w:sz w:val="32"/>
                <w:szCs w:val="32"/>
              </w:rPr>
              <w:t xml:space="preserve"> 2</w:t>
            </w:r>
          </w:p>
        </w:tc>
      </w:tr>
    </w:tbl>
    <w:p w14:paraId="7BB3305E" w14:textId="77777777" w:rsidR="00FB2061" w:rsidRPr="00F3412A" w:rsidRDefault="00FB2061" w:rsidP="00FB2061"/>
    <w:p w14:paraId="7BB3305F" w14:textId="77777777" w:rsidR="00FB2061" w:rsidRPr="00F3412A" w:rsidRDefault="00FB2061" w:rsidP="00FB2061">
      <w:r w:rsidRPr="00F3412A">
        <w:t>Can you see any patterns, similarities or differences between the different operations?</w:t>
      </w:r>
    </w:p>
    <w:p w14:paraId="7BB33060" w14:textId="77777777" w:rsidR="00FB2061" w:rsidRPr="00F3412A" w:rsidRDefault="00FB2061" w:rsidP="00FB2061"/>
    <w:p w14:paraId="7BB33061" w14:textId="77777777" w:rsidR="00FB2061" w:rsidRDefault="00FB2061" w:rsidP="00FB2061">
      <w:pPr>
        <w:rPr>
          <w:i/>
          <w:iCs/>
        </w:rPr>
      </w:pPr>
      <w:r w:rsidRPr="00F3412A">
        <w:t xml:space="preserve">Read on to explore </w:t>
      </w:r>
      <w:r w:rsidRPr="00F3412A">
        <w:rPr>
          <w:b/>
          <w:bCs/>
        </w:rPr>
        <w:t>three</w:t>
      </w:r>
      <w:r w:rsidRPr="00F3412A">
        <w:t xml:space="preserve"> </w:t>
      </w:r>
      <w:r w:rsidRPr="00F3412A">
        <w:rPr>
          <w:b/>
          <w:bCs/>
        </w:rPr>
        <w:t xml:space="preserve">important facts </w:t>
      </w:r>
      <w:r w:rsidRPr="00F3412A">
        <w:t xml:space="preserve">about </w:t>
      </w:r>
      <w:r w:rsidRPr="00F3412A">
        <w:rPr>
          <w:i/>
          <w:iCs/>
        </w:rPr>
        <w:t>addition</w:t>
      </w:r>
      <w:r w:rsidRPr="00F3412A">
        <w:t xml:space="preserve">, </w:t>
      </w:r>
      <w:r w:rsidRPr="00F3412A">
        <w:rPr>
          <w:i/>
          <w:iCs/>
        </w:rPr>
        <w:t>subtraction</w:t>
      </w:r>
      <w:r w:rsidRPr="00F3412A">
        <w:t xml:space="preserve"> and </w:t>
      </w:r>
      <w:r w:rsidRPr="00F3412A">
        <w:rPr>
          <w:i/>
          <w:iCs/>
        </w:rPr>
        <w:t>multiplication.</w:t>
      </w:r>
      <w:r>
        <w:rPr>
          <w:i/>
          <w:iCs/>
        </w:rPr>
        <w:br w:type="page"/>
      </w:r>
    </w:p>
    <w:p w14:paraId="7BB33062" w14:textId="77777777" w:rsidR="00FB2061" w:rsidRPr="00F3412A" w:rsidRDefault="00FB2061" w:rsidP="00FB2061">
      <w:pPr>
        <w:pStyle w:val="Heading2"/>
      </w:pPr>
      <w:r w:rsidRPr="00F3412A">
        <w:lastRenderedPageBreak/>
        <w:t>Introduction continued</w:t>
      </w:r>
    </w:p>
    <w:p w14:paraId="7BB33063" w14:textId="77777777" w:rsidR="00FB2061" w:rsidRPr="00FD1385" w:rsidRDefault="00FB2061" w:rsidP="00FB2061">
      <w:pPr>
        <w:rPr>
          <w:sz w:val="24"/>
          <w:szCs w:val="24"/>
        </w:rPr>
      </w:pPr>
    </w:p>
    <w:p w14:paraId="7BB33064" w14:textId="77777777" w:rsidR="00FB2061" w:rsidRPr="00F3412A" w:rsidRDefault="00FB2061" w:rsidP="00FB2061">
      <w:pPr>
        <w:pStyle w:val="Heading2"/>
      </w:pPr>
      <w:r w:rsidRPr="00F3412A">
        <w:t>CHANGING ORDER</w:t>
      </w:r>
    </w:p>
    <w:p w14:paraId="7BB33065" w14:textId="77777777" w:rsidR="00FB2061" w:rsidRPr="00FD1385" w:rsidRDefault="00FB2061" w:rsidP="00FB2061">
      <w:pPr>
        <w:rPr>
          <w:sz w:val="24"/>
          <w:szCs w:val="24"/>
        </w:rPr>
      </w:pPr>
    </w:p>
    <w:p w14:paraId="7BB33066" w14:textId="77777777" w:rsidR="00FB2061" w:rsidRPr="00F3412A" w:rsidRDefault="00FB2061" w:rsidP="00FB2061">
      <w:r w:rsidRPr="00F3412A">
        <w:t xml:space="preserve">If I changed the </w:t>
      </w:r>
      <w:r w:rsidRPr="00F3412A">
        <w:rPr>
          <w:b/>
          <w:bCs/>
        </w:rPr>
        <w:t xml:space="preserve">order </w:t>
      </w:r>
      <w:r w:rsidRPr="00F3412A">
        <w:t xml:space="preserve">of an </w:t>
      </w:r>
      <w:r w:rsidRPr="00F3412A">
        <w:rPr>
          <w:b/>
          <w:bCs/>
          <w:i/>
          <w:iCs/>
        </w:rPr>
        <w:t>addition</w:t>
      </w:r>
      <w:r w:rsidRPr="00F3412A">
        <w:rPr>
          <w:b/>
          <w:bCs/>
        </w:rPr>
        <w:t xml:space="preserve"> </w:t>
      </w:r>
      <w:r w:rsidRPr="00F3412A">
        <w:t xml:space="preserve">and </w:t>
      </w:r>
      <w:r w:rsidRPr="00F3412A">
        <w:rPr>
          <w:b/>
          <w:bCs/>
          <w:i/>
          <w:iCs/>
        </w:rPr>
        <w:t>multiplication</w:t>
      </w:r>
      <w:r w:rsidRPr="00F3412A">
        <w:rPr>
          <w:b/>
          <w:bCs/>
        </w:rPr>
        <w:t xml:space="preserve"> </w:t>
      </w:r>
      <w:r w:rsidRPr="00F3412A">
        <w:t>sum would the answer stay the</w:t>
      </w:r>
      <w:r w:rsidRPr="00F3412A">
        <w:rPr>
          <w:b/>
          <w:bCs/>
        </w:rPr>
        <w:t xml:space="preserve"> same</w:t>
      </w:r>
      <w:r w:rsidRPr="00F3412A">
        <w:t>? Let’s have a look.</w:t>
      </w:r>
    </w:p>
    <w:p w14:paraId="7BB33067" w14:textId="77777777" w:rsidR="00FB2061" w:rsidRPr="00FD1385" w:rsidRDefault="00FB2061" w:rsidP="00FB2061">
      <w:pPr>
        <w:rPr>
          <w:sz w:val="24"/>
          <w:szCs w:val="24"/>
        </w:rPr>
      </w:pPr>
    </w:p>
    <w:p w14:paraId="7BB33068" w14:textId="77777777" w:rsidR="00FB2061" w:rsidRPr="00F3412A" w:rsidRDefault="00FB2061" w:rsidP="00FB2061">
      <w:pPr>
        <w:spacing w:line="360" w:lineRule="auto"/>
        <w:jc w:val="center"/>
        <w:rPr>
          <w:rFonts w:ascii="VicCursive" w:hAnsi="VicCursive"/>
          <w:sz w:val="32"/>
        </w:rPr>
      </w:pPr>
      <w:proofErr w:type="gramStart"/>
      <w:r w:rsidRPr="00F3412A">
        <w:rPr>
          <w:rFonts w:ascii="VicCursive" w:hAnsi="VicCursive"/>
          <w:sz w:val="32"/>
        </w:rPr>
        <w:t>30</w:t>
      </w:r>
      <w:r w:rsidRPr="00F3412A">
        <w:rPr>
          <w:sz w:val="32"/>
        </w:rPr>
        <w:t xml:space="preserve">  +</w:t>
      </w:r>
      <w:proofErr w:type="gramEnd"/>
      <w:r w:rsidRPr="00F3412A">
        <w:rPr>
          <w:sz w:val="32"/>
        </w:rPr>
        <w:t xml:space="preserve">  </w:t>
      </w:r>
      <w:r w:rsidRPr="00F3412A">
        <w:rPr>
          <w:rFonts w:ascii="VicCursive" w:hAnsi="VicCursive"/>
          <w:sz w:val="32"/>
        </w:rPr>
        <w:t>6</w:t>
      </w:r>
      <w:r w:rsidRPr="00F3412A">
        <w:rPr>
          <w:sz w:val="32"/>
        </w:rPr>
        <w:t xml:space="preserve">  =  </w:t>
      </w:r>
      <w:r w:rsidRPr="00F3412A">
        <w:rPr>
          <w:rFonts w:ascii="VicCursive" w:hAnsi="VicCursive"/>
          <w:sz w:val="32"/>
        </w:rPr>
        <w:t xml:space="preserve">36 </w:t>
      </w:r>
      <w:r w:rsidRPr="00F3412A">
        <w:rPr>
          <w:sz w:val="32"/>
        </w:rPr>
        <w:t xml:space="preserve">     and      </w:t>
      </w:r>
      <w:r w:rsidRPr="00F3412A">
        <w:rPr>
          <w:rFonts w:ascii="VicCursive" w:hAnsi="VicCursive"/>
          <w:sz w:val="32"/>
        </w:rPr>
        <w:t>6</w:t>
      </w:r>
      <w:r w:rsidRPr="00F3412A">
        <w:rPr>
          <w:sz w:val="32"/>
        </w:rPr>
        <w:t xml:space="preserve">  +  </w:t>
      </w:r>
      <w:r w:rsidRPr="00F3412A">
        <w:rPr>
          <w:rFonts w:ascii="VicCursive" w:hAnsi="VicCursive"/>
          <w:sz w:val="32"/>
        </w:rPr>
        <w:t>30</w:t>
      </w:r>
      <w:r w:rsidRPr="00F3412A">
        <w:rPr>
          <w:sz w:val="32"/>
        </w:rPr>
        <w:t xml:space="preserve">  =   </w:t>
      </w:r>
      <w:r w:rsidRPr="00F3412A">
        <w:rPr>
          <w:rFonts w:ascii="VicCursive" w:hAnsi="VicCursive"/>
          <w:sz w:val="32"/>
        </w:rPr>
        <w:t>36</w:t>
      </w:r>
    </w:p>
    <w:p w14:paraId="7BB33069" w14:textId="77777777" w:rsidR="00FB2061" w:rsidRPr="00F3412A" w:rsidRDefault="00FB2061" w:rsidP="00A56830">
      <w:pPr>
        <w:jc w:val="center"/>
        <w:rPr>
          <w:rFonts w:ascii="VicCursive" w:hAnsi="VicCursive"/>
          <w:sz w:val="32"/>
        </w:rPr>
      </w:pPr>
      <w:r w:rsidRPr="00F3412A">
        <w:rPr>
          <w:rFonts w:ascii="VicCursive" w:hAnsi="VicCursive"/>
          <w:sz w:val="32"/>
        </w:rPr>
        <w:t>3</w:t>
      </w:r>
      <w:r w:rsidRPr="00F3412A">
        <w:rPr>
          <w:sz w:val="32"/>
        </w:rPr>
        <w:t xml:space="preserve">   </w:t>
      </w:r>
      <w:r w:rsidRPr="00F3412A">
        <w:rPr>
          <w:rFonts w:ascii="VicCursive" w:hAnsi="VicCursive"/>
          <w:b/>
          <w:bCs/>
          <w:szCs w:val="28"/>
        </w:rPr>
        <w:sym w:font="Symbol" w:char="F0B4"/>
      </w:r>
      <w:r w:rsidRPr="00F3412A">
        <w:rPr>
          <w:b/>
          <w:bCs/>
          <w:sz w:val="32"/>
        </w:rPr>
        <w:t xml:space="preserve">  </w:t>
      </w:r>
      <w:r w:rsidRPr="00F3412A">
        <w:rPr>
          <w:rFonts w:ascii="VicCursive" w:hAnsi="VicCursive"/>
          <w:sz w:val="32"/>
        </w:rPr>
        <w:t>12</w:t>
      </w:r>
      <w:r w:rsidRPr="00F3412A">
        <w:rPr>
          <w:sz w:val="32"/>
        </w:rPr>
        <w:t xml:space="preserve">  </w:t>
      </w:r>
      <w:proofErr w:type="gramStart"/>
      <w:r w:rsidRPr="00F3412A">
        <w:rPr>
          <w:sz w:val="32"/>
        </w:rPr>
        <w:t xml:space="preserve">=  </w:t>
      </w:r>
      <w:r w:rsidRPr="00F3412A">
        <w:rPr>
          <w:rFonts w:ascii="VicCursive" w:hAnsi="VicCursive"/>
          <w:sz w:val="32"/>
        </w:rPr>
        <w:t>36</w:t>
      </w:r>
      <w:proofErr w:type="gramEnd"/>
      <w:r w:rsidRPr="00F3412A">
        <w:rPr>
          <w:rFonts w:ascii="VicCursive" w:hAnsi="VicCursive"/>
          <w:sz w:val="32"/>
        </w:rPr>
        <w:t xml:space="preserve"> </w:t>
      </w:r>
      <w:r w:rsidRPr="00F3412A">
        <w:rPr>
          <w:sz w:val="32"/>
        </w:rPr>
        <w:t xml:space="preserve">     and        </w:t>
      </w:r>
      <w:r w:rsidRPr="00F3412A">
        <w:rPr>
          <w:rFonts w:ascii="VicCursive" w:hAnsi="VicCursive"/>
          <w:sz w:val="32"/>
        </w:rPr>
        <w:t>12</w:t>
      </w:r>
      <w:r w:rsidRPr="00F3412A">
        <w:rPr>
          <w:sz w:val="32"/>
        </w:rPr>
        <w:t xml:space="preserve">   </w:t>
      </w:r>
      <w:r w:rsidRPr="00F3412A">
        <w:rPr>
          <w:rFonts w:ascii="VicCursive" w:hAnsi="VicCursive"/>
          <w:b/>
          <w:bCs/>
          <w:szCs w:val="28"/>
        </w:rPr>
        <w:sym w:font="Symbol" w:char="F0B4"/>
      </w:r>
      <w:r w:rsidRPr="00F3412A">
        <w:rPr>
          <w:b/>
          <w:bCs/>
          <w:sz w:val="32"/>
        </w:rPr>
        <w:t xml:space="preserve">  </w:t>
      </w:r>
      <w:r w:rsidRPr="00F3412A">
        <w:rPr>
          <w:rFonts w:ascii="VicCursive" w:hAnsi="VicCursive"/>
          <w:sz w:val="32"/>
        </w:rPr>
        <w:t>3</w:t>
      </w:r>
      <w:r w:rsidRPr="00F3412A">
        <w:rPr>
          <w:sz w:val="32"/>
        </w:rPr>
        <w:t xml:space="preserve">  = </w:t>
      </w:r>
      <w:r w:rsidRPr="00F3412A">
        <w:rPr>
          <w:rFonts w:ascii="VicCursive" w:hAnsi="VicCursive"/>
          <w:sz w:val="32"/>
        </w:rPr>
        <w:t>36</w:t>
      </w:r>
    </w:p>
    <w:p w14:paraId="7BB3306A" w14:textId="77777777" w:rsidR="00FB2061" w:rsidRPr="00FD1385" w:rsidRDefault="00FB2061" w:rsidP="00A56830">
      <w:pPr>
        <w:rPr>
          <w:sz w:val="24"/>
          <w:szCs w:val="24"/>
        </w:rPr>
      </w:pPr>
    </w:p>
    <w:p w14:paraId="7BB3306B" w14:textId="77777777" w:rsidR="00FB2061" w:rsidRPr="00F3412A" w:rsidRDefault="00FB2061" w:rsidP="00FB2061">
      <w:pPr>
        <w:pStyle w:val="Heading2"/>
        <w:numPr>
          <w:ilvl w:val="0"/>
          <w:numId w:val="34"/>
        </w:numPr>
        <w:ind w:left="360"/>
      </w:pPr>
      <w:r w:rsidRPr="00F3412A">
        <w:t>Important Fact</w:t>
      </w:r>
    </w:p>
    <w:p w14:paraId="7BB3306C" w14:textId="77777777" w:rsidR="00FB2061" w:rsidRPr="00FD1385" w:rsidRDefault="00FB2061" w:rsidP="00FB2061">
      <w:pPr>
        <w:rPr>
          <w:sz w:val="24"/>
          <w:szCs w:val="24"/>
        </w:rPr>
      </w:pPr>
    </w:p>
    <w:tbl>
      <w:tblPr>
        <w:tblStyle w:val="TableGrid"/>
        <w:tblW w:w="0" w:type="auto"/>
        <w:tblInd w:w="108" w:type="dxa"/>
        <w:tblLook w:val="04A0" w:firstRow="1" w:lastRow="0" w:firstColumn="1" w:lastColumn="0" w:noHBand="0" w:noVBand="1"/>
      </w:tblPr>
      <w:tblGrid>
        <w:gridCol w:w="9090"/>
      </w:tblGrid>
      <w:tr w:rsidR="00FB2061" w14:paraId="7BB3306E" w14:textId="77777777" w:rsidTr="00A56830">
        <w:trPr>
          <w:trHeight w:val="1196"/>
        </w:trPr>
        <w:tc>
          <w:tcPr>
            <w:tcW w:w="9090" w:type="dxa"/>
            <w:vAlign w:val="center"/>
          </w:tcPr>
          <w:p w14:paraId="7BB3306D" w14:textId="77777777" w:rsidR="00FB2061" w:rsidRDefault="00A56830" w:rsidP="00A56830">
            <w:pPr>
              <w:ind w:left="162"/>
            </w:pPr>
            <w:r w:rsidRPr="00A56830">
              <w:rPr>
                <w:i/>
              </w:rPr>
              <w:t>Addition</w:t>
            </w:r>
            <w:r w:rsidRPr="00FB2061">
              <w:t xml:space="preserve"> and </w:t>
            </w:r>
            <w:r w:rsidRPr="00A56830">
              <w:rPr>
                <w:i/>
              </w:rPr>
              <w:t>multiplication</w:t>
            </w:r>
            <w:r w:rsidRPr="00FB2061">
              <w:t xml:space="preserve"> sums are </w:t>
            </w:r>
            <w:r w:rsidRPr="00A56830">
              <w:rPr>
                <w:b/>
              </w:rPr>
              <w:t>commutative</w:t>
            </w:r>
            <w:r w:rsidRPr="00FB2061">
              <w:t xml:space="preserve">, that means that the numbers in the equations can be changed around and the answer remains the </w:t>
            </w:r>
            <w:r w:rsidRPr="00A56830">
              <w:rPr>
                <w:b/>
              </w:rPr>
              <w:t>same</w:t>
            </w:r>
            <w:r w:rsidRPr="00FB2061">
              <w:t>.</w:t>
            </w:r>
          </w:p>
        </w:tc>
      </w:tr>
    </w:tbl>
    <w:p w14:paraId="7BB3306F" w14:textId="77777777" w:rsidR="00A56830" w:rsidRDefault="00A56830" w:rsidP="00FB2061">
      <w:r>
        <w:rPr>
          <w:noProof/>
          <w:lang w:val="en-AU" w:eastAsia="en-AU"/>
        </w:rPr>
        <w:drawing>
          <wp:anchor distT="0" distB="0" distL="114300" distR="114300" simplePos="0" relativeHeight="251935744" behindDoc="0" locked="0" layoutInCell="1" allowOverlap="1" wp14:anchorId="7BB33465" wp14:editId="7BB33466">
            <wp:simplePos x="0" y="0"/>
            <wp:positionH relativeFrom="column">
              <wp:posOffset>3035935</wp:posOffset>
            </wp:positionH>
            <wp:positionV relativeFrom="paragraph">
              <wp:posOffset>102123</wp:posOffset>
            </wp:positionV>
            <wp:extent cx="873760" cy="1183640"/>
            <wp:effectExtent l="0" t="0" r="2540" b="0"/>
            <wp:wrapNone/>
            <wp:docPr id="675" name="Picture 675" descr="bd0611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bd06111_"/>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873760" cy="11836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3070" w14:textId="77777777" w:rsidR="00A56830" w:rsidRPr="00F3412A" w:rsidRDefault="00A56830" w:rsidP="003354CB">
      <w:pPr>
        <w:ind w:right="-230"/>
      </w:pPr>
      <w:r w:rsidRPr="00F3412A">
        <w:t xml:space="preserve">Is </w:t>
      </w:r>
      <w:r w:rsidRPr="00F3412A">
        <w:rPr>
          <w:i/>
          <w:iCs/>
        </w:rPr>
        <w:t xml:space="preserve">subtraction commutative?  </w:t>
      </w:r>
    </w:p>
    <w:p w14:paraId="7BB33071" w14:textId="77777777" w:rsidR="00A56830" w:rsidRPr="00FD1385" w:rsidRDefault="00A56830" w:rsidP="003354CB">
      <w:pPr>
        <w:ind w:left="2520" w:right="-230"/>
        <w:rPr>
          <w:sz w:val="24"/>
          <w:szCs w:val="24"/>
        </w:rPr>
      </w:pPr>
    </w:p>
    <w:p w14:paraId="7BB33072" w14:textId="77777777" w:rsidR="00A56830" w:rsidRPr="00FD1385" w:rsidRDefault="00A56830" w:rsidP="003354CB">
      <w:pPr>
        <w:ind w:left="2520" w:right="-230"/>
        <w:rPr>
          <w:rFonts w:ascii="VicCursive" w:hAnsi="VicCursive"/>
          <w:sz w:val="24"/>
          <w:szCs w:val="24"/>
        </w:rPr>
      </w:pPr>
    </w:p>
    <w:p w14:paraId="7BB33073" w14:textId="77777777" w:rsidR="00A56830" w:rsidRPr="00F3412A" w:rsidRDefault="00A56830" w:rsidP="00FB2061">
      <w:pPr>
        <w:numPr>
          <w:ilvl w:val="0"/>
          <w:numId w:val="32"/>
        </w:numPr>
        <w:ind w:right="-230"/>
        <w:rPr>
          <w:rFonts w:ascii="VicCursive" w:hAnsi="VicCursive"/>
          <w:sz w:val="32"/>
        </w:rPr>
      </w:pPr>
      <w:r w:rsidRPr="00F3412A">
        <w:sym w:font="Symbol" w:char="F02D"/>
      </w:r>
      <w:r w:rsidR="00396CEC">
        <w:rPr>
          <w:rFonts w:ascii="VicCursive" w:hAnsi="VicCursive"/>
          <w:sz w:val="32"/>
        </w:rPr>
        <w:t xml:space="preserve"> 1 = 36</w:t>
      </w:r>
    </w:p>
    <w:p w14:paraId="7BB33074" w14:textId="77777777" w:rsidR="00A56830" w:rsidRPr="00FD1385" w:rsidRDefault="00A56830" w:rsidP="003354CB">
      <w:pPr>
        <w:tabs>
          <w:tab w:val="left" w:pos="4788"/>
        </w:tabs>
        <w:ind w:right="-230"/>
        <w:rPr>
          <w:sz w:val="24"/>
          <w:szCs w:val="24"/>
        </w:rPr>
      </w:pPr>
    </w:p>
    <w:p w14:paraId="7BB33075" w14:textId="77777777" w:rsidR="00FB2061" w:rsidRPr="00F3412A" w:rsidRDefault="00FB2061" w:rsidP="00FB2061">
      <w:pPr>
        <w:ind w:left="340"/>
        <w:rPr>
          <w:i/>
          <w:iCs/>
          <w:sz w:val="26"/>
        </w:rPr>
      </w:pPr>
      <w:r w:rsidRPr="00F3412A">
        <w:rPr>
          <w:rFonts w:ascii="VicCursive" w:hAnsi="VicCursive"/>
          <w:sz w:val="32"/>
        </w:rPr>
        <w:t xml:space="preserve">1 </w:t>
      </w:r>
      <w:r w:rsidRPr="00F3412A">
        <w:sym w:font="Symbol" w:char="F02D"/>
      </w:r>
      <w:r w:rsidRPr="00F3412A">
        <w:rPr>
          <w:rFonts w:ascii="VicCursive" w:hAnsi="VicCursive"/>
          <w:sz w:val="32"/>
        </w:rPr>
        <w:t xml:space="preserve"> 37 </w:t>
      </w:r>
      <w:r w:rsidRPr="00F3412A">
        <w:rPr>
          <w:sz w:val="32"/>
        </w:rPr>
        <w:t>=</w:t>
      </w:r>
      <w:r w:rsidRPr="00F3412A">
        <w:t xml:space="preserve"> </w:t>
      </w:r>
      <w:r w:rsidRPr="00F3412A">
        <w:rPr>
          <w:i/>
          <w:iCs/>
          <w:sz w:val="26"/>
        </w:rPr>
        <w:t xml:space="preserve">You cannot take away 37 from 1 as there are not enough </w:t>
      </w:r>
    </w:p>
    <w:p w14:paraId="7BB33076" w14:textId="77777777" w:rsidR="00FB2061" w:rsidRPr="00F3412A" w:rsidRDefault="00FB2061" w:rsidP="00FB2061">
      <w:pPr>
        <w:ind w:left="1701"/>
        <w:rPr>
          <w:i/>
          <w:iCs/>
          <w:sz w:val="26"/>
        </w:rPr>
      </w:pPr>
      <w:r w:rsidRPr="00F3412A">
        <w:rPr>
          <w:i/>
          <w:iCs/>
          <w:sz w:val="26"/>
        </w:rPr>
        <w:t>numbers to count back from 1.</w:t>
      </w:r>
    </w:p>
    <w:p w14:paraId="7BB33077" w14:textId="77777777" w:rsidR="00FB2061" w:rsidRPr="00FD1385" w:rsidRDefault="00FB2061" w:rsidP="00A56830">
      <w:pPr>
        <w:ind w:right="-230"/>
        <w:rPr>
          <w:i/>
          <w:iCs/>
          <w:sz w:val="24"/>
          <w:szCs w:val="24"/>
        </w:rPr>
      </w:pPr>
    </w:p>
    <w:p w14:paraId="7BB33078" w14:textId="77777777" w:rsidR="00FB2061" w:rsidRPr="00F3412A" w:rsidRDefault="00FB2061" w:rsidP="00A56830">
      <w:pPr>
        <w:pStyle w:val="Heading2"/>
      </w:pPr>
      <w:r w:rsidRPr="00F3412A">
        <w:t>2.</w:t>
      </w:r>
      <w:r w:rsidRPr="00F3412A">
        <w:tab/>
        <w:t>Important Fact!</w:t>
      </w:r>
    </w:p>
    <w:p w14:paraId="7BB33079" w14:textId="77777777" w:rsidR="00FB2061" w:rsidRPr="00FD1385" w:rsidRDefault="00FB2061" w:rsidP="00A56830">
      <w:pPr>
        <w:rPr>
          <w:sz w:val="24"/>
          <w:szCs w:val="24"/>
        </w:rPr>
      </w:pPr>
    </w:p>
    <w:tbl>
      <w:tblPr>
        <w:tblStyle w:val="TableGrid"/>
        <w:tblW w:w="0" w:type="auto"/>
        <w:tblInd w:w="468" w:type="dxa"/>
        <w:tblLook w:val="04A0" w:firstRow="1" w:lastRow="0" w:firstColumn="1" w:lastColumn="0" w:noHBand="0" w:noVBand="1"/>
      </w:tblPr>
      <w:tblGrid>
        <w:gridCol w:w="7650"/>
      </w:tblGrid>
      <w:tr w:rsidR="00A56830" w14:paraId="7BB3307B" w14:textId="77777777" w:rsidTr="00A56830">
        <w:trPr>
          <w:trHeight w:val="539"/>
        </w:trPr>
        <w:tc>
          <w:tcPr>
            <w:tcW w:w="7650" w:type="dxa"/>
            <w:vAlign w:val="center"/>
          </w:tcPr>
          <w:p w14:paraId="7BB3307A" w14:textId="77777777" w:rsidR="00A56830" w:rsidRDefault="00A56830" w:rsidP="00A56830">
            <w:pPr>
              <w:jc w:val="center"/>
            </w:pPr>
            <w:r w:rsidRPr="00A56830">
              <w:rPr>
                <w:i/>
              </w:rPr>
              <w:t>Subtraction</w:t>
            </w:r>
            <w:r>
              <w:t xml:space="preserve"> is </w:t>
            </w:r>
            <w:r w:rsidRPr="00A56830">
              <w:rPr>
                <w:b/>
              </w:rPr>
              <w:t>not commutative</w:t>
            </w:r>
            <w:r>
              <w:t xml:space="preserve">, the answer </w:t>
            </w:r>
            <w:r w:rsidRPr="00A56830">
              <w:rPr>
                <w:b/>
              </w:rPr>
              <w:t>changes</w:t>
            </w:r>
            <w:r>
              <w:t>.</w:t>
            </w:r>
          </w:p>
        </w:tc>
      </w:tr>
    </w:tbl>
    <w:p w14:paraId="7BB3307C" w14:textId="77777777" w:rsidR="00A56830" w:rsidRPr="00FD1385" w:rsidRDefault="00A56830" w:rsidP="00A56830">
      <w:pPr>
        <w:rPr>
          <w:sz w:val="24"/>
          <w:szCs w:val="24"/>
        </w:rPr>
      </w:pPr>
    </w:p>
    <w:p w14:paraId="7BB3307D" w14:textId="77777777" w:rsidR="00FB2061" w:rsidRPr="00F3412A" w:rsidRDefault="00FB2061" w:rsidP="00A56830">
      <w:pPr>
        <w:pStyle w:val="Heading2"/>
      </w:pPr>
      <w:r w:rsidRPr="00F3412A">
        <w:t>USING ZERO</w:t>
      </w:r>
    </w:p>
    <w:p w14:paraId="7BB3307E" w14:textId="77777777" w:rsidR="00FB2061" w:rsidRPr="00FD1385" w:rsidRDefault="00FB2061" w:rsidP="00A56830">
      <w:pPr>
        <w:rPr>
          <w:sz w:val="24"/>
          <w:szCs w:val="24"/>
        </w:rPr>
      </w:pPr>
    </w:p>
    <w:p w14:paraId="7BB3307F" w14:textId="77777777" w:rsidR="00FB2061" w:rsidRPr="00F3412A" w:rsidRDefault="00FB2061" w:rsidP="00A56830">
      <w:pPr>
        <w:pStyle w:val="Footer"/>
        <w:rPr>
          <w:rFonts w:ascii="Century Schoolbook" w:hAnsi="Century Schoolbook"/>
        </w:rPr>
      </w:pPr>
      <w:r w:rsidRPr="00F3412A">
        <w:rPr>
          <w:rFonts w:ascii="Century Schoolbook" w:hAnsi="Century Schoolbook"/>
        </w:rPr>
        <w:t xml:space="preserve">When you add or subtract zero from a number, the number doesn’t get bigger or smaller.  It remains the same. </w:t>
      </w:r>
    </w:p>
    <w:p w14:paraId="7BB33080" w14:textId="77777777" w:rsidR="00FB2061" w:rsidRPr="00F3412A" w:rsidRDefault="00FB2061" w:rsidP="00FB2061">
      <w:pPr>
        <w:pStyle w:val="Footer"/>
      </w:pPr>
      <w:r w:rsidRPr="00F3412A">
        <w:rPr>
          <w:rFonts w:ascii="Century Schoolbook" w:hAnsi="Century Schoolbook"/>
        </w:rPr>
        <w:t xml:space="preserve">For </w:t>
      </w:r>
      <w:proofErr w:type="gramStart"/>
      <w:r w:rsidRPr="00F3412A">
        <w:rPr>
          <w:rFonts w:ascii="Century Schoolbook" w:hAnsi="Century Schoolbook"/>
        </w:rPr>
        <w:t>example</w:t>
      </w:r>
      <w:r w:rsidRPr="00F3412A">
        <w:rPr>
          <w:sz w:val="32"/>
          <w:szCs w:val="32"/>
        </w:rPr>
        <w:t xml:space="preserve">,  </w:t>
      </w:r>
      <w:r w:rsidRPr="00F3412A">
        <w:rPr>
          <w:rFonts w:ascii="VicCursive" w:hAnsi="VicCursive"/>
          <w:sz w:val="32"/>
          <w:szCs w:val="32"/>
        </w:rPr>
        <w:t xml:space="preserve"> </w:t>
      </w:r>
      <w:proofErr w:type="gramEnd"/>
      <w:r w:rsidRPr="00F3412A">
        <w:rPr>
          <w:rFonts w:ascii="VicCursive" w:hAnsi="VicCursive"/>
          <w:b/>
          <w:sz w:val="32"/>
          <w:szCs w:val="32"/>
        </w:rPr>
        <w:t>36</w:t>
      </w:r>
      <w:r w:rsidRPr="00F3412A">
        <w:rPr>
          <w:rFonts w:ascii="VicCursive" w:hAnsi="VicCursive"/>
          <w:sz w:val="32"/>
          <w:szCs w:val="32"/>
        </w:rPr>
        <w:t xml:space="preserve"> + 0 = </w:t>
      </w:r>
      <w:r w:rsidRPr="00F3412A">
        <w:rPr>
          <w:rFonts w:ascii="VicCursive" w:hAnsi="VicCursive"/>
          <w:b/>
          <w:sz w:val="32"/>
          <w:szCs w:val="32"/>
        </w:rPr>
        <w:t>36</w:t>
      </w:r>
      <w:r w:rsidRPr="00F3412A">
        <w:rPr>
          <w:rFonts w:ascii="VicCursive" w:hAnsi="VicCursive"/>
          <w:sz w:val="32"/>
          <w:szCs w:val="32"/>
        </w:rPr>
        <w:t xml:space="preserve">      </w:t>
      </w:r>
      <w:r w:rsidRPr="00F3412A">
        <w:rPr>
          <w:rFonts w:ascii="VicCursive" w:hAnsi="VicCursive"/>
          <w:b/>
          <w:sz w:val="32"/>
          <w:szCs w:val="32"/>
        </w:rPr>
        <w:t>36</w:t>
      </w:r>
      <w:r w:rsidRPr="00F3412A">
        <w:rPr>
          <w:rFonts w:ascii="VicCursive" w:hAnsi="VicCursive"/>
          <w:sz w:val="32"/>
          <w:szCs w:val="32"/>
        </w:rPr>
        <w:t xml:space="preserve"> – 0 = </w:t>
      </w:r>
      <w:r w:rsidRPr="00F3412A">
        <w:rPr>
          <w:rFonts w:ascii="VicCursive" w:hAnsi="VicCursive"/>
          <w:b/>
          <w:sz w:val="32"/>
          <w:szCs w:val="32"/>
        </w:rPr>
        <w:t>36</w:t>
      </w:r>
    </w:p>
    <w:p w14:paraId="7BB33081" w14:textId="77777777" w:rsidR="00FB2061" w:rsidRPr="00FD1385" w:rsidRDefault="00FB2061" w:rsidP="00FB2061">
      <w:pPr>
        <w:pStyle w:val="Footer"/>
        <w:rPr>
          <w:sz w:val="24"/>
        </w:rPr>
      </w:pPr>
    </w:p>
    <w:p w14:paraId="7BB33082" w14:textId="77777777" w:rsidR="00FB2061" w:rsidRPr="00F3412A" w:rsidRDefault="00FB2061" w:rsidP="00FD1385">
      <w:pPr>
        <w:pStyle w:val="Heading2"/>
        <w:ind w:left="360" w:hanging="360"/>
      </w:pPr>
      <w:r w:rsidRPr="00F3412A">
        <w:t>3.</w:t>
      </w:r>
      <w:r w:rsidRPr="00F3412A">
        <w:tab/>
        <w:t>Important Fact!</w:t>
      </w:r>
    </w:p>
    <w:p w14:paraId="7BB33083" w14:textId="77777777" w:rsidR="00FB2061" w:rsidRDefault="00FB2061" w:rsidP="00FB2061">
      <w:pPr>
        <w:pStyle w:val="Footer"/>
        <w:tabs>
          <w:tab w:val="left" w:pos="540"/>
        </w:tabs>
        <w:rPr>
          <w:rFonts w:ascii="Arial" w:hAnsi="Arial" w:cs="Arial"/>
          <w:b/>
          <w:bCs/>
          <w:sz w:val="24"/>
        </w:rPr>
      </w:pPr>
    </w:p>
    <w:tbl>
      <w:tblPr>
        <w:tblStyle w:val="TableGrid"/>
        <w:tblW w:w="0" w:type="auto"/>
        <w:tblInd w:w="108" w:type="dxa"/>
        <w:tblLook w:val="04A0" w:firstRow="1" w:lastRow="0" w:firstColumn="1" w:lastColumn="0" w:noHBand="0" w:noVBand="1"/>
      </w:tblPr>
      <w:tblGrid>
        <w:gridCol w:w="9270"/>
      </w:tblGrid>
      <w:tr w:rsidR="00FD1385" w14:paraId="7BB33087" w14:textId="77777777" w:rsidTr="00FD1385">
        <w:trPr>
          <w:trHeight w:val="1340"/>
        </w:trPr>
        <w:tc>
          <w:tcPr>
            <w:tcW w:w="9270" w:type="dxa"/>
            <w:vAlign w:val="center"/>
          </w:tcPr>
          <w:p w14:paraId="7BB33084" w14:textId="77777777" w:rsidR="00FD1385" w:rsidRPr="00FD1385" w:rsidRDefault="00FD1385" w:rsidP="00FD1385">
            <w:r w:rsidRPr="00FD1385">
              <w:t>When using zero in multiplication the answer is always zero.</w:t>
            </w:r>
          </w:p>
          <w:p w14:paraId="7BB33085" w14:textId="77777777" w:rsidR="00FD1385" w:rsidRPr="00FD1385" w:rsidRDefault="00FD1385" w:rsidP="00FD1385">
            <w:r w:rsidRPr="00FD1385">
              <w:t>For example,</w:t>
            </w:r>
          </w:p>
          <w:p w14:paraId="7BB33086" w14:textId="77777777" w:rsidR="00FD1385" w:rsidRPr="00FD1385" w:rsidRDefault="00FD1385" w:rsidP="00FD1385">
            <w:pPr>
              <w:jc w:val="center"/>
            </w:pPr>
            <w:r w:rsidRPr="00FD1385">
              <w:rPr>
                <w:rFonts w:ascii="VicCursive" w:hAnsi="VicCursive"/>
                <w:sz w:val="36"/>
                <w:szCs w:val="36"/>
              </w:rPr>
              <w:t>0</w:t>
            </w:r>
            <w:r w:rsidRPr="00FD1385">
              <w:t xml:space="preserve">  </w:t>
            </w:r>
            <w:r w:rsidRPr="00F3412A">
              <w:rPr>
                <w:rFonts w:ascii="VicCursive" w:hAnsi="VicCursive"/>
                <w:b/>
                <w:bCs/>
                <w:sz w:val="36"/>
                <w:szCs w:val="36"/>
              </w:rPr>
              <w:sym w:font="Symbol" w:char="F0B4"/>
            </w:r>
            <w:r w:rsidRPr="00FD1385">
              <w:t xml:space="preserve">  </w:t>
            </w:r>
            <w:proofErr w:type="gramStart"/>
            <w:r w:rsidRPr="00FD1385">
              <w:rPr>
                <w:rFonts w:ascii="VicCursive" w:hAnsi="VicCursive"/>
                <w:sz w:val="36"/>
                <w:szCs w:val="36"/>
              </w:rPr>
              <w:t>36</w:t>
            </w:r>
            <w:r w:rsidRPr="00FD1385">
              <w:t xml:space="preserve">  =</w:t>
            </w:r>
            <w:proofErr w:type="gramEnd"/>
            <w:r w:rsidRPr="00FD1385">
              <w:t xml:space="preserve">  </w:t>
            </w:r>
            <w:r w:rsidRPr="00FD1385">
              <w:rPr>
                <w:rFonts w:ascii="VicCursive" w:hAnsi="VicCursive"/>
                <w:sz w:val="36"/>
                <w:szCs w:val="36"/>
              </w:rPr>
              <w:t>0</w:t>
            </w:r>
          </w:p>
        </w:tc>
      </w:tr>
    </w:tbl>
    <w:p w14:paraId="7BB33088" w14:textId="77777777" w:rsidR="00FD1385" w:rsidRDefault="00FD1385" w:rsidP="00FB2061">
      <w:pPr>
        <w:pStyle w:val="Footer"/>
        <w:tabs>
          <w:tab w:val="left" w:pos="540"/>
        </w:tabs>
        <w:rPr>
          <w:rFonts w:ascii="Arial" w:hAnsi="Arial" w:cs="Arial"/>
          <w:b/>
          <w:bCs/>
          <w:sz w:val="24"/>
        </w:rPr>
      </w:pPr>
      <w:r>
        <w:rPr>
          <w:rFonts w:ascii="Arial" w:hAnsi="Arial" w:cs="Arial"/>
          <w:b/>
          <w:bCs/>
          <w:sz w:val="24"/>
        </w:rPr>
        <w:br w:type="page"/>
      </w:r>
    </w:p>
    <w:p w14:paraId="7BB33089" w14:textId="77777777" w:rsidR="00FB2061" w:rsidRPr="00F3412A" w:rsidRDefault="00FB2061" w:rsidP="00FD1385">
      <w:pPr>
        <w:pStyle w:val="Heading2"/>
      </w:pPr>
      <w:r w:rsidRPr="00F3412A">
        <w:lastRenderedPageBreak/>
        <w:t>Activity 1</w:t>
      </w:r>
    </w:p>
    <w:p w14:paraId="7BB3308A" w14:textId="77777777" w:rsidR="00FD1385" w:rsidRDefault="00FB2061" w:rsidP="00FB2061">
      <w:pPr>
        <w:ind w:right="-230"/>
        <w:rPr>
          <w:rFonts w:ascii="Arial" w:hAnsi="Arial" w:cs="Arial"/>
        </w:rPr>
      </w:pPr>
      <w:r>
        <w:rPr>
          <w:noProof/>
          <w:lang w:val="en-AU" w:eastAsia="en-AU"/>
        </w:rPr>
        <w:drawing>
          <wp:anchor distT="0" distB="0" distL="114300" distR="114300" simplePos="0" relativeHeight="251936768" behindDoc="0" locked="0" layoutInCell="1" allowOverlap="1" wp14:anchorId="7BB33467" wp14:editId="7BB33468">
            <wp:simplePos x="0" y="0"/>
            <wp:positionH relativeFrom="column">
              <wp:posOffset>-2689</wp:posOffset>
            </wp:positionH>
            <wp:positionV relativeFrom="paragraph">
              <wp:posOffset>-1345</wp:posOffset>
            </wp:positionV>
            <wp:extent cx="564515" cy="443865"/>
            <wp:effectExtent l="0" t="0" r="6985" b="0"/>
            <wp:wrapNone/>
            <wp:docPr id="674" name="Picture 67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bd06121_"/>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412A">
        <w:rPr>
          <w:rFonts w:ascii="Arial" w:hAnsi="Arial" w:cs="Arial"/>
        </w:rPr>
        <w:t xml:space="preserve"> </w:t>
      </w:r>
    </w:p>
    <w:p w14:paraId="7BB3308B" w14:textId="77777777" w:rsidR="00FB2061" w:rsidRPr="00F3412A" w:rsidRDefault="00FB2061" w:rsidP="00FD1385">
      <w:pPr>
        <w:ind w:left="1170" w:right="-230"/>
        <w:rPr>
          <w:rFonts w:ascii="Arial" w:hAnsi="Arial" w:cs="Arial"/>
          <w:b/>
          <w:bCs/>
        </w:rPr>
      </w:pPr>
      <w:r w:rsidRPr="00F3412A">
        <w:rPr>
          <w:rFonts w:ascii="Arial" w:hAnsi="Arial" w:cs="Arial"/>
          <w:b/>
          <w:bCs/>
        </w:rPr>
        <w:t>For you to do</w:t>
      </w:r>
    </w:p>
    <w:p w14:paraId="7BB3308C" w14:textId="77777777" w:rsidR="00FB2061" w:rsidRPr="00F3412A" w:rsidRDefault="00FB2061" w:rsidP="00FB2061">
      <w:pPr>
        <w:ind w:right="-230"/>
      </w:pPr>
    </w:p>
    <w:p w14:paraId="7BB3308D" w14:textId="77777777" w:rsidR="00FB2061" w:rsidRPr="00F3412A" w:rsidRDefault="00FB2061" w:rsidP="00FB2061">
      <w:pPr>
        <w:tabs>
          <w:tab w:val="left" w:pos="540"/>
        </w:tabs>
        <w:ind w:left="540" w:right="-230" w:hanging="540"/>
      </w:pPr>
      <w:r w:rsidRPr="00F3412A">
        <w:t>1.</w:t>
      </w:r>
      <w:r w:rsidRPr="00F3412A">
        <w:tab/>
        <w:t xml:space="preserve">Using the </w:t>
      </w:r>
      <w:proofErr w:type="gramStart"/>
      <w:r w:rsidRPr="00F3412A">
        <w:t xml:space="preserve">symbols  </w:t>
      </w:r>
      <w:r w:rsidRPr="00F3412A">
        <w:rPr>
          <w:sz w:val="36"/>
        </w:rPr>
        <w:t>=</w:t>
      </w:r>
      <w:proofErr w:type="gramEnd"/>
      <w:r w:rsidRPr="00F3412A">
        <w:t xml:space="preserve">  (equal) and  </w:t>
      </w:r>
      <w:r w:rsidRPr="00F3412A">
        <w:rPr>
          <w:position w:val="-4"/>
        </w:rPr>
        <w:object w:dxaOrig="320" w:dyaOrig="320" w14:anchorId="7BB33469">
          <v:shape id="_x0000_i1037" type="#_x0000_t75" style="width:15.75pt;height:15.75pt" o:ole="">
            <v:imagedata r:id="rId112" o:title=""/>
          </v:shape>
          <o:OLEObject Type="Embed" ProgID="Equation.DSMT4" ShapeID="_x0000_i1037" DrawAspect="Content" ObjectID="_1646202476" r:id="rId113"/>
        </w:object>
      </w:r>
      <w:r w:rsidRPr="00F3412A">
        <w:rPr>
          <w:b/>
          <w:bCs/>
          <w:sz w:val="44"/>
        </w:rPr>
        <w:t xml:space="preserve">  </w:t>
      </w:r>
      <w:r w:rsidRPr="00F3412A">
        <w:t>(not equal) complete the statements below. Refer to the 3 rules to help you complete the activity. I have completed the first one for you.</w:t>
      </w:r>
    </w:p>
    <w:p w14:paraId="7BB3308E" w14:textId="77777777" w:rsidR="00FB2061" w:rsidRPr="00F3412A" w:rsidRDefault="00FD1385" w:rsidP="00FB2061">
      <w:pPr>
        <w:ind w:right="-230"/>
        <w:rPr>
          <w:bCs/>
        </w:rPr>
      </w:pPr>
      <w:r>
        <w:rPr>
          <w:noProof/>
          <w:lang w:val="en-AU" w:eastAsia="en-AU"/>
        </w:rPr>
        <mc:AlternateContent>
          <mc:Choice Requires="wps">
            <w:drawing>
              <wp:anchor distT="0" distB="0" distL="114300" distR="114300" simplePos="0" relativeHeight="251918336" behindDoc="0" locked="0" layoutInCell="1" allowOverlap="1" wp14:anchorId="7BB3346A" wp14:editId="7BB3346B">
                <wp:simplePos x="0" y="0"/>
                <wp:positionH relativeFrom="column">
                  <wp:posOffset>4533265</wp:posOffset>
                </wp:positionH>
                <wp:positionV relativeFrom="paragraph">
                  <wp:posOffset>193992</wp:posOffset>
                </wp:positionV>
                <wp:extent cx="379095" cy="325120"/>
                <wp:effectExtent l="0" t="0" r="20955" b="17780"/>
                <wp:wrapNone/>
                <wp:docPr id="705" name="Rectangle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325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398201" id="Rectangle 705" o:spid="_x0000_s1026" style="position:absolute;margin-left:356.95pt;margin-top:15.25pt;width:29.85pt;height:25.6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"/>
            </w:pict>
          </mc:Fallback>
        </mc:AlternateContent>
      </w:r>
    </w:p>
    <w:p w14:paraId="7BB3308F" w14:textId="77777777" w:rsidR="00FB2061" w:rsidRPr="00F3412A" w:rsidRDefault="00FB2061" w:rsidP="00FD1385">
      <w:pPr>
        <w:tabs>
          <w:tab w:val="left" w:pos="6030"/>
        </w:tabs>
        <w:ind w:left="540" w:right="-230"/>
        <w:rPr>
          <w:b/>
          <w:bCs/>
          <w:sz w:val="36"/>
        </w:rPr>
      </w:pPr>
      <w:proofErr w:type="gramStart"/>
      <w:r w:rsidRPr="00F3412A">
        <w:rPr>
          <w:rFonts w:ascii="VicCursive" w:hAnsi="VicCursive"/>
          <w:sz w:val="36"/>
        </w:rPr>
        <w:t>0</w:t>
      </w:r>
      <w:r w:rsidRPr="00F3412A">
        <w:rPr>
          <w:sz w:val="36"/>
        </w:rPr>
        <w:t xml:space="preserve">  +</w:t>
      </w:r>
      <w:proofErr w:type="gramEnd"/>
      <w:r w:rsidRPr="00F3412A">
        <w:rPr>
          <w:sz w:val="36"/>
        </w:rPr>
        <w:t xml:space="preserve">  </w:t>
      </w:r>
      <w:r w:rsidRPr="00F3412A">
        <w:rPr>
          <w:rFonts w:ascii="VicCursive" w:hAnsi="VicCursive"/>
          <w:sz w:val="36"/>
        </w:rPr>
        <w:t>22</w:t>
      </w:r>
      <w:r w:rsidRPr="00F3412A">
        <w:rPr>
          <w:sz w:val="36"/>
        </w:rPr>
        <w:t xml:space="preserve">  =  </w:t>
      </w:r>
      <w:r w:rsidRPr="00F3412A">
        <w:rPr>
          <w:rFonts w:ascii="VicCursive" w:hAnsi="VicCursive"/>
          <w:sz w:val="36"/>
        </w:rPr>
        <w:t>22</w:t>
      </w:r>
      <w:r w:rsidRPr="00F3412A">
        <w:rPr>
          <w:sz w:val="36"/>
        </w:rPr>
        <w:t xml:space="preserve">  +  </w:t>
      </w:r>
      <w:r w:rsidRPr="00F3412A">
        <w:rPr>
          <w:rFonts w:ascii="VicCursive" w:hAnsi="VicCursive"/>
          <w:sz w:val="36"/>
        </w:rPr>
        <w:t>0</w:t>
      </w:r>
      <w:r w:rsidR="00FD1385">
        <w:rPr>
          <w:rFonts w:ascii="VicCursive" w:hAnsi="VicCursive"/>
          <w:sz w:val="36"/>
        </w:rPr>
        <w:tab/>
      </w:r>
      <w:r w:rsidRPr="00F3412A">
        <w:rPr>
          <w:rFonts w:ascii="VicCursive" w:hAnsi="VicCursive"/>
          <w:sz w:val="36"/>
        </w:rPr>
        <w:t>0</w:t>
      </w:r>
      <w:r w:rsidR="00FD1385">
        <w:rPr>
          <w:sz w:val="36"/>
        </w:rPr>
        <w:t xml:space="preserve">  </w:t>
      </w:r>
      <w:r w:rsidRPr="00F3412A">
        <w:rPr>
          <w:rFonts w:ascii="VicCursive" w:hAnsi="VicCursive"/>
          <w:bCs/>
          <w:sz w:val="36"/>
        </w:rPr>
        <w:sym w:font="Symbol" w:char="F0B4"/>
      </w:r>
      <w:r w:rsidR="00FD1385">
        <w:rPr>
          <w:b/>
          <w:bCs/>
          <w:sz w:val="36"/>
        </w:rPr>
        <w:t xml:space="preserve"> </w:t>
      </w:r>
      <w:r w:rsidRPr="00F3412A">
        <w:rPr>
          <w:rFonts w:ascii="VicCursive" w:hAnsi="VicCursive"/>
          <w:sz w:val="36"/>
        </w:rPr>
        <w:t>5</w:t>
      </w:r>
      <w:r w:rsidR="00FD1385">
        <w:rPr>
          <w:rFonts w:ascii="VicCursive" w:hAnsi="VicCursive"/>
          <w:sz w:val="36"/>
        </w:rPr>
        <w:t xml:space="preserve"> </w:t>
      </w:r>
      <w:r w:rsidRPr="00F3412A">
        <w:rPr>
          <w:b/>
          <w:bCs/>
          <w:sz w:val="36"/>
        </w:rPr>
        <w:t xml:space="preserve">      </w:t>
      </w:r>
      <w:r w:rsidRPr="00F3412A">
        <w:rPr>
          <w:sz w:val="36"/>
        </w:rPr>
        <w:t xml:space="preserve"> </w:t>
      </w:r>
      <w:r w:rsidRPr="00F3412A">
        <w:rPr>
          <w:rFonts w:ascii="VicRegular" w:hAnsi="VicRegular"/>
          <w:sz w:val="36"/>
        </w:rPr>
        <w:t>5</w:t>
      </w:r>
      <w:r w:rsidRPr="00F3412A">
        <w:rPr>
          <w:sz w:val="36"/>
        </w:rPr>
        <w:t xml:space="preserve"> </w:t>
      </w:r>
      <w:r w:rsidR="00FD1385">
        <w:rPr>
          <w:sz w:val="36"/>
        </w:rPr>
        <w:t xml:space="preserve">– </w:t>
      </w:r>
      <w:r w:rsidRPr="00F3412A">
        <w:rPr>
          <w:rFonts w:ascii="VicCursive" w:hAnsi="VicCursive"/>
          <w:sz w:val="36"/>
        </w:rPr>
        <w:t>5</w:t>
      </w:r>
    </w:p>
    <w:p w14:paraId="7BB33090" w14:textId="77777777" w:rsidR="00FB2061" w:rsidRPr="00F3412A" w:rsidRDefault="00FB2061" w:rsidP="00FB2061">
      <w:pPr>
        <w:ind w:right="-230"/>
        <w:rPr>
          <w:sz w:val="36"/>
        </w:rPr>
      </w:pPr>
    </w:p>
    <w:p w14:paraId="7BB33091" w14:textId="77777777" w:rsidR="00FB2061" w:rsidRPr="00F3412A" w:rsidRDefault="00FD1385" w:rsidP="00FB2061">
      <w:pPr>
        <w:ind w:right="-230"/>
        <w:rPr>
          <w:sz w:val="36"/>
        </w:rPr>
      </w:pPr>
      <w:r>
        <w:rPr>
          <w:rFonts w:ascii="VicCursive" w:hAnsi="VicCursive"/>
          <w:noProof/>
          <w:sz w:val="36"/>
          <w:lang w:val="en-AU" w:eastAsia="en-AU"/>
        </w:rPr>
        <mc:AlternateContent>
          <mc:Choice Requires="wps">
            <w:drawing>
              <wp:anchor distT="0" distB="0" distL="114300" distR="114300" simplePos="0" relativeHeight="251905024" behindDoc="0" locked="0" layoutInCell="1" allowOverlap="1" wp14:anchorId="7BB3346C" wp14:editId="7BB3346D">
                <wp:simplePos x="0" y="0"/>
                <wp:positionH relativeFrom="column">
                  <wp:posOffset>1105535</wp:posOffset>
                </wp:positionH>
                <wp:positionV relativeFrom="paragraph">
                  <wp:posOffset>267653</wp:posOffset>
                </wp:positionV>
                <wp:extent cx="379095" cy="325120"/>
                <wp:effectExtent l="0" t="0" r="20955" b="17780"/>
                <wp:wrapNone/>
                <wp:docPr id="704" name="Rectangle 7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325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8DC5C2" id="Rectangle 704" o:spid="_x0000_s1026" style="position:absolute;margin-left:87.05pt;margin-top:21.1pt;width:29.85pt;height:25.6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"/>
            </w:pict>
          </mc:Fallback>
        </mc:AlternateContent>
      </w:r>
      <w:r>
        <w:rPr>
          <w:noProof/>
          <w:sz w:val="36"/>
          <w:lang w:val="en-AU" w:eastAsia="en-AU"/>
        </w:rPr>
        <mc:AlternateContent>
          <mc:Choice Requires="wps">
            <w:drawing>
              <wp:anchor distT="0" distB="0" distL="114300" distR="114300" simplePos="0" relativeHeight="251906048" behindDoc="0" locked="0" layoutInCell="1" allowOverlap="1" wp14:anchorId="7BB3346E" wp14:editId="7BB3346F">
                <wp:simplePos x="0" y="0"/>
                <wp:positionH relativeFrom="column">
                  <wp:posOffset>4535488</wp:posOffset>
                </wp:positionH>
                <wp:positionV relativeFrom="paragraph">
                  <wp:posOffset>261302</wp:posOffset>
                </wp:positionV>
                <wp:extent cx="379095" cy="325120"/>
                <wp:effectExtent l="0" t="0" r="20955" b="17780"/>
                <wp:wrapNone/>
                <wp:docPr id="703" name="Rectangle 7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325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F5A037" id="Rectangle 703" o:spid="_x0000_s1026" style="position:absolute;margin-left:357.15pt;margin-top:20.55pt;width:29.85pt;height:25.6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"/>
            </w:pict>
          </mc:Fallback>
        </mc:AlternateContent>
      </w:r>
    </w:p>
    <w:p w14:paraId="7BB33092" w14:textId="77777777" w:rsidR="00FB2061" w:rsidRPr="00F3412A" w:rsidRDefault="00FB2061" w:rsidP="00FD1385">
      <w:pPr>
        <w:tabs>
          <w:tab w:val="left" w:pos="6030"/>
        </w:tabs>
        <w:ind w:left="540" w:right="-230"/>
        <w:rPr>
          <w:sz w:val="36"/>
        </w:rPr>
      </w:pPr>
      <w:r w:rsidRPr="00F3412A">
        <w:rPr>
          <w:rFonts w:ascii="VicCursive" w:hAnsi="VicCursive"/>
          <w:sz w:val="36"/>
        </w:rPr>
        <w:t>3</w:t>
      </w:r>
      <w:r w:rsidRPr="00F3412A">
        <w:rPr>
          <w:sz w:val="36"/>
        </w:rPr>
        <w:t xml:space="preserve">  </w:t>
      </w:r>
      <w:r w:rsidRPr="00F3412A">
        <w:rPr>
          <w:rFonts w:ascii="VicCursive" w:hAnsi="VicCursive"/>
          <w:bCs/>
          <w:sz w:val="36"/>
        </w:rPr>
        <w:sym w:font="Symbol" w:char="F0B4"/>
      </w:r>
      <w:r w:rsidRPr="00F3412A">
        <w:rPr>
          <w:b/>
          <w:bCs/>
          <w:sz w:val="36"/>
        </w:rPr>
        <w:t xml:space="preserve">  </w:t>
      </w:r>
      <w:r w:rsidRPr="00F3412A">
        <w:rPr>
          <w:rFonts w:ascii="VicCursive" w:hAnsi="VicCursive"/>
          <w:sz w:val="36"/>
        </w:rPr>
        <w:t>4</w:t>
      </w:r>
      <w:r w:rsidRPr="00F3412A">
        <w:rPr>
          <w:sz w:val="36"/>
        </w:rPr>
        <w:t xml:space="preserve">         </w:t>
      </w:r>
      <w:r w:rsidRPr="00F3412A">
        <w:rPr>
          <w:rFonts w:ascii="VicCursive" w:hAnsi="VicCursive"/>
          <w:sz w:val="36"/>
        </w:rPr>
        <w:t>4</w:t>
      </w:r>
      <w:r w:rsidRPr="00F3412A">
        <w:rPr>
          <w:sz w:val="36"/>
        </w:rPr>
        <w:t xml:space="preserve">  </w:t>
      </w:r>
      <w:r w:rsidRPr="00F3412A">
        <w:rPr>
          <w:sz w:val="36"/>
        </w:rPr>
        <w:sym w:font="Symbol" w:char="F0B4"/>
      </w:r>
      <w:r w:rsidRPr="00F3412A">
        <w:rPr>
          <w:sz w:val="36"/>
        </w:rPr>
        <w:t xml:space="preserve">  </w:t>
      </w:r>
      <w:r w:rsidRPr="00F3412A">
        <w:rPr>
          <w:rFonts w:ascii="VicCursive" w:hAnsi="VicCursive"/>
          <w:sz w:val="36"/>
        </w:rPr>
        <w:t>3</w:t>
      </w:r>
      <w:r w:rsidRPr="00F3412A">
        <w:rPr>
          <w:sz w:val="36"/>
        </w:rPr>
        <w:t xml:space="preserve"> </w:t>
      </w:r>
      <w:r w:rsidR="00FD1385">
        <w:rPr>
          <w:sz w:val="36"/>
        </w:rPr>
        <w:tab/>
      </w:r>
      <w:r w:rsidR="00FD1385">
        <w:rPr>
          <w:rFonts w:ascii="VicCursive" w:hAnsi="VicCursive"/>
          <w:sz w:val="36"/>
        </w:rPr>
        <w:t>25</w:t>
      </w:r>
      <w:r w:rsidR="00FD1385">
        <w:rPr>
          <w:sz w:val="36"/>
        </w:rPr>
        <w:t xml:space="preserve"> – </w:t>
      </w:r>
      <w:r w:rsidRPr="00F3412A">
        <w:rPr>
          <w:rFonts w:ascii="VicCursive" w:hAnsi="VicCursive"/>
          <w:sz w:val="36"/>
        </w:rPr>
        <w:t>5</w:t>
      </w:r>
      <w:r w:rsidR="00FD1385">
        <w:rPr>
          <w:rFonts w:ascii="VicCursive" w:hAnsi="VicCursive"/>
          <w:sz w:val="36"/>
        </w:rPr>
        <w:t xml:space="preserve"> </w:t>
      </w:r>
      <w:r w:rsidRPr="00F3412A">
        <w:rPr>
          <w:sz w:val="36"/>
        </w:rPr>
        <w:t xml:space="preserve">      </w:t>
      </w:r>
      <w:r w:rsidRPr="00F3412A">
        <w:rPr>
          <w:rFonts w:ascii="VicCursive" w:hAnsi="VicCursive"/>
          <w:sz w:val="36"/>
        </w:rPr>
        <w:t>5</w:t>
      </w:r>
      <w:r w:rsidR="00FD1385">
        <w:rPr>
          <w:sz w:val="36"/>
        </w:rPr>
        <w:t xml:space="preserve"> – </w:t>
      </w:r>
      <w:r w:rsidRPr="00F3412A">
        <w:rPr>
          <w:rFonts w:ascii="VicCursive" w:hAnsi="VicCursive"/>
          <w:sz w:val="36"/>
        </w:rPr>
        <w:t>25</w:t>
      </w:r>
    </w:p>
    <w:p w14:paraId="7BB33093" w14:textId="77777777" w:rsidR="00FB2061" w:rsidRPr="00F3412A" w:rsidRDefault="00FB2061" w:rsidP="00FB2061">
      <w:pPr>
        <w:ind w:right="-230"/>
        <w:rPr>
          <w:b/>
          <w:bCs/>
          <w:sz w:val="36"/>
        </w:rPr>
      </w:pPr>
    </w:p>
    <w:p w14:paraId="7BB33094" w14:textId="77777777" w:rsidR="00FB2061" w:rsidRPr="00F3412A" w:rsidRDefault="00FD1385" w:rsidP="00FB2061">
      <w:pPr>
        <w:ind w:right="-230"/>
        <w:rPr>
          <w:b/>
          <w:bCs/>
          <w:sz w:val="36"/>
        </w:rPr>
      </w:pPr>
      <w:r>
        <w:rPr>
          <w:noProof/>
          <w:sz w:val="20"/>
          <w:lang w:val="en-AU" w:eastAsia="en-AU"/>
        </w:rPr>
        <mc:AlternateContent>
          <mc:Choice Requires="wps">
            <w:drawing>
              <wp:anchor distT="0" distB="0" distL="114300" distR="114300" simplePos="0" relativeHeight="251907072" behindDoc="0" locked="0" layoutInCell="1" allowOverlap="1" wp14:anchorId="7BB33470" wp14:editId="7BB33471">
                <wp:simplePos x="0" y="0"/>
                <wp:positionH relativeFrom="column">
                  <wp:posOffset>1104900</wp:posOffset>
                </wp:positionH>
                <wp:positionV relativeFrom="paragraph">
                  <wp:posOffset>269875</wp:posOffset>
                </wp:positionV>
                <wp:extent cx="379095" cy="325120"/>
                <wp:effectExtent l="0" t="0" r="20955" b="17780"/>
                <wp:wrapNone/>
                <wp:docPr id="701" name="Rectangle 7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325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5E74F3" id="Rectangle 701" o:spid="_x0000_s1026" style="position:absolute;margin-left:87pt;margin-top:21.25pt;width:29.85pt;height:25.6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"/>
            </w:pict>
          </mc:Fallback>
        </mc:AlternateContent>
      </w:r>
      <w:r w:rsidR="00FB2061">
        <w:rPr>
          <w:rFonts w:ascii="VicCursive" w:hAnsi="VicCursive"/>
          <w:noProof/>
          <w:sz w:val="20"/>
          <w:lang w:val="en-AU" w:eastAsia="en-AU"/>
        </w:rPr>
        <mc:AlternateContent>
          <mc:Choice Requires="wps">
            <w:drawing>
              <wp:anchor distT="0" distB="0" distL="114300" distR="114300" simplePos="0" relativeHeight="251908096" behindDoc="0" locked="0" layoutInCell="1" allowOverlap="1" wp14:anchorId="7BB33472" wp14:editId="7BB33473">
                <wp:simplePos x="0" y="0"/>
                <wp:positionH relativeFrom="column">
                  <wp:posOffset>4533900</wp:posOffset>
                </wp:positionH>
                <wp:positionV relativeFrom="paragraph">
                  <wp:posOffset>258445</wp:posOffset>
                </wp:positionV>
                <wp:extent cx="379095" cy="325120"/>
                <wp:effectExtent l="0" t="0" r="20955" b="17780"/>
                <wp:wrapNone/>
                <wp:docPr id="702" name="Rectangle 7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 cy="325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507A7B" id="Rectangle 702" o:spid="_x0000_s1026" style="position:absolute;margin-left:357pt;margin-top:20.35pt;width:29.85pt;height:25.6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"/>
            </w:pict>
          </mc:Fallback>
        </mc:AlternateContent>
      </w:r>
    </w:p>
    <w:p w14:paraId="7BB33095" w14:textId="77777777" w:rsidR="00FB2061" w:rsidRPr="00F3412A" w:rsidRDefault="00FB2061" w:rsidP="00FD1385">
      <w:pPr>
        <w:tabs>
          <w:tab w:val="left" w:pos="6030"/>
        </w:tabs>
        <w:ind w:left="540" w:right="-230"/>
      </w:pPr>
      <w:proofErr w:type="gramStart"/>
      <w:r w:rsidRPr="00F3412A">
        <w:rPr>
          <w:rFonts w:ascii="VicCursive" w:hAnsi="VicCursive"/>
          <w:sz w:val="36"/>
        </w:rPr>
        <w:t>0</w:t>
      </w:r>
      <w:r w:rsidRPr="00F3412A">
        <w:rPr>
          <w:sz w:val="36"/>
        </w:rPr>
        <w:t xml:space="preserve">  +</w:t>
      </w:r>
      <w:proofErr w:type="gramEnd"/>
      <w:r w:rsidRPr="00F3412A">
        <w:rPr>
          <w:sz w:val="36"/>
        </w:rPr>
        <w:t xml:space="preserve">  </w:t>
      </w:r>
      <w:r w:rsidRPr="00F3412A">
        <w:rPr>
          <w:rFonts w:ascii="VicCursive" w:hAnsi="VicCursive"/>
          <w:sz w:val="36"/>
        </w:rPr>
        <w:t xml:space="preserve">9 </w:t>
      </w:r>
      <w:r w:rsidRPr="00F3412A">
        <w:rPr>
          <w:sz w:val="36"/>
        </w:rPr>
        <w:t xml:space="preserve">        </w:t>
      </w:r>
      <w:r w:rsidRPr="00F3412A">
        <w:rPr>
          <w:rFonts w:ascii="VicCursive" w:hAnsi="VicCursive"/>
          <w:sz w:val="36"/>
        </w:rPr>
        <w:t>0</w:t>
      </w:r>
      <w:r w:rsidRPr="00F3412A">
        <w:rPr>
          <w:sz w:val="36"/>
        </w:rPr>
        <w:t xml:space="preserve">  </w:t>
      </w:r>
      <w:r w:rsidRPr="00F3412A">
        <w:rPr>
          <w:rFonts w:ascii="VicCursive" w:hAnsi="VicCursive"/>
          <w:bCs/>
          <w:sz w:val="36"/>
        </w:rPr>
        <w:sym w:font="Symbol" w:char="F0B4"/>
      </w:r>
      <w:r w:rsidRPr="00F3412A">
        <w:rPr>
          <w:b/>
          <w:bCs/>
          <w:sz w:val="36"/>
        </w:rPr>
        <w:t xml:space="preserve">  </w:t>
      </w:r>
      <w:r w:rsidRPr="00F3412A">
        <w:rPr>
          <w:rFonts w:ascii="VicCursive" w:hAnsi="VicCursive"/>
          <w:sz w:val="36"/>
        </w:rPr>
        <w:t>9</w:t>
      </w:r>
      <w:r w:rsidR="00FD1385">
        <w:rPr>
          <w:b/>
          <w:bCs/>
          <w:sz w:val="36"/>
        </w:rPr>
        <w:tab/>
      </w:r>
      <w:r w:rsidRPr="00F3412A">
        <w:rPr>
          <w:rFonts w:ascii="VicCursive" w:hAnsi="VicCursive"/>
          <w:sz w:val="36"/>
        </w:rPr>
        <w:t>2</w:t>
      </w:r>
      <w:r w:rsidR="00FD1385">
        <w:rPr>
          <w:sz w:val="36"/>
        </w:rPr>
        <w:t xml:space="preserve"> </w:t>
      </w:r>
      <w:r w:rsidRPr="00F3412A">
        <w:rPr>
          <w:sz w:val="36"/>
        </w:rPr>
        <w:sym w:font="Symbol" w:char="F0B4"/>
      </w:r>
      <w:r w:rsidR="00FD1385">
        <w:rPr>
          <w:sz w:val="36"/>
        </w:rPr>
        <w:t xml:space="preserve"> </w:t>
      </w:r>
      <w:r w:rsidRPr="00F3412A">
        <w:rPr>
          <w:rFonts w:ascii="VicCursive" w:hAnsi="VicCursive"/>
          <w:sz w:val="36"/>
        </w:rPr>
        <w:t>10</w:t>
      </w:r>
      <w:r w:rsidRPr="00F3412A">
        <w:rPr>
          <w:b/>
          <w:bCs/>
          <w:sz w:val="36"/>
        </w:rPr>
        <w:t xml:space="preserve">       </w:t>
      </w:r>
      <w:r w:rsidRPr="00F3412A">
        <w:rPr>
          <w:rFonts w:ascii="VicCursive" w:hAnsi="VicCursive"/>
          <w:sz w:val="36"/>
        </w:rPr>
        <w:t>10</w:t>
      </w:r>
      <w:r w:rsidRPr="00F3412A">
        <w:rPr>
          <w:sz w:val="36"/>
        </w:rPr>
        <w:t xml:space="preserve"> </w:t>
      </w:r>
      <w:r w:rsidRPr="00F3412A">
        <w:rPr>
          <w:sz w:val="36"/>
        </w:rPr>
        <w:sym w:font="Symbol" w:char="F0B4"/>
      </w:r>
      <w:r w:rsidR="00FD1385">
        <w:rPr>
          <w:sz w:val="36"/>
        </w:rPr>
        <w:t xml:space="preserve"> </w:t>
      </w:r>
      <w:r w:rsidRPr="00F3412A">
        <w:rPr>
          <w:rFonts w:ascii="VicCursive" w:hAnsi="VicCursive"/>
          <w:sz w:val="36"/>
        </w:rPr>
        <w:t>2</w:t>
      </w:r>
    </w:p>
    <w:p w14:paraId="7BB33096" w14:textId="77777777" w:rsidR="00FB2061" w:rsidRDefault="00FB2061" w:rsidP="00FB2061">
      <w:pPr>
        <w:ind w:right="-230"/>
      </w:pPr>
    </w:p>
    <w:p w14:paraId="7BB33097" w14:textId="77777777" w:rsidR="00FD1385" w:rsidRPr="00F3412A" w:rsidRDefault="00FD1385" w:rsidP="00FB2061">
      <w:pPr>
        <w:ind w:right="-230"/>
      </w:pPr>
    </w:p>
    <w:p w14:paraId="7BB33098" w14:textId="77777777" w:rsidR="00FB2061" w:rsidRPr="00F3412A" w:rsidRDefault="00FB2061" w:rsidP="00FB2061">
      <w:pPr>
        <w:tabs>
          <w:tab w:val="left" w:pos="540"/>
        </w:tabs>
        <w:ind w:right="-230"/>
      </w:pPr>
      <w:r w:rsidRPr="00F3412A">
        <w:t>2.</w:t>
      </w:r>
      <w:r w:rsidRPr="00F3412A">
        <w:tab/>
      </w:r>
      <w:proofErr w:type="spellStart"/>
      <w:r>
        <w:t>Colour</w:t>
      </w:r>
      <w:proofErr w:type="spellEnd"/>
      <w:r>
        <w:t xml:space="preserve"> </w:t>
      </w:r>
      <w:r w:rsidRPr="00F3412A">
        <w:t>the stars that equal 28</w:t>
      </w:r>
      <w:r>
        <w:t xml:space="preserve"> in yellow</w:t>
      </w:r>
      <w:r w:rsidRPr="00F3412A">
        <w:t>.</w:t>
      </w:r>
    </w:p>
    <w:tbl>
      <w:tblPr>
        <w:tblW w:w="0" w:type="auto"/>
        <w:tblLook w:val="0000" w:firstRow="0" w:lastRow="0" w:firstColumn="0" w:lastColumn="0" w:noHBand="0" w:noVBand="0"/>
      </w:tblPr>
      <w:tblGrid>
        <w:gridCol w:w="3175"/>
        <w:gridCol w:w="3175"/>
        <w:gridCol w:w="3176"/>
      </w:tblGrid>
      <w:tr w:rsidR="00FB2061" w:rsidRPr="00F3412A" w14:paraId="7BB330A3" w14:textId="77777777" w:rsidTr="003354CB">
        <w:tc>
          <w:tcPr>
            <w:tcW w:w="3175" w:type="dxa"/>
          </w:tcPr>
          <w:p w14:paraId="7BB33099"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09120" behindDoc="0" locked="0" layoutInCell="1" allowOverlap="1" wp14:anchorId="7BB33474" wp14:editId="7BB33475">
                      <wp:simplePos x="0" y="0"/>
                      <wp:positionH relativeFrom="column">
                        <wp:posOffset>0</wp:posOffset>
                      </wp:positionH>
                      <wp:positionV relativeFrom="paragraph">
                        <wp:posOffset>19050</wp:posOffset>
                      </wp:positionV>
                      <wp:extent cx="1828800" cy="1371600"/>
                      <wp:effectExtent l="22860" t="18415" r="34290" b="19685"/>
                      <wp:wrapNone/>
                      <wp:docPr id="700" name="Explosion 2 7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C5" w14:textId="77777777" w:rsidR="0085797F" w:rsidRPr="00F75C0D" w:rsidRDefault="0085797F" w:rsidP="00FB2061">
                                  <w:pPr>
                                    <w:pStyle w:val="BodyText"/>
                                    <w:spacing w:before="120" w:after="40"/>
                                    <w:jc w:val="center"/>
                                    <w:rPr>
                                      <w:rFonts w:ascii="VicCursive" w:hAnsi="VicCursive"/>
                                      <w:sz w:val="16"/>
                                      <w:szCs w:val="16"/>
                                    </w:rPr>
                                  </w:pPr>
                                </w:p>
                                <w:p w14:paraId="7BB335C6" w14:textId="77777777" w:rsidR="0085797F" w:rsidRPr="00F75C0D" w:rsidRDefault="0085797F" w:rsidP="00FB2061">
                                  <w:pPr>
                                    <w:pStyle w:val="BodyText"/>
                                    <w:spacing w:before="120" w:after="40"/>
                                    <w:jc w:val="center"/>
                                    <w:rPr>
                                      <w:rFonts w:ascii="VicCursive" w:hAnsi="VicCursive"/>
                                      <w:sz w:val="32"/>
                                      <w:szCs w:val="32"/>
                                    </w:rPr>
                                  </w:pPr>
                                  <w:r w:rsidRPr="00F75C0D">
                                    <w:rPr>
                                      <w:rFonts w:ascii="VicCursive" w:hAnsi="VicCursive"/>
                                      <w:sz w:val="32"/>
                                      <w:szCs w:val="32"/>
                                    </w:rPr>
                                    <w:t>20+6+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B33474"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Explosion 2 700" o:spid="_x0000_s1285" type="#_x0000_t72" style="position:absolute;margin-left:0;margin-top:1.5pt;width:2in;height:108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">
                      <v:textbox inset="0,0,0,0">
                        <w:txbxContent>
                          <w:p w14:paraId="7BB335C5" w14:textId="77777777" w:rsidR="0085797F" w:rsidRPr="00F75C0D" w:rsidRDefault="0085797F" w:rsidP="00FB2061">
                            <w:pPr>
                              <w:pStyle w:val="BodyText"/>
                              <w:spacing w:before="120" w:after="40"/>
                              <w:jc w:val="center"/>
                              <w:rPr>
                                <w:rFonts w:ascii="VicCursive" w:hAnsi="VicCursive"/>
                                <w:sz w:val="16"/>
                                <w:szCs w:val="16"/>
                              </w:rPr>
                            </w:pPr>
                          </w:p>
                          <w:p w14:paraId="7BB335C6" w14:textId="77777777" w:rsidR="0085797F" w:rsidRPr="00F75C0D" w:rsidRDefault="0085797F" w:rsidP="00FB2061">
                            <w:pPr>
                              <w:pStyle w:val="BodyText"/>
                              <w:spacing w:before="120" w:after="40"/>
                              <w:jc w:val="center"/>
                              <w:rPr>
                                <w:rFonts w:ascii="VicCursive" w:hAnsi="VicCursive"/>
                                <w:sz w:val="32"/>
                                <w:szCs w:val="32"/>
                              </w:rPr>
                            </w:pPr>
                            <w:r w:rsidRPr="00F75C0D">
                              <w:rPr>
                                <w:rFonts w:ascii="VicCursive" w:hAnsi="VicCursive"/>
                                <w:sz w:val="32"/>
                                <w:szCs w:val="32"/>
                              </w:rPr>
                              <w:t>20+6+2</w:t>
                            </w:r>
                          </w:p>
                        </w:txbxContent>
                      </v:textbox>
                    </v:shape>
                  </w:pict>
                </mc:Fallback>
              </mc:AlternateContent>
            </w:r>
          </w:p>
          <w:p w14:paraId="7BB3309A" w14:textId="77777777" w:rsidR="00FB2061" w:rsidRPr="00F3412A" w:rsidRDefault="00FB2061" w:rsidP="003354CB">
            <w:pPr>
              <w:ind w:right="-230"/>
            </w:pPr>
          </w:p>
          <w:p w14:paraId="7BB3309B" w14:textId="77777777" w:rsidR="00FB2061" w:rsidRPr="00F3412A" w:rsidRDefault="00FB2061" w:rsidP="003354CB">
            <w:pPr>
              <w:ind w:right="-230"/>
            </w:pPr>
          </w:p>
          <w:p w14:paraId="7BB3309C" w14:textId="77777777" w:rsidR="00FB2061" w:rsidRPr="00F3412A" w:rsidRDefault="00FB2061" w:rsidP="003354CB">
            <w:pPr>
              <w:ind w:right="-230"/>
            </w:pPr>
          </w:p>
          <w:p w14:paraId="7BB3309D" w14:textId="77777777" w:rsidR="00FB2061" w:rsidRPr="00F3412A" w:rsidRDefault="00FB2061" w:rsidP="003354CB">
            <w:pPr>
              <w:ind w:right="-230"/>
            </w:pPr>
          </w:p>
          <w:p w14:paraId="7BB3309E" w14:textId="77777777" w:rsidR="00FB2061" w:rsidRPr="00F3412A" w:rsidRDefault="00FB2061" w:rsidP="003354CB">
            <w:pPr>
              <w:ind w:right="-230"/>
            </w:pPr>
          </w:p>
          <w:p w14:paraId="7BB3309F" w14:textId="77777777" w:rsidR="00FB2061" w:rsidRPr="00F3412A" w:rsidRDefault="00FB2061" w:rsidP="003354CB">
            <w:pPr>
              <w:ind w:right="-230"/>
            </w:pPr>
          </w:p>
          <w:p w14:paraId="7BB330A0" w14:textId="77777777" w:rsidR="00FB2061" w:rsidRPr="00F3412A" w:rsidRDefault="00FB2061" w:rsidP="003354CB">
            <w:pPr>
              <w:ind w:right="-230"/>
            </w:pPr>
          </w:p>
        </w:tc>
        <w:tc>
          <w:tcPr>
            <w:tcW w:w="3175" w:type="dxa"/>
          </w:tcPr>
          <w:p w14:paraId="7BB330A1" w14:textId="77777777" w:rsidR="00FB2061" w:rsidRPr="00F3412A" w:rsidRDefault="00FB2061" w:rsidP="003354CB">
            <w:pPr>
              <w:ind w:right="-230"/>
              <w:rPr>
                <w:b/>
                <w:bCs/>
              </w:rPr>
            </w:pPr>
            <w:r>
              <w:rPr>
                <w:b/>
                <w:bCs/>
                <w:noProof/>
                <w:sz w:val="20"/>
                <w:lang w:val="en-AU" w:eastAsia="en-AU"/>
              </w:rPr>
              <mc:AlternateContent>
                <mc:Choice Requires="wps">
                  <w:drawing>
                    <wp:anchor distT="0" distB="0" distL="114300" distR="114300" simplePos="0" relativeHeight="251910144" behindDoc="0" locked="0" layoutInCell="1" allowOverlap="1" wp14:anchorId="7BB33476" wp14:editId="7BB33477">
                      <wp:simplePos x="0" y="0"/>
                      <wp:positionH relativeFrom="column">
                        <wp:posOffset>163195</wp:posOffset>
                      </wp:positionH>
                      <wp:positionV relativeFrom="paragraph">
                        <wp:posOffset>8255</wp:posOffset>
                      </wp:positionV>
                      <wp:extent cx="1828800" cy="1371600"/>
                      <wp:effectExtent l="20955" t="17145" r="26670" b="20955"/>
                      <wp:wrapNone/>
                      <wp:docPr id="699" name="Explosion 2 6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C7" w14:textId="77777777" w:rsidR="0085797F" w:rsidRPr="0040494D" w:rsidRDefault="0085797F" w:rsidP="00FB2061">
                                  <w:pPr>
                                    <w:pStyle w:val="Footer"/>
                                    <w:spacing w:before="120"/>
                                    <w:jc w:val="center"/>
                                    <w:rPr>
                                      <w:rFonts w:ascii="VicCursive" w:hAnsi="VicCursive"/>
                                      <w:sz w:val="16"/>
                                      <w:szCs w:val="16"/>
                                    </w:rPr>
                                  </w:pPr>
                                </w:p>
                                <w:p w14:paraId="7BB335C8" w14:textId="77777777" w:rsidR="0085797F" w:rsidRPr="0040494D" w:rsidRDefault="0085797F" w:rsidP="00FB2061">
                                  <w:pPr>
                                    <w:pStyle w:val="Footer"/>
                                    <w:spacing w:before="120"/>
                                    <w:jc w:val="center"/>
                                    <w:rPr>
                                      <w:rFonts w:ascii="VicCursive" w:hAnsi="VicCursive"/>
                                      <w:sz w:val="32"/>
                                      <w:szCs w:val="32"/>
                                    </w:rPr>
                                  </w:pPr>
                                  <w:r w:rsidRPr="0040494D">
                                    <w:rPr>
                                      <w:rFonts w:ascii="VicCursive" w:hAnsi="VicCursive"/>
                                      <w:sz w:val="32"/>
                                      <w:szCs w:val="32"/>
                                    </w:rPr>
                                    <w:t>2+20+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76" id="Explosion 2 699" o:spid="_x0000_s1286" type="#_x0000_t72" style="position:absolute;margin-left:12.85pt;margin-top:.65pt;width:2in;height:108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">
                      <v:textbox inset="0,0,0,0">
                        <w:txbxContent>
                          <w:p w14:paraId="7BB335C7" w14:textId="77777777" w:rsidR="0085797F" w:rsidRPr="0040494D" w:rsidRDefault="0085797F" w:rsidP="00FB2061">
                            <w:pPr>
                              <w:pStyle w:val="Footer"/>
                              <w:spacing w:before="120"/>
                              <w:jc w:val="center"/>
                              <w:rPr>
                                <w:rFonts w:ascii="VicCursive" w:hAnsi="VicCursive"/>
                                <w:sz w:val="16"/>
                                <w:szCs w:val="16"/>
                              </w:rPr>
                            </w:pPr>
                          </w:p>
                          <w:p w14:paraId="7BB335C8" w14:textId="77777777" w:rsidR="0085797F" w:rsidRPr="0040494D" w:rsidRDefault="0085797F" w:rsidP="00FB2061">
                            <w:pPr>
                              <w:pStyle w:val="Footer"/>
                              <w:spacing w:before="120"/>
                              <w:jc w:val="center"/>
                              <w:rPr>
                                <w:rFonts w:ascii="VicCursive" w:hAnsi="VicCursive"/>
                                <w:sz w:val="32"/>
                                <w:szCs w:val="32"/>
                              </w:rPr>
                            </w:pPr>
                            <w:r w:rsidRPr="0040494D">
                              <w:rPr>
                                <w:rFonts w:ascii="VicCursive" w:hAnsi="VicCursive"/>
                                <w:sz w:val="32"/>
                                <w:szCs w:val="32"/>
                              </w:rPr>
                              <w:t>2+20+6</w:t>
                            </w:r>
                          </w:p>
                        </w:txbxContent>
                      </v:textbox>
                    </v:shape>
                  </w:pict>
                </mc:Fallback>
              </mc:AlternateContent>
            </w:r>
          </w:p>
        </w:tc>
        <w:tc>
          <w:tcPr>
            <w:tcW w:w="3176" w:type="dxa"/>
          </w:tcPr>
          <w:p w14:paraId="7BB330A2"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1168" behindDoc="0" locked="0" layoutInCell="1" allowOverlap="1" wp14:anchorId="7BB33478" wp14:editId="7BB33479">
                      <wp:simplePos x="0" y="0"/>
                      <wp:positionH relativeFrom="column">
                        <wp:posOffset>86995</wp:posOffset>
                      </wp:positionH>
                      <wp:positionV relativeFrom="paragraph">
                        <wp:posOffset>8255</wp:posOffset>
                      </wp:positionV>
                      <wp:extent cx="1828800" cy="1371600"/>
                      <wp:effectExtent l="17780" t="17145" r="29845" b="20955"/>
                      <wp:wrapNone/>
                      <wp:docPr id="698" name="Explosion 2 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C9" w14:textId="77777777" w:rsidR="0085797F" w:rsidRPr="00CA71C0" w:rsidRDefault="0085797F" w:rsidP="00FB2061">
                                  <w:pPr>
                                    <w:spacing w:before="120" w:after="40"/>
                                    <w:rPr>
                                      <w:rFonts w:ascii="VicCursive" w:hAnsi="VicCursive"/>
                                      <w:sz w:val="16"/>
                                      <w:szCs w:val="16"/>
                                    </w:rPr>
                                  </w:pPr>
                                </w:p>
                                <w:p w14:paraId="7BB335CA" w14:textId="77777777" w:rsidR="0085797F" w:rsidRPr="00CA71C0" w:rsidRDefault="0085797F" w:rsidP="00FB2061">
                                  <w:pPr>
                                    <w:spacing w:before="120" w:after="40"/>
                                    <w:rPr>
                                      <w:rFonts w:ascii="VicCursive" w:hAnsi="VicCursive"/>
                                      <w:sz w:val="32"/>
                                      <w:szCs w:val="32"/>
                                    </w:rPr>
                                  </w:pPr>
                                  <w:r>
                                    <w:rPr>
                                      <w:rFonts w:ascii="VicCursive" w:hAnsi="VicCursive"/>
                                      <w:sz w:val="32"/>
                                      <w:szCs w:val="32"/>
                                    </w:rPr>
                                    <w:t xml:space="preserve">30 </w:t>
                                  </w:r>
                                  <w:r>
                                    <w:sym w:font="Symbol" w:char="F02D"/>
                                  </w:r>
                                  <w:r>
                                    <w:rPr>
                                      <w:rFonts w:ascii="VicCursive" w:hAnsi="VicCursive"/>
                                      <w:sz w:val="32"/>
                                      <w:szCs w:val="32"/>
                                    </w:rPr>
                                    <w:t xml:space="preserve">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78" id="Explosion 2 698" o:spid="_x0000_s1287" type="#_x0000_t72" style="position:absolute;margin-left:6.85pt;margin-top:.65pt;width:2in;height:108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">
                      <v:textbox inset="0,0,0,0">
                        <w:txbxContent>
                          <w:p w14:paraId="7BB335C9" w14:textId="77777777" w:rsidR="0085797F" w:rsidRPr="00CA71C0" w:rsidRDefault="0085797F" w:rsidP="00FB2061">
                            <w:pPr>
                              <w:spacing w:before="120" w:after="40"/>
                              <w:rPr>
                                <w:rFonts w:ascii="VicCursive" w:hAnsi="VicCursive"/>
                                <w:sz w:val="16"/>
                                <w:szCs w:val="16"/>
                              </w:rPr>
                            </w:pPr>
                          </w:p>
                          <w:p w14:paraId="7BB335CA" w14:textId="77777777" w:rsidR="0085797F" w:rsidRPr="00CA71C0" w:rsidRDefault="0085797F" w:rsidP="00FB2061">
                            <w:pPr>
                              <w:spacing w:before="120" w:after="40"/>
                              <w:rPr>
                                <w:rFonts w:ascii="VicCursive" w:hAnsi="VicCursive"/>
                                <w:sz w:val="32"/>
                                <w:szCs w:val="32"/>
                              </w:rPr>
                            </w:pPr>
                            <w:r>
                              <w:rPr>
                                <w:rFonts w:ascii="VicCursive" w:hAnsi="VicCursive"/>
                                <w:sz w:val="32"/>
                                <w:szCs w:val="32"/>
                              </w:rPr>
                              <w:t xml:space="preserve">30 </w:t>
                            </w:r>
                            <w:r>
                              <w:sym w:font="Symbol" w:char="F02D"/>
                            </w:r>
                            <w:r>
                              <w:rPr>
                                <w:rFonts w:ascii="VicCursive" w:hAnsi="VicCursive"/>
                                <w:sz w:val="32"/>
                                <w:szCs w:val="32"/>
                              </w:rPr>
                              <w:t xml:space="preserve"> 2</w:t>
                            </w:r>
                          </w:p>
                        </w:txbxContent>
                      </v:textbox>
                    </v:shape>
                  </w:pict>
                </mc:Fallback>
              </mc:AlternateContent>
            </w:r>
          </w:p>
        </w:tc>
      </w:tr>
      <w:tr w:rsidR="00FB2061" w:rsidRPr="00F3412A" w14:paraId="7BB330AD" w14:textId="77777777" w:rsidTr="003354CB">
        <w:tc>
          <w:tcPr>
            <w:tcW w:w="3175" w:type="dxa"/>
          </w:tcPr>
          <w:p w14:paraId="7BB330A4"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2192" behindDoc="0" locked="0" layoutInCell="1" allowOverlap="1" wp14:anchorId="7BB3347A" wp14:editId="7BB3347B">
                      <wp:simplePos x="0" y="0"/>
                      <wp:positionH relativeFrom="column">
                        <wp:posOffset>68580</wp:posOffset>
                      </wp:positionH>
                      <wp:positionV relativeFrom="paragraph">
                        <wp:posOffset>3810</wp:posOffset>
                      </wp:positionV>
                      <wp:extent cx="1828800" cy="1371600"/>
                      <wp:effectExtent l="24765" t="17145" r="32385" b="20955"/>
                      <wp:wrapNone/>
                      <wp:docPr id="697" name="Explosion 2 6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CB" w14:textId="77777777" w:rsidR="0085797F" w:rsidRPr="009A2BD4" w:rsidRDefault="0085797F" w:rsidP="00FB2061">
                                  <w:pPr>
                                    <w:jc w:val="center"/>
                                    <w:rPr>
                                      <w:rFonts w:ascii="VicCursive" w:hAnsi="VicCursive"/>
                                      <w:sz w:val="10"/>
                                      <w:szCs w:val="10"/>
                                    </w:rPr>
                                  </w:pPr>
                                  <w:r w:rsidRPr="009A2BD4">
                                    <w:rPr>
                                      <w:rFonts w:ascii="VicCursive" w:hAnsi="VicCursive"/>
                                      <w:sz w:val="10"/>
                                      <w:szCs w:val="10"/>
                                    </w:rPr>
                                    <w:t>5</w:t>
                                  </w:r>
                                </w:p>
                                <w:p w14:paraId="7BB335CC" w14:textId="77777777" w:rsidR="0085797F" w:rsidRPr="009A2BD4" w:rsidRDefault="0085797F" w:rsidP="00FB2061">
                                  <w:pPr>
                                    <w:spacing w:before="120" w:after="40"/>
                                    <w:jc w:val="center"/>
                                    <w:rPr>
                                      <w:rFonts w:ascii="VicCursive" w:hAnsi="VicCursive"/>
                                      <w:sz w:val="32"/>
                                      <w:szCs w:val="32"/>
                                    </w:rPr>
                                  </w:pPr>
                                  <w:r>
                                    <w:rPr>
                                      <w:rFonts w:ascii="VicCursive" w:hAnsi="VicCursive"/>
                                      <w:sz w:val="32"/>
                                      <w:szCs w:val="32"/>
                                    </w:rPr>
                                    <w:t xml:space="preserve">4  </w:t>
                                  </w:r>
                                  <w:r>
                                    <w:rPr>
                                      <w:rFonts w:ascii="VicCursive" w:hAnsi="VicCursive"/>
                                      <w:sz w:val="32"/>
                                      <w:szCs w:val="32"/>
                                    </w:rPr>
                                    <w:sym w:font="Symbol" w:char="00B4"/>
                                  </w:r>
                                  <w:r>
                                    <w:rPr>
                                      <w:rFonts w:ascii="VicCursive" w:hAnsi="VicCursive"/>
                                      <w:sz w:val="32"/>
                                      <w:szCs w:val="32"/>
                                    </w:rPr>
                                    <w:t xml:space="preserve">  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7A" id="Explosion 2 697" o:spid="_x0000_s1288" type="#_x0000_t72" style="position:absolute;margin-left:5.4pt;margin-top:.3pt;width:2in;height:108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">
                      <v:textbox inset="0,0,0,0">
                        <w:txbxContent>
                          <w:p w14:paraId="7BB335CB" w14:textId="77777777" w:rsidR="0085797F" w:rsidRPr="009A2BD4" w:rsidRDefault="0085797F" w:rsidP="00FB2061">
                            <w:pPr>
                              <w:jc w:val="center"/>
                              <w:rPr>
                                <w:rFonts w:ascii="VicCursive" w:hAnsi="VicCursive"/>
                                <w:sz w:val="10"/>
                                <w:szCs w:val="10"/>
                              </w:rPr>
                            </w:pPr>
                            <w:r w:rsidRPr="009A2BD4">
                              <w:rPr>
                                <w:rFonts w:ascii="VicCursive" w:hAnsi="VicCursive"/>
                                <w:sz w:val="10"/>
                                <w:szCs w:val="10"/>
                              </w:rPr>
                              <w:t>5</w:t>
                            </w:r>
                          </w:p>
                          <w:p w14:paraId="7BB335CC" w14:textId="77777777" w:rsidR="0085797F" w:rsidRPr="009A2BD4" w:rsidRDefault="0085797F" w:rsidP="00FB2061">
                            <w:pPr>
                              <w:spacing w:before="120" w:after="40"/>
                              <w:jc w:val="center"/>
                              <w:rPr>
                                <w:rFonts w:ascii="VicCursive" w:hAnsi="VicCursive"/>
                                <w:sz w:val="32"/>
                                <w:szCs w:val="32"/>
                              </w:rPr>
                            </w:pPr>
                            <w:r>
                              <w:rPr>
                                <w:rFonts w:ascii="VicCursive" w:hAnsi="VicCursive"/>
                                <w:sz w:val="32"/>
                                <w:szCs w:val="32"/>
                              </w:rPr>
                              <w:t xml:space="preserve">4  </w:t>
                            </w:r>
                            <w:r>
                              <w:rPr>
                                <w:rFonts w:ascii="VicCursive" w:hAnsi="VicCursive"/>
                                <w:sz w:val="32"/>
                                <w:szCs w:val="32"/>
                              </w:rPr>
                              <w:sym w:font="Symbol" w:char="00B4"/>
                            </w:r>
                            <w:r>
                              <w:rPr>
                                <w:rFonts w:ascii="VicCursive" w:hAnsi="VicCursive"/>
                                <w:sz w:val="32"/>
                                <w:szCs w:val="32"/>
                              </w:rPr>
                              <w:t xml:space="preserve">  7</w:t>
                            </w:r>
                          </w:p>
                        </w:txbxContent>
                      </v:textbox>
                    </v:shape>
                  </w:pict>
                </mc:Fallback>
              </mc:AlternateContent>
            </w:r>
          </w:p>
          <w:p w14:paraId="7BB330A5" w14:textId="77777777" w:rsidR="00FB2061" w:rsidRPr="00F3412A" w:rsidRDefault="00FB2061" w:rsidP="003354CB">
            <w:pPr>
              <w:ind w:right="-230"/>
            </w:pPr>
          </w:p>
          <w:p w14:paraId="7BB330A6" w14:textId="77777777" w:rsidR="00FB2061" w:rsidRPr="00F3412A" w:rsidRDefault="00FB2061" w:rsidP="003354CB">
            <w:pPr>
              <w:ind w:right="-230"/>
            </w:pPr>
          </w:p>
          <w:p w14:paraId="7BB330A7" w14:textId="77777777" w:rsidR="00FB2061" w:rsidRPr="00F3412A" w:rsidRDefault="00FB2061" w:rsidP="003354CB">
            <w:pPr>
              <w:ind w:right="-230"/>
            </w:pPr>
          </w:p>
          <w:p w14:paraId="7BB330A8" w14:textId="77777777" w:rsidR="00FB2061" w:rsidRPr="00F3412A" w:rsidRDefault="00FB2061" w:rsidP="003354CB">
            <w:pPr>
              <w:ind w:right="-230"/>
            </w:pPr>
          </w:p>
          <w:p w14:paraId="7BB330A9" w14:textId="77777777" w:rsidR="00FB2061" w:rsidRPr="00F3412A" w:rsidRDefault="00FB2061" w:rsidP="003354CB">
            <w:pPr>
              <w:ind w:right="-230"/>
            </w:pPr>
          </w:p>
          <w:p w14:paraId="7BB330AA" w14:textId="77777777" w:rsidR="00FB2061" w:rsidRPr="00F3412A" w:rsidRDefault="00FB2061" w:rsidP="003354CB">
            <w:pPr>
              <w:ind w:right="-230"/>
            </w:pPr>
          </w:p>
        </w:tc>
        <w:tc>
          <w:tcPr>
            <w:tcW w:w="3175" w:type="dxa"/>
          </w:tcPr>
          <w:p w14:paraId="7BB330AB"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3216" behindDoc="0" locked="0" layoutInCell="1" allowOverlap="1" wp14:anchorId="7BB3347C" wp14:editId="7BB3347D">
                      <wp:simplePos x="0" y="0"/>
                      <wp:positionH relativeFrom="column">
                        <wp:posOffset>45720</wp:posOffset>
                      </wp:positionH>
                      <wp:positionV relativeFrom="paragraph">
                        <wp:posOffset>8255</wp:posOffset>
                      </wp:positionV>
                      <wp:extent cx="1828800" cy="1371600"/>
                      <wp:effectExtent l="17780" t="21590" r="29845" b="16510"/>
                      <wp:wrapNone/>
                      <wp:docPr id="696" name="Explosion 2 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CD" w14:textId="77777777" w:rsidR="0085797F" w:rsidRPr="009A2BD4" w:rsidRDefault="0085797F" w:rsidP="00FB2061">
                                  <w:pPr>
                                    <w:jc w:val="center"/>
                                    <w:rPr>
                                      <w:rFonts w:ascii="VicCursive" w:hAnsi="VicCursive"/>
                                      <w:sz w:val="20"/>
                                    </w:rPr>
                                  </w:pPr>
                                </w:p>
                                <w:p w14:paraId="7BB335CE" w14:textId="77777777" w:rsidR="0085797F" w:rsidRPr="009A2BD4" w:rsidRDefault="0085797F" w:rsidP="00FB2061">
                                  <w:pPr>
                                    <w:spacing w:before="120" w:after="40"/>
                                    <w:rPr>
                                      <w:rFonts w:ascii="VicCursive" w:hAnsi="VicCursive"/>
                                      <w:sz w:val="32"/>
                                      <w:szCs w:val="32"/>
                                    </w:rPr>
                                  </w:pPr>
                                  <w:r>
                                    <w:rPr>
                                      <w:rFonts w:ascii="VicCursive" w:hAnsi="VicCursive"/>
                                      <w:sz w:val="32"/>
                                      <w:szCs w:val="32"/>
                                    </w:rPr>
                                    <w:t xml:space="preserve">  31</w:t>
                                  </w:r>
                                  <w:r>
                                    <w:sym w:font="Symbol" w:char="F02D"/>
                                  </w:r>
                                  <w:r>
                                    <w:rPr>
                                      <w:rFonts w:ascii="VicCursive" w:hAnsi="VicCursive"/>
                                      <w:sz w:val="32"/>
                                      <w:szCs w:val="32"/>
                                    </w:rPr>
                                    <w:t xml:space="preserve"> 3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7C" id="Explosion 2 696" o:spid="_x0000_s1289" type="#_x0000_t72" style="position:absolute;margin-left:3.6pt;margin-top:.65pt;width:2in;height:108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">
                      <v:textbox inset="0,0,0,0">
                        <w:txbxContent>
                          <w:p w14:paraId="7BB335CD" w14:textId="77777777" w:rsidR="0085797F" w:rsidRPr="009A2BD4" w:rsidRDefault="0085797F" w:rsidP="00FB2061">
                            <w:pPr>
                              <w:jc w:val="center"/>
                              <w:rPr>
                                <w:rFonts w:ascii="VicCursive" w:hAnsi="VicCursive"/>
                                <w:sz w:val="20"/>
                              </w:rPr>
                            </w:pPr>
                          </w:p>
                          <w:p w14:paraId="7BB335CE" w14:textId="77777777" w:rsidR="0085797F" w:rsidRPr="009A2BD4" w:rsidRDefault="0085797F" w:rsidP="00FB2061">
                            <w:pPr>
                              <w:spacing w:before="120" w:after="40"/>
                              <w:rPr>
                                <w:rFonts w:ascii="VicCursive" w:hAnsi="VicCursive"/>
                                <w:sz w:val="32"/>
                                <w:szCs w:val="32"/>
                              </w:rPr>
                            </w:pPr>
                            <w:r>
                              <w:rPr>
                                <w:rFonts w:ascii="VicCursive" w:hAnsi="VicCursive"/>
                                <w:sz w:val="32"/>
                                <w:szCs w:val="32"/>
                              </w:rPr>
                              <w:t xml:space="preserve">  31</w:t>
                            </w:r>
                            <w:r>
                              <w:sym w:font="Symbol" w:char="F02D"/>
                            </w:r>
                            <w:r>
                              <w:rPr>
                                <w:rFonts w:ascii="VicCursive" w:hAnsi="VicCursive"/>
                                <w:sz w:val="32"/>
                                <w:szCs w:val="32"/>
                              </w:rPr>
                              <w:t xml:space="preserve"> 3 </w:t>
                            </w:r>
                          </w:p>
                        </w:txbxContent>
                      </v:textbox>
                    </v:shape>
                  </w:pict>
                </mc:Fallback>
              </mc:AlternateContent>
            </w:r>
          </w:p>
        </w:tc>
        <w:tc>
          <w:tcPr>
            <w:tcW w:w="3176" w:type="dxa"/>
          </w:tcPr>
          <w:p w14:paraId="7BB330AC"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4240" behindDoc="0" locked="0" layoutInCell="1" allowOverlap="1" wp14:anchorId="7BB3347E" wp14:editId="7BB3347F">
                      <wp:simplePos x="0" y="0"/>
                      <wp:positionH relativeFrom="column">
                        <wp:posOffset>83820</wp:posOffset>
                      </wp:positionH>
                      <wp:positionV relativeFrom="paragraph">
                        <wp:posOffset>8255</wp:posOffset>
                      </wp:positionV>
                      <wp:extent cx="1828800" cy="1371600"/>
                      <wp:effectExtent l="24130" t="21590" r="33020" b="16510"/>
                      <wp:wrapNone/>
                      <wp:docPr id="695" name="Explosion 2 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CF" w14:textId="77777777" w:rsidR="0085797F" w:rsidRPr="001D74D1" w:rsidRDefault="0085797F" w:rsidP="00FB2061">
                                  <w:pPr>
                                    <w:jc w:val="center"/>
                                    <w:rPr>
                                      <w:rFonts w:ascii="VicCursive" w:hAnsi="VicCursive"/>
                                      <w:sz w:val="20"/>
                                    </w:rPr>
                                  </w:pPr>
                                </w:p>
                                <w:p w14:paraId="7BB335D0" w14:textId="77777777" w:rsidR="0085797F" w:rsidRPr="001D74D1" w:rsidRDefault="0085797F" w:rsidP="00FB2061">
                                  <w:pPr>
                                    <w:jc w:val="center"/>
                                    <w:rPr>
                                      <w:rFonts w:ascii="VicCursive" w:hAnsi="VicCursive"/>
                                      <w:sz w:val="32"/>
                                      <w:szCs w:val="32"/>
                                    </w:rPr>
                                  </w:pPr>
                                  <w:r w:rsidRPr="00B96B3C">
                                    <w:rPr>
                                      <w:rFonts w:ascii="VicCursive" w:hAnsi="VicCursive"/>
                                      <w:sz w:val="32"/>
                                      <w:szCs w:val="32"/>
                                    </w:rPr>
                                    <w:t xml:space="preserve">7  </w:t>
                                  </w:r>
                                  <w:r w:rsidRPr="00B96B3C">
                                    <w:rPr>
                                      <w:rFonts w:ascii="VicCursive" w:hAnsi="VicCursive"/>
                                      <w:sz w:val="32"/>
                                      <w:szCs w:val="32"/>
                                    </w:rPr>
                                    <w:sym w:font="Symbol" w:char="F0B4"/>
                                  </w:r>
                                  <w:r w:rsidRPr="00B96B3C">
                                    <w:rPr>
                                      <w:rFonts w:ascii="VicCursive" w:hAnsi="VicCursive"/>
                                      <w:sz w:val="32"/>
                                      <w:szCs w:val="32"/>
                                    </w:rPr>
                                    <w:t xml:space="preserve">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7E" id="Explosion 2 695" o:spid="_x0000_s1290" type="#_x0000_t72" style="position:absolute;margin-left:6.6pt;margin-top:.65pt;width:2in;height:108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">
                      <v:textbox inset="0,0,0,0">
                        <w:txbxContent>
                          <w:p w14:paraId="7BB335CF" w14:textId="77777777" w:rsidR="0085797F" w:rsidRPr="001D74D1" w:rsidRDefault="0085797F" w:rsidP="00FB2061">
                            <w:pPr>
                              <w:jc w:val="center"/>
                              <w:rPr>
                                <w:rFonts w:ascii="VicCursive" w:hAnsi="VicCursive"/>
                                <w:sz w:val="20"/>
                              </w:rPr>
                            </w:pPr>
                          </w:p>
                          <w:p w14:paraId="7BB335D0" w14:textId="77777777" w:rsidR="0085797F" w:rsidRPr="001D74D1" w:rsidRDefault="0085797F" w:rsidP="00FB2061">
                            <w:pPr>
                              <w:jc w:val="center"/>
                              <w:rPr>
                                <w:rFonts w:ascii="VicCursive" w:hAnsi="VicCursive"/>
                                <w:sz w:val="32"/>
                                <w:szCs w:val="32"/>
                              </w:rPr>
                            </w:pPr>
                            <w:r w:rsidRPr="00B96B3C">
                              <w:rPr>
                                <w:rFonts w:ascii="VicCursive" w:hAnsi="VicCursive"/>
                                <w:sz w:val="32"/>
                                <w:szCs w:val="32"/>
                              </w:rPr>
                              <w:t xml:space="preserve">7  </w:t>
                            </w:r>
                            <w:r w:rsidRPr="00B96B3C">
                              <w:rPr>
                                <w:rFonts w:ascii="VicCursive" w:hAnsi="VicCursive"/>
                                <w:sz w:val="32"/>
                                <w:szCs w:val="32"/>
                              </w:rPr>
                              <w:sym w:font="Symbol" w:char="F0B4"/>
                            </w:r>
                            <w:r w:rsidRPr="00B96B3C">
                              <w:rPr>
                                <w:rFonts w:ascii="VicCursive" w:hAnsi="VicCursive"/>
                                <w:sz w:val="32"/>
                                <w:szCs w:val="32"/>
                              </w:rPr>
                              <w:t xml:space="preserve">  4</w:t>
                            </w:r>
                          </w:p>
                        </w:txbxContent>
                      </v:textbox>
                    </v:shape>
                  </w:pict>
                </mc:Fallback>
              </mc:AlternateContent>
            </w:r>
          </w:p>
        </w:tc>
      </w:tr>
      <w:tr w:rsidR="00FB2061" w:rsidRPr="00F3412A" w14:paraId="7BB330B5" w14:textId="77777777" w:rsidTr="003354C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3175" w:type="dxa"/>
            <w:tcBorders>
              <w:top w:val="nil"/>
              <w:left w:val="nil"/>
              <w:bottom w:val="nil"/>
              <w:right w:val="nil"/>
            </w:tcBorders>
          </w:tcPr>
          <w:p w14:paraId="7BB330AE"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24480" behindDoc="0" locked="0" layoutInCell="1" allowOverlap="1" wp14:anchorId="7BB33480" wp14:editId="7BB33481">
                      <wp:simplePos x="0" y="0"/>
                      <wp:positionH relativeFrom="column">
                        <wp:posOffset>70485</wp:posOffset>
                      </wp:positionH>
                      <wp:positionV relativeFrom="paragraph">
                        <wp:posOffset>24765</wp:posOffset>
                      </wp:positionV>
                      <wp:extent cx="1828800" cy="1371600"/>
                      <wp:effectExtent l="26670" t="20320" r="30480" b="17780"/>
                      <wp:wrapNone/>
                      <wp:docPr id="694" name="Explosion 2 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D1" w14:textId="77777777" w:rsidR="0085797F" w:rsidRPr="00B72C79" w:rsidRDefault="0085797F" w:rsidP="00FB2061">
                                  <w:pPr>
                                    <w:jc w:val="center"/>
                                    <w:rPr>
                                      <w:rFonts w:ascii="VicCursive" w:hAnsi="VicCursive"/>
                                      <w:sz w:val="16"/>
                                      <w:szCs w:val="16"/>
                                    </w:rPr>
                                  </w:pPr>
                                </w:p>
                                <w:p w14:paraId="7BB335D2" w14:textId="77777777" w:rsidR="0085797F" w:rsidRPr="00B72C79" w:rsidRDefault="0085797F" w:rsidP="00FB2061">
                                  <w:pPr>
                                    <w:spacing w:before="120" w:after="40"/>
                                    <w:jc w:val="center"/>
                                    <w:rPr>
                                      <w:rFonts w:ascii="VicCursive" w:hAnsi="VicCursive"/>
                                      <w:sz w:val="32"/>
                                      <w:szCs w:val="32"/>
                                    </w:rPr>
                                  </w:pPr>
                                  <w:r>
                                    <w:rPr>
                                      <w:rFonts w:ascii="VicCursive" w:hAnsi="VicCursive"/>
                                      <w:sz w:val="32"/>
                                      <w:szCs w:val="32"/>
                                    </w:rPr>
                                    <w:t>28</w:t>
                                  </w:r>
                                  <w:r w:rsidRPr="00A10A7F">
                                    <w:rPr>
                                      <w:rFonts w:ascii="VicCursive" w:hAnsi="VicCursive"/>
                                      <w:sz w:val="32"/>
                                      <w:szCs w:val="32"/>
                                    </w:rPr>
                                    <w:t xml:space="preserve"> </w:t>
                                  </w:r>
                                  <w:r w:rsidRPr="00A10A7F">
                                    <w:rPr>
                                      <w:rFonts w:ascii="VicCursive" w:hAnsi="VicCursive"/>
                                      <w:sz w:val="32"/>
                                      <w:szCs w:val="32"/>
                                    </w:rPr>
                                    <w:sym w:font="Symbol" w:char="F0B4"/>
                                  </w:r>
                                  <w:r>
                                    <w:rPr>
                                      <w:rFonts w:ascii="VicCursive" w:hAnsi="VicCursive"/>
                                      <w:sz w:val="32"/>
                                      <w:szCs w:val="32"/>
                                    </w:rPr>
                                    <w:t xml:space="preserve"> </w:t>
                                  </w:r>
                                  <w:r w:rsidRPr="00A10A7F">
                                    <w:rPr>
                                      <w:rFonts w:ascii="VicCursive" w:hAnsi="VicCursive"/>
                                      <w:sz w:val="32"/>
                                      <w:szCs w:val="32"/>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80" id="Explosion 2 694" o:spid="_x0000_s1291" type="#_x0000_t72" style="position:absolute;margin-left:5.55pt;margin-top:1.95pt;width:2in;height:108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">
                      <v:textbox inset="0,0,0,0">
                        <w:txbxContent>
                          <w:p w14:paraId="7BB335D1" w14:textId="77777777" w:rsidR="0085797F" w:rsidRPr="00B72C79" w:rsidRDefault="0085797F" w:rsidP="00FB2061">
                            <w:pPr>
                              <w:jc w:val="center"/>
                              <w:rPr>
                                <w:rFonts w:ascii="VicCursive" w:hAnsi="VicCursive"/>
                                <w:sz w:val="16"/>
                                <w:szCs w:val="16"/>
                              </w:rPr>
                            </w:pPr>
                          </w:p>
                          <w:p w14:paraId="7BB335D2" w14:textId="77777777" w:rsidR="0085797F" w:rsidRPr="00B72C79" w:rsidRDefault="0085797F" w:rsidP="00FB2061">
                            <w:pPr>
                              <w:spacing w:before="120" w:after="40"/>
                              <w:jc w:val="center"/>
                              <w:rPr>
                                <w:rFonts w:ascii="VicCursive" w:hAnsi="VicCursive"/>
                                <w:sz w:val="32"/>
                                <w:szCs w:val="32"/>
                              </w:rPr>
                            </w:pPr>
                            <w:r>
                              <w:rPr>
                                <w:rFonts w:ascii="VicCursive" w:hAnsi="VicCursive"/>
                                <w:sz w:val="32"/>
                                <w:szCs w:val="32"/>
                              </w:rPr>
                              <w:t>28</w:t>
                            </w:r>
                            <w:r w:rsidRPr="00A10A7F">
                              <w:rPr>
                                <w:rFonts w:ascii="VicCursive" w:hAnsi="VicCursive"/>
                                <w:sz w:val="32"/>
                                <w:szCs w:val="32"/>
                              </w:rPr>
                              <w:t xml:space="preserve"> </w:t>
                            </w:r>
                            <w:r w:rsidRPr="00A10A7F">
                              <w:rPr>
                                <w:rFonts w:ascii="VicCursive" w:hAnsi="VicCursive"/>
                                <w:sz w:val="32"/>
                                <w:szCs w:val="32"/>
                              </w:rPr>
                              <w:sym w:font="Symbol" w:char="F0B4"/>
                            </w:r>
                            <w:r>
                              <w:rPr>
                                <w:rFonts w:ascii="VicCursive" w:hAnsi="VicCursive"/>
                                <w:sz w:val="32"/>
                                <w:szCs w:val="32"/>
                              </w:rPr>
                              <w:t xml:space="preserve"> </w:t>
                            </w:r>
                            <w:r w:rsidRPr="00A10A7F">
                              <w:rPr>
                                <w:rFonts w:ascii="VicCursive" w:hAnsi="VicCursive"/>
                                <w:sz w:val="32"/>
                                <w:szCs w:val="32"/>
                              </w:rPr>
                              <w:t>0</w:t>
                            </w:r>
                          </w:p>
                        </w:txbxContent>
                      </v:textbox>
                    </v:shape>
                  </w:pict>
                </mc:Fallback>
              </mc:AlternateContent>
            </w:r>
          </w:p>
          <w:p w14:paraId="7BB330AF" w14:textId="77777777" w:rsidR="00FB2061" w:rsidRPr="00F3412A" w:rsidRDefault="00FB2061" w:rsidP="003354CB">
            <w:pPr>
              <w:ind w:right="-230"/>
            </w:pPr>
          </w:p>
          <w:p w14:paraId="7BB330B0" w14:textId="77777777" w:rsidR="00FB2061" w:rsidRPr="00F3412A" w:rsidRDefault="00FB2061" w:rsidP="003354CB">
            <w:pPr>
              <w:ind w:right="-230"/>
            </w:pPr>
          </w:p>
          <w:p w14:paraId="7BB330B1" w14:textId="77777777" w:rsidR="00FB2061" w:rsidRPr="00F3412A" w:rsidRDefault="00FB2061" w:rsidP="003354CB">
            <w:pPr>
              <w:ind w:right="-230"/>
            </w:pPr>
          </w:p>
          <w:p w14:paraId="7BB330B2" w14:textId="77777777" w:rsidR="00FB2061" w:rsidRPr="00F3412A" w:rsidRDefault="00FB2061" w:rsidP="003354CB">
            <w:pPr>
              <w:ind w:right="-230"/>
            </w:pPr>
          </w:p>
        </w:tc>
        <w:tc>
          <w:tcPr>
            <w:tcW w:w="3175" w:type="dxa"/>
            <w:tcBorders>
              <w:top w:val="nil"/>
              <w:left w:val="nil"/>
              <w:bottom w:val="nil"/>
              <w:right w:val="nil"/>
            </w:tcBorders>
          </w:tcPr>
          <w:p w14:paraId="7BB330B3"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22432" behindDoc="0" locked="0" layoutInCell="1" allowOverlap="1" wp14:anchorId="7BB33482" wp14:editId="7BB33483">
                      <wp:simplePos x="0" y="0"/>
                      <wp:positionH relativeFrom="column">
                        <wp:posOffset>107950</wp:posOffset>
                      </wp:positionH>
                      <wp:positionV relativeFrom="paragraph">
                        <wp:posOffset>65405</wp:posOffset>
                      </wp:positionV>
                      <wp:extent cx="1828800" cy="1371600"/>
                      <wp:effectExtent l="22860" t="22860" r="34290" b="24765"/>
                      <wp:wrapNone/>
                      <wp:docPr id="693" name="Explosion 2 6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D3" w14:textId="77777777" w:rsidR="0085797F" w:rsidRPr="00B72C79" w:rsidRDefault="0085797F" w:rsidP="00FB2061">
                                  <w:pPr>
                                    <w:spacing w:before="120" w:after="40"/>
                                    <w:jc w:val="center"/>
                                    <w:rPr>
                                      <w:rFonts w:ascii="VicCursive" w:hAnsi="VicCursive"/>
                                      <w:sz w:val="16"/>
                                      <w:szCs w:val="16"/>
                                    </w:rPr>
                                  </w:pPr>
                                </w:p>
                                <w:p w14:paraId="7BB335D4" w14:textId="77777777" w:rsidR="0085797F" w:rsidRPr="00B72C79" w:rsidRDefault="0085797F" w:rsidP="00FB2061">
                                  <w:pPr>
                                    <w:spacing w:before="120" w:after="40"/>
                                    <w:jc w:val="center"/>
                                    <w:rPr>
                                      <w:rFonts w:ascii="VicCursive" w:hAnsi="VicCursive"/>
                                      <w:sz w:val="32"/>
                                      <w:szCs w:val="32"/>
                                    </w:rPr>
                                  </w:pPr>
                                  <w:r>
                                    <w:rPr>
                                      <w:rFonts w:ascii="VicCursive" w:hAnsi="VicCursive"/>
                                      <w:sz w:val="32"/>
                                      <w:szCs w:val="32"/>
                                    </w:rPr>
                                    <w:t>0 + 2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82" id="Explosion 2 693" o:spid="_x0000_s1292" type="#_x0000_t72" style="position:absolute;margin-left:8.5pt;margin-top:5.15pt;width:2in;height:108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">
                      <v:textbox inset="0,0,0,0">
                        <w:txbxContent>
                          <w:p w14:paraId="7BB335D3" w14:textId="77777777" w:rsidR="0085797F" w:rsidRPr="00B72C79" w:rsidRDefault="0085797F" w:rsidP="00FB2061">
                            <w:pPr>
                              <w:spacing w:before="120" w:after="40"/>
                              <w:jc w:val="center"/>
                              <w:rPr>
                                <w:rFonts w:ascii="VicCursive" w:hAnsi="VicCursive"/>
                                <w:sz w:val="16"/>
                                <w:szCs w:val="16"/>
                              </w:rPr>
                            </w:pPr>
                          </w:p>
                          <w:p w14:paraId="7BB335D4" w14:textId="77777777" w:rsidR="0085797F" w:rsidRPr="00B72C79" w:rsidRDefault="0085797F" w:rsidP="00FB2061">
                            <w:pPr>
                              <w:spacing w:before="120" w:after="40"/>
                              <w:jc w:val="center"/>
                              <w:rPr>
                                <w:rFonts w:ascii="VicCursive" w:hAnsi="VicCursive"/>
                                <w:sz w:val="32"/>
                                <w:szCs w:val="32"/>
                              </w:rPr>
                            </w:pPr>
                            <w:r>
                              <w:rPr>
                                <w:rFonts w:ascii="VicCursive" w:hAnsi="VicCursive"/>
                                <w:sz w:val="32"/>
                                <w:szCs w:val="32"/>
                              </w:rPr>
                              <w:t>0 + 28</w:t>
                            </w:r>
                          </w:p>
                        </w:txbxContent>
                      </v:textbox>
                    </v:shape>
                  </w:pict>
                </mc:Fallback>
              </mc:AlternateContent>
            </w:r>
          </w:p>
        </w:tc>
        <w:tc>
          <w:tcPr>
            <w:tcW w:w="3176" w:type="dxa"/>
            <w:tcBorders>
              <w:top w:val="nil"/>
              <w:left w:val="nil"/>
              <w:bottom w:val="nil"/>
              <w:right w:val="nil"/>
            </w:tcBorders>
          </w:tcPr>
          <w:p w14:paraId="7BB330B4"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23456" behindDoc="0" locked="0" layoutInCell="1" allowOverlap="1" wp14:anchorId="7BB33484" wp14:editId="7BB33485">
                      <wp:simplePos x="0" y="0"/>
                      <wp:positionH relativeFrom="column">
                        <wp:posOffset>96520</wp:posOffset>
                      </wp:positionH>
                      <wp:positionV relativeFrom="paragraph">
                        <wp:posOffset>84455</wp:posOffset>
                      </wp:positionV>
                      <wp:extent cx="1828800" cy="1371600"/>
                      <wp:effectExtent l="17780" t="22860" r="29845" b="24765"/>
                      <wp:wrapNone/>
                      <wp:docPr id="692" name="Explosion 2 6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txbx>
                              <w:txbxContent>
                                <w:p w14:paraId="7BB335D5" w14:textId="77777777" w:rsidR="0085797F" w:rsidRPr="008A518B" w:rsidRDefault="0085797F" w:rsidP="00FB2061">
                                  <w:pPr>
                                    <w:rPr>
                                      <w:rFonts w:ascii="VicCursive" w:hAnsi="VicCursive"/>
                                      <w:sz w:val="16"/>
                                      <w:szCs w:val="16"/>
                                    </w:rPr>
                                  </w:pPr>
                                </w:p>
                                <w:p w14:paraId="7BB335D6" w14:textId="77777777" w:rsidR="0085797F" w:rsidRPr="008A518B" w:rsidRDefault="0085797F" w:rsidP="00FB2061">
                                  <w:pPr>
                                    <w:spacing w:before="120" w:after="40"/>
                                    <w:jc w:val="center"/>
                                    <w:rPr>
                                      <w:rFonts w:ascii="VicCursive" w:hAnsi="VicCursive"/>
                                      <w:sz w:val="32"/>
                                      <w:szCs w:val="32"/>
                                    </w:rPr>
                                  </w:pPr>
                                  <w:r>
                                    <w:rPr>
                                      <w:rFonts w:ascii="VicCursive" w:hAnsi="VicCursive"/>
                                      <w:sz w:val="32"/>
                                      <w:szCs w:val="32"/>
                                    </w:rPr>
                                    <w:t xml:space="preserve">28 </w:t>
                                  </w:r>
                                  <w:r>
                                    <w:sym w:font="Symbol" w:char="F02D"/>
                                  </w:r>
                                  <w:r>
                                    <w:rPr>
                                      <w:rFonts w:ascii="VicCursive" w:hAnsi="VicCursive"/>
                                      <w:sz w:val="32"/>
                                      <w:szCs w:val="32"/>
                                    </w:rPr>
                                    <w:t xml:space="preserve">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84" id="Explosion 2 692" o:spid="_x0000_s1293" type="#_x0000_t72" style="position:absolute;margin-left:7.6pt;margin-top:6.65pt;width:2in;height:108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">
                      <v:textbox inset="0,0,0,0">
                        <w:txbxContent>
                          <w:p w14:paraId="7BB335D5" w14:textId="77777777" w:rsidR="0085797F" w:rsidRPr="008A518B" w:rsidRDefault="0085797F" w:rsidP="00FB2061">
                            <w:pPr>
                              <w:rPr>
                                <w:rFonts w:ascii="VicCursive" w:hAnsi="VicCursive"/>
                                <w:sz w:val="16"/>
                                <w:szCs w:val="16"/>
                              </w:rPr>
                            </w:pPr>
                          </w:p>
                          <w:p w14:paraId="7BB335D6" w14:textId="77777777" w:rsidR="0085797F" w:rsidRPr="008A518B" w:rsidRDefault="0085797F" w:rsidP="00FB2061">
                            <w:pPr>
                              <w:spacing w:before="120" w:after="40"/>
                              <w:jc w:val="center"/>
                              <w:rPr>
                                <w:rFonts w:ascii="VicCursive" w:hAnsi="VicCursive"/>
                                <w:sz w:val="32"/>
                                <w:szCs w:val="32"/>
                              </w:rPr>
                            </w:pPr>
                            <w:r>
                              <w:rPr>
                                <w:rFonts w:ascii="VicCursive" w:hAnsi="VicCursive"/>
                                <w:sz w:val="32"/>
                                <w:szCs w:val="32"/>
                              </w:rPr>
                              <w:t xml:space="preserve">28 </w:t>
                            </w:r>
                            <w:r>
                              <w:sym w:font="Symbol" w:char="F02D"/>
                            </w:r>
                            <w:r>
                              <w:rPr>
                                <w:rFonts w:ascii="VicCursive" w:hAnsi="VicCursive"/>
                                <w:sz w:val="32"/>
                                <w:szCs w:val="32"/>
                              </w:rPr>
                              <w:t xml:space="preserve"> 0</w:t>
                            </w:r>
                          </w:p>
                        </w:txbxContent>
                      </v:textbox>
                    </v:shape>
                  </w:pict>
                </mc:Fallback>
              </mc:AlternateContent>
            </w:r>
          </w:p>
        </w:tc>
      </w:tr>
    </w:tbl>
    <w:p w14:paraId="7BB330B6" w14:textId="77777777" w:rsidR="00FB2061" w:rsidRPr="00F3412A" w:rsidRDefault="00FB2061" w:rsidP="00FD1385">
      <w:pPr>
        <w:pStyle w:val="Heading2"/>
      </w:pPr>
      <w:r w:rsidRPr="00F3412A">
        <w:br w:type="page"/>
      </w:r>
      <w:r w:rsidRPr="00F3412A">
        <w:lastRenderedPageBreak/>
        <w:t>Activity 1 continued</w:t>
      </w:r>
    </w:p>
    <w:p w14:paraId="7BB330B7" w14:textId="77777777" w:rsidR="00FB2061" w:rsidRPr="00F3412A" w:rsidRDefault="00FB2061" w:rsidP="00FB2061">
      <w:pPr>
        <w:ind w:right="-230"/>
      </w:pPr>
    </w:p>
    <w:p w14:paraId="7BB330B8" w14:textId="77777777" w:rsidR="00FB2061" w:rsidRPr="00F3412A" w:rsidRDefault="00FB2061" w:rsidP="00FB2061">
      <w:pPr>
        <w:tabs>
          <w:tab w:val="left" w:pos="540"/>
        </w:tabs>
        <w:ind w:right="-230"/>
      </w:pPr>
      <w:r w:rsidRPr="00F3412A">
        <w:t>3.</w:t>
      </w:r>
      <w:r w:rsidRPr="00F3412A">
        <w:tab/>
        <w:t xml:space="preserve">Write your own sums that equal </w:t>
      </w:r>
      <w:r w:rsidRPr="00F3412A">
        <w:rPr>
          <w:b/>
          <w:bCs/>
        </w:rPr>
        <w:t>2</w:t>
      </w:r>
      <w:r>
        <w:rPr>
          <w:b/>
          <w:bCs/>
        </w:rPr>
        <w:t>4</w:t>
      </w:r>
      <w:r w:rsidRPr="00F3412A">
        <w:t>.</w:t>
      </w:r>
    </w:p>
    <w:tbl>
      <w:tblPr>
        <w:tblW w:w="0" w:type="auto"/>
        <w:tblBorders>
          <w:insideH w:val="single" w:sz="4" w:space="0" w:color="auto"/>
        </w:tblBorders>
        <w:tblLook w:val="0000" w:firstRow="0" w:lastRow="0" w:firstColumn="0" w:lastColumn="0" w:noHBand="0" w:noVBand="0"/>
      </w:tblPr>
      <w:tblGrid>
        <w:gridCol w:w="3175"/>
        <w:gridCol w:w="3175"/>
        <w:gridCol w:w="3176"/>
      </w:tblGrid>
      <w:tr w:rsidR="00FB2061" w:rsidRPr="00F3412A" w14:paraId="7BB330C2" w14:textId="77777777" w:rsidTr="003354CB">
        <w:tc>
          <w:tcPr>
            <w:tcW w:w="3175" w:type="dxa"/>
            <w:tcBorders>
              <w:bottom w:val="nil"/>
            </w:tcBorders>
          </w:tcPr>
          <w:p w14:paraId="7BB330B9"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5264" behindDoc="0" locked="0" layoutInCell="1" allowOverlap="1" wp14:anchorId="7BB33486" wp14:editId="7BB33487">
                      <wp:simplePos x="0" y="0"/>
                      <wp:positionH relativeFrom="column">
                        <wp:posOffset>87630</wp:posOffset>
                      </wp:positionH>
                      <wp:positionV relativeFrom="paragraph">
                        <wp:posOffset>102235</wp:posOffset>
                      </wp:positionV>
                      <wp:extent cx="1828800" cy="1371600"/>
                      <wp:effectExtent l="24765" t="22225" r="32385" b="15875"/>
                      <wp:wrapNone/>
                      <wp:docPr id="691" name="Explosion 2 6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51DC95" id="Explosion 2 691" o:spid="_x0000_s1026" type="#_x0000_t72" style="position:absolute;margin-left:6.9pt;margin-top:8.05pt;width:2in;height:108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"/>
                  </w:pict>
                </mc:Fallback>
              </mc:AlternateContent>
            </w:r>
          </w:p>
          <w:p w14:paraId="7BB330BA" w14:textId="77777777" w:rsidR="00FB2061" w:rsidRPr="00F3412A" w:rsidRDefault="00FB2061" w:rsidP="003354CB">
            <w:pPr>
              <w:ind w:right="-230"/>
            </w:pPr>
          </w:p>
          <w:p w14:paraId="7BB330BB" w14:textId="77777777" w:rsidR="00FB2061" w:rsidRPr="00F3412A" w:rsidRDefault="00FB2061" w:rsidP="003354CB">
            <w:pPr>
              <w:ind w:right="-230"/>
            </w:pPr>
          </w:p>
          <w:p w14:paraId="7BB330BC" w14:textId="77777777" w:rsidR="00FB2061" w:rsidRPr="00F3412A" w:rsidRDefault="00FB2061" w:rsidP="003354CB">
            <w:pPr>
              <w:ind w:right="-230"/>
            </w:pPr>
          </w:p>
          <w:p w14:paraId="7BB330BD" w14:textId="77777777" w:rsidR="00FB2061" w:rsidRPr="00F3412A" w:rsidRDefault="00FB2061" w:rsidP="003354CB">
            <w:pPr>
              <w:ind w:right="-230"/>
            </w:pPr>
          </w:p>
          <w:p w14:paraId="7BB330BE" w14:textId="77777777" w:rsidR="00FB2061" w:rsidRPr="00F3412A" w:rsidRDefault="00FB2061" w:rsidP="003354CB">
            <w:pPr>
              <w:ind w:right="-230"/>
            </w:pPr>
          </w:p>
          <w:p w14:paraId="7BB330BF" w14:textId="77777777" w:rsidR="00FB2061" w:rsidRPr="00F3412A" w:rsidRDefault="00FB2061" w:rsidP="003354CB">
            <w:pPr>
              <w:ind w:right="-230"/>
            </w:pPr>
          </w:p>
        </w:tc>
        <w:tc>
          <w:tcPr>
            <w:tcW w:w="3175" w:type="dxa"/>
            <w:tcBorders>
              <w:bottom w:val="nil"/>
            </w:tcBorders>
          </w:tcPr>
          <w:p w14:paraId="7BB330C0"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6288" behindDoc="0" locked="0" layoutInCell="1" allowOverlap="1" wp14:anchorId="7BB33488" wp14:editId="7BB33489">
                      <wp:simplePos x="0" y="0"/>
                      <wp:positionH relativeFrom="column">
                        <wp:posOffset>86995</wp:posOffset>
                      </wp:positionH>
                      <wp:positionV relativeFrom="paragraph">
                        <wp:posOffset>103505</wp:posOffset>
                      </wp:positionV>
                      <wp:extent cx="1828800" cy="1371600"/>
                      <wp:effectExtent l="20955" t="23495" r="26670" b="5080"/>
                      <wp:wrapNone/>
                      <wp:docPr id="690" name="Explosion 2 6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2F3BC0" id="Explosion 2 690" o:spid="_x0000_s1026" type="#_x0000_t72" style="position:absolute;margin-left:6.85pt;margin-top:8.15pt;width:2in;height:108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"/>
                  </w:pict>
                </mc:Fallback>
              </mc:AlternateContent>
            </w:r>
          </w:p>
        </w:tc>
        <w:tc>
          <w:tcPr>
            <w:tcW w:w="3176" w:type="dxa"/>
            <w:tcBorders>
              <w:bottom w:val="nil"/>
            </w:tcBorders>
          </w:tcPr>
          <w:p w14:paraId="7BB330C1"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7312" behindDoc="0" locked="0" layoutInCell="1" allowOverlap="1" wp14:anchorId="7BB3348A" wp14:editId="7BB3348B">
                      <wp:simplePos x="0" y="0"/>
                      <wp:positionH relativeFrom="column">
                        <wp:posOffset>82550</wp:posOffset>
                      </wp:positionH>
                      <wp:positionV relativeFrom="paragraph">
                        <wp:posOffset>103505</wp:posOffset>
                      </wp:positionV>
                      <wp:extent cx="1828800" cy="1371600"/>
                      <wp:effectExtent l="22860" t="23495" r="34290" b="5080"/>
                      <wp:wrapNone/>
                      <wp:docPr id="689" name="Explosion 2 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BFC296" id="Explosion 2 689" o:spid="_x0000_s1026" type="#_x0000_t72" style="position:absolute;margin-left:6.5pt;margin-top:8.15pt;width:2in;height:108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"/>
                  </w:pict>
                </mc:Fallback>
              </mc:AlternateContent>
            </w:r>
          </w:p>
        </w:tc>
      </w:tr>
      <w:tr w:rsidR="00FB2061" w:rsidRPr="00F3412A" w14:paraId="7BB330CF" w14:textId="77777777" w:rsidTr="003354CB">
        <w:tblPrEx>
          <w:tblBorders>
            <w:top w:val="single" w:sz="4" w:space="0" w:color="auto"/>
            <w:left w:val="single" w:sz="4" w:space="0" w:color="auto"/>
            <w:bottom w:val="single" w:sz="4" w:space="0" w:color="auto"/>
            <w:right w:val="single" w:sz="4" w:space="0" w:color="auto"/>
            <w:insideV w:val="single" w:sz="4" w:space="0" w:color="auto"/>
          </w:tblBorders>
        </w:tblPrEx>
        <w:tc>
          <w:tcPr>
            <w:tcW w:w="3175" w:type="dxa"/>
            <w:tcBorders>
              <w:top w:val="nil"/>
              <w:left w:val="nil"/>
              <w:bottom w:val="nil"/>
              <w:right w:val="nil"/>
            </w:tcBorders>
          </w:tcPr>
          <w:p w14:paraId="7BB330C3" w14:textId="77777777" w:rsidR="00FB2061" w:rsidRPr="00F3412A" w:rsidRDefault="00FB2061" w:rsidP="003354CB">
            <w:pPr>
              <w:ind w:right="-230"/>
            </w:pPr>
          </w:p>
          <w:p w14:paraId="7BB330C4"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19360" behindDoc="0" locked="0" layoutInCell="1" allowOverlap="1" wp14:anchorId="7BB3348C" wp14:editId="7BB3348D">
                      <wp:simplePos x="0" y="0"/>
                      <wp:positionH relativeFrom="column">
                        <wp:posOffset>76200</wp:posOffset>
                      </wp:positionH>
                      <wp:positionV relativeFrom="paragraph">
                        <wp:posOffset>102235</wp:posOffset>
                      </wp:positionV>
                      <wp:extent cx="1828800" cy="1371600"/>
                      <wp:effectExtent l="22860" t="17780" r="34290" b="20320"/>
                      <wp:wrapNone/>
                      <wp:docPr id="688" name="Explosion 2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AB50E7" id="Explosion 2 688" o:spid="_x0000_s1026" type="#_x0000_t72" style="position:absolute;margin-left:6pt;margin-top:8.05pt;width:2in;height:108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"/>
                  </w:pict>
                </mc:Fallback>
              </mc:AlternateContent>
            </w:r>
          </w:p>
          <w:p w14:paraId="7BB330C5" w14:textId="77777777" w:rsidR="00FB2061" w:rsidRPr="00F3412A" w:rsidRDefault="00FB2061" w:rsidP="003354CB">
            <w:pPr>
              <w:ind w:right="-230"/>
            </w:pPr>
          </w:p>
          <w:p w14:paraId="7BB330C6" w14:textId="77777777" w:rsidR="00FB2061" w:rsidRPr="00F3412A" w:rsidRDefault="00FB2061" w:rsidP="003354CB">
            <w:pPr>
              <w:ind w:right="-230"/>
            </w:pPr>
          </w:p>
          <w:p w14:paraId="7BB330C7" w14:textId="77777777" w:rsidR="00FB2061" w:rsidRPr="00F3412A" w:rsidRDefault="00FB2061" w:rsidP="003354CB">
            <w:pPr>
              <w:ind w:right="-230"/>
            </w:pPr>
          </w:p>
          <w:p w14:paraId="7BB330C8" w14:textId="77777777" w:rsidR="00FB2061" w:rsidRPr="00F3412A" w:rsidRDefault="00FB2061" w:rsidP="003354CB">
            <w:pPr>
              <w:ind w:right="-230"/>
            </w:pPr>
          </w:p>
          <w:p w14:paraId="7BB330C9" w14:textId="77777777" w:rsidR="00FB2061" w:rsidRPr="00F3412A" w:rsidRDefault="00FB2061" w:rsidP="003354CB">
            <w:pPr>
              <w:ind w:right="-230"/>
            </w:pPr>
          </w:p>
          <w:p w14:paraId="7BB330CA" w14:textId="77777777" w:rsidR="00FB2061" w:rsidRPr="00F3412A" w:rsidRDefault="00FB2061" w:rsidP="003354CB">
            <w:pPr>
              <w:ind w:right="-230"/>
            </w:pPr>
          </w:p>
        </w:tc>
        <w:tc>
          <w:tcPr>
            <w:tcW w:w="3175" w:type="dxa"/>
            <w:tcBorders>
              <w:top w:val="nil"/>
              <w:left w:val="nil"/>
              <w:bottom w:val="nil"/>
              <w:right w:val="nil"/>
            </w:tcBorders>
          </w:tcPr>
          <w:p w14:paraId="7BB330CB" w14:textId="77777777" w:rsidR="00FB2061" w:rsidRPr="00F3412A" w:rsidRDefault="00FB2061" w:rsidP="003354CB">
            <w:pPr>
              <w:ind w:right="-230"/>
            </w:pPr>
          </w:p>
          <w:p w14:paraId="7BB330CC"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20384" behindDoc="0" locked="0" layoutInCell="1" allowOverlap="1" wp14:anchorId="7BB3348E" wp14:editId="7BB3348F">
                      <wp:simplePos x="0" y="0"/>
                      <wp:positionH relativeFrom="column">
                        <wp:posOffset>106045</wp:posOffset>
                      </wp:positionH>
                      <wp:positionV relativeFrom="paragraph">
                        <wp:posOffset>103505</wp:posOffset>
                      </wp:positionV>
                      <wp:extent cx="1828800" cy="1371600"/>
                      <wp:effectExtent l="20955" t="19050" r="26670" b="19050"/>
                      <wp:wrapNone/>
                      <wp:docPr id="687" name="Explosion 2 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FA0D4" id="Explosion 2 687" o:spid="_x0000_s1026" type="#_x0000_t72" style="position:absolute;margin-left:8.35pt;margin-top:8.15pt;width:2in;height:108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"/>
                  </w:pict>
                </mc:Fallback>
              </mc:AlternateContent>
            </w:r>
          </w:p>
        </w:tc>
        <w:tc>
          <w:tcPr>
            <w:tcW w:w="3176" w:type="dxa"/>
            <w:tcBorders>
              <w:top w:val="nil"/>
              <w:left w:val="nil"/>
              <w:bottom w:val="nil"/>
              <w:right w:val="nil"/>
            </w:tcBorders>
          </w:tcPr>
          <w:p w14:paraId="7BB330CD" w14:textId="77777777" w:rsidR="00FB2061" w:rsidRPr="00F3412A" w:rsidRDefault="00FB2061" w:rsidP="003354CB">
            <w:pPr>
              <w:ind w:right="-230"/>
            </w:pPr>
          </w:p>
          <w:p w14:paraId="7BB330CE" w14:textId="77777777" w:rsidR="00FB2061" w:rsidRPr="00F3412A" w:rsidRDefault="00FB2061" w:rsidP="003354CB">
            <w:pPr>
              <w:ind w:right="-230"/>
            </w:pPr>
            <w:r>
              <w:rPr>
                <w:noProof/>
                <w:sz w:val="20"/>
                <w:lang w:val="en-AU" w:eastAsia="en-AU"/>
              </w:rPr>
              <mc:AlternateContent>
                <mc:Choice Requires="wps">
                  <w:drawing>
                    <wp:anchor distT="0" distB="0" distL="114300" distR="114300" simplePos="0" relativeHeight="251921408" behindDoc="0" locked="0" layoutInCell="1" allowOverlap="1" wp14:anchorId="7BB33490" wp14:editId="7BB33491">
                      <wp:simplePos x="0" y="0"/>
                      <wp:positionH relativeFrom="column">
                        <wp:posOffset>106045</wp:posOffset>
                      </wp:positionH>
                      <wp:positionV relativeFrom="paragraph">
                        <wp:posOffset>103505</wp:posOffset>
                      </wp:positionV>
                      <wp:extent cx="1828800" cy="1371600"/>
                      <wp:effectExtent l="17780" t="19050" r="29845" b="9525"/>
                      <wp:wrapNone/>
                      <wp:docPr id="686" name="Explosion 2 6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371600"/>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E8A096" id="Explosion 2 686" o:spid="_x0000_s1026" type="#_x0000_t72" style="position:absolute;margin-left:8.35pt;margin-top:8.15pt;width:2in;height:108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"/>
                  </w:pict>
                </mc:Fallback>
              </mc:AlternateContent>
            </w:r>
          </w:p>
        </w:tc>
      </w:tr>
    </w:tbl>
    <w:p w14:paraId="7BB330D0" w14:textId="77777777" w:rsidR="00FB2061" w:rsidRPr="00F3412A" w:rsidRDefault="00FB2061" w:rsidP="00FB2061">
      <w:pPr>
        <w:ind w:right="-230"/>
      </w:pPr>
    </w:p>
    <w:p w14:paraId="7BB330D1" w14:textId="77777777" w:rsidR="00FD1385" w:rsidRDefault="00FD1385" w:rsidP="003354CB">
      <w:pPr>
        <w:rPr>
          <w:szCs w:val="28"/>
        </w:rPr>
      </w:pPr>
    </w:p>
    <w:p w14:paraId="7BB330D2" w14:textId="77777777" w:rsidR="00FD1385" w:rsidRDefault="00FD1385" w:rsidP="003354CB">
      <w:pPr>
        <w:rPr>
          <w:szCs w:val="28"/>
        </w:rPr>
      </w:pPr>
      <w:r>
        <w:rPr>
          <w:szCs w:val="28"/>
        </w:rPr>
        <w:t xml:space="preserve">Look at this number line. Sally had 15 </w:t>
      </w:r>
      <w:proofErr w:type="spellStart"/>
      <w:r>
        <w:rPr>
          <w:szCs w:val="28"/>
        </w:rPr>
        <w:t>metres</w:t>
      </w:r>
      <w:proofErr w:type="spellEnd"/>
      <w:r>
        <w:rPr>
          <w:szCs w:val="28"/>
        </w:rPr>
        <w:t xml:space="preserve"> of skipping rope. How could she cut it up so that she had 8 </w:t>
      </w:r>
      <w:proofErr w:type="spellStart"/>
      <w:r>
        <w:rPr>
          <w:szCs w:val="28"/>
        </w:rPr>
        <w:t>metres</w:t>
      </w:r>
      <w:proofErr w:type="spellEnd"/>
      <w:r>
        <w:rPr>
          <w:szCs w:val="28"/>
        </w:rPr>
        <w:t xml:space="preserve"> to skip with?   </w:t>
      </w:r>
    </w:p>
    <w:p w14:paraId="7BB330D3" w14:textId="77777777" w:rsidR="00FD1385" w:rsidRDefault="00FD1385" w:rsidP="003354CB">
      <w:pPr>
        <w:rPr>
          <w:szCs w:val="28"/>
        </w:rPr>
      </w:pPr>
    </w:p>
    <w:p w14:paraId="7BB330D4" w14:textId="77777777" w:rsidR="00FD1385" w:rsidRDefault="00FD1385" w:rsidP="003354CB">
      <w:pPr>
        <w:rPr>
          <w:szCs w:val="28"/>
        </w:rPr>
      </w:pPr>
      <w:r>
        <w:rPr>
          <w:noProof/>
          <w:lang w:val="en-AU" w:eastAsia="en-AU"/>
        </w:rPr>
        <mc:AlternateContent>
          <mc:Choice Requires="wps">
            <w:drawing>
              <wp:anchor distT="0" distB="0" distL="114300" distR="114300" simplePos="0" relativeHeight="251947008" behindDoc="0" locked="0" layoutInCell="1" allowOverlap="1" wp14:anchorId="7BB33492" wp14:editId="7BB33493">
                <wp:simplePos x="0" y="0"/>
                <wp:positionH relativeFrom="column">
                  <wp:posOffset>2753360</wp:posOffset>
                </wp:positionH>
                <wp:positionV relativeFrom="paragraph">
                  <wp:posOffset>96520</wp:posOffset>
                </wp:positionV>
                <wp:extent cx="962025" cy="328295"/>
                <wp:effectExtent l="0" t="0" r="28575" b="14605"/>
                <wp:wrapNone/>
                <wp:docPr id="685"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328295"/>
                        </a:xfrm>
                        <a:prstGeom prst="rect">
                          <a:avLst/>
                        </a:prstGeom>
                        <a:solidFill>
                          <a:sysClr val="window" lastClr="FFFFFF"/>
                        </a:solidFill>
                        <a:ln w="25400" cap="flat" cmpd="sng" algn="ctr">
                          <a:solidFill>
                            <a:srgbClr val="C0504D"/>
                          </a:solidFill>
                          <a:prstDash val="solid"/>
                          <a:headEnd/>
                          <a:tailEnd/>
                        </a:ln>
                        <a:effectLst/>
                      </wps:spPr>
                      <wps:txbx>
                        <w:txbxContent>
                          <w:p w14:paraId="7BB335D7" w14:textId="77777777" w:rsidR="0085797F" w:rsidRDefault="0085797F" w:rsidP="00FB2061">
                            <w:r>
                              <w:t>7 m left ov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492" id="Text Box 685" o:spid="_x0000_s1294" type="#_x0000_t202" style="position:absolute;margin-left:216.8pt;margin-top:7.6pt;width:75.75pt;height:25.85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" fillcolor="window" strokecolor="#c0504d" strokeweight="2pt">
                <v:textbox>
                  <w:txbxContent>
                    <w:p w14:paraId="7BB335D7" w14:textId="77777777" w:rsidR="0085797F" w:rsidRDefault="0085797F" w:rsidP="00FB2061">
                      <w:r>
                        <w:t>7 m left over</w:t>
                      </w:r>
                    </w:p>
                  </w:txbxContent>
                </v:textbox>
              </v:shape>
            </w:pict>
          </mc:Fallback>
        </mc:AlternateContent>
      </w:r>
      <w:r>
        <w:rPr>
          <w:noProof/>
          <w:lang w:val="en-AU" w:eastAsia="en-AU"/>
        </w:rPr>
        <mc:AlternateContent>
          <mc:Choice Requires="wps">
            <w:drawing>
              <wp:anchor distT="0" distB="0" distL="114300" distR="114300" simplePos="0" relativeHeight="251944960" behindDoc="0" locked="0" layoutInCell="1" allowOverlap="1" wp14:anchorId="7BB33494" wp14:editId="7BB33495">
                <wp:simplePos x="0" y="0"/>
                <wp:positionH relativeFrom="column">
                  <wp:posOffset>515303</wp:posOffset>
                </wp:positionH>
                <wp:positionV relativeFrom="paragraph">
                  <wp:posOffset>96520</wp:posOffset>
                </wp:positionV>
                <wp:extent cx="1323340" cy="328613"/>
                <wp:effectExtent l="0" t="0" r="10160" b="14605"/>
                <wp:wrapNone/>
                <wp:docPr id="684"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340" cy="328613"/>
                        </a:xfrm>
                        <a:prstGeom prst="rect">
                          <a:avLst/>
                        </a:prstGeom>
                        <a:solidFill>
                          <a:srgbClr val="FFFFFF"/>
                        </a:solidFill>
                        <a:ln w="9525">
                          <a:solidFill>
                            <a:srgbClr val="000000"/>
                          </a:solidFill>
                          <a:miter lim="800000"/>
                          <a:headEnd/>
                          <a:tailEnd/>
                        </a:ln>
                      </wps:spPr>
                      <wps:txbx>
                        <w:txbxContent>
                          <w:p w14:paraId="7BB335D8" w14:textId="77777777" w:rsidR="0085797F" w:rsidRDefault="0085797F" w:rsidP="00FB2061">
                            <w:r>
                              <w:t>8 m skippi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494" id="Text Box 684" o:spid="_x0000_s1295" type="#_x0000_t202" style="position:absolute;margin-left:40.6pt;margin-top:7.6pt;width:104.2pt;height:25.9pt;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">
                <v:textbox>
                  <w:txbxContent>
                    <w:p w14:paraId="7BB335D8" w14:textId="77777777" w:rsidR="0085797F" w:rsidRDefault="0085797F" w:rsidP="00FB2061">
                      <w:r>
                        <w:t>8 m skipping</w:t>
                      </w:r>
                    </w:p>
                  </w:txbxContent>
                </v:textbox>
              </v:shape>
            </w:pict>
          </mc:Fallback>
        </mc:AlternateContent>
      </w:r>
    </w:p>
    <w:p w14:paraId="7BB330D5" w14:textId="77777777" w:rsidR="00FD1385" w:rsidRDefault="00FD1385" w:rsidP="003354CB">
      <w:pPr>
        <w:rPr>
          <w:szCs w:val="28"/>
        </w:rPr>
      </w:pPr>
    </w:p>
    <w:p w14:paraId="7BB330D6" w14:textId="77777777" w:rsidR="00FD1385" w:rsidRDefault="00FD1385" w:rsidP="003354CB">
      <w:pPr>
        <w:rPr>
          <w:szCs w:val="28"/>
        </w:rPr>
      </w:pPr>
      <w:r>
        <w:rPr>
          <w:noProof/>
          <w:lang w:val="en-AU" w:eastAsia="en-AU"/>
        </w:rPr>
        <mc:AlternateContent>
          <mc:Choice Requires="wps">
            <w:drawing>
              <wp:anchor distT="0" distB="0" distL="114300" distR="114300" simplePos="0" relativeHeight="251943936" behindDoc="0" locked="0" layoutInCell="1" allowOverlap="1" wp14:anchorId="7BB33496" wp14:editId="7BB33497">
                <wp:simplePos x="0" y="0"/>
                <wp:positionH relativeFrom="column">
                  <wp:posOffset>4544378</wp:posOffset>
                </wp:positionH>
                <wp:positionV relativeFrom="paragraph">
                  <wp:posOffset>178753</wp:posOffset>
                </wp:positionV>
                <wp:extent cx="1018857" cy="306705"/>
                <wp:effectExtent l="0" t="0" r="10160" b="17145"/>
                <wp:wrapNone/>
                <wp:docPr id="682"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857" cy="306705"/>
                        </a:xfrm>
                        <a:prstGeom prst="rect">
                          <a:avLst/>
                        </a:prstGeom>
                        <a:solidFill>
                          <a:srgbClr val="FFFFFF"/>
                        </a:solidFill>
                        <a:ln w="9525">
                          <a:solidFill>
                            <a:srgbClr val="000000"/>
                          </a:solidFill>
                          <a:miter lim="800000"/>
                          <a:headEnd/>
                          <a:tailEnd/>
                        </a:ln>
                      </wps:spPr>
                      <wps:txbx>
                        <w:txbxContent>
                          <w:p w14:paraId="7BB335D9" w14:textId="77777777" w:rsidR="0085797F" w:rsidRDefault="0085797F" w:rsidP="00FB2061">
                            <w:r>
                              <w:t>15 m rop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33496" id="Text Box 682" o:spid="_x0000_s1296" type="#_x0000_t202" style="position:absolute;margin-left:357.85pt;margin-top:14.1pt;width:80.2pt;height:24.15pt;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">
                <v:textbox>
                  <w:txbxContent>
                    <w:p w14:paraId="7BB335D9" w14:textId="77777777" w:rsidR="0085797F" w:rsidRDefault="0085797F" w:rsidP="00FB2061">
                      <w:r>
                        <w:t>15 m rope</w:t>
                      </w:r>
                    </w:p>
                  </w:txbxContent>
                </v:textbox>
              </v:shape>
            </w:pict>
          </mc:Fallback>
        </mc:AlternateContent>
      </w:r>
      <w:r>
        <w:rPr>
          <w:noProof/>
          <w:lang w:val="en-AU" w:eastAsia="en-AU"/>
        </w:rPr>
        <mc:AlternateContent>
          <mc:Choice Requires="wps">
            <w:drawing>
              <wp:anchor distT="4294967295" distB="4294967295" distL="114300" distR="114300" simplePos="0" relativeHeight="251942912" behindDoc="0" locked="0" layoutInCell="1" allowOverlap="1" wp14:anchorId="7BB33498" wp14:editId="7BB33499">
                <wp:simplePos x="0" y="0"/>
                <wp:positionH relativeFrom="column">
                  <wp:posOffset>219075</wp:posOffset>
                </wp:positionH>
                <wp:positionV relativeFrom="paragraph">
                  <wp:posOffset>115569</wp:posOffset>
                </wp:positionV>
                <wp:extent cx="2095500" cy="0"/>
                <wp:effectExtent l="38100" t="76200" r="19050" b="114300"/>
                <wp:wrapNone/>
                <wp:docPr id="683" name="Straight Arrow Connector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955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23C0F37" id="Straight Arrow Connector 683" o:spid="_x0000_s1026" type="#_x0000_t32" style="position:absolute;margin-left:17.25pt;margin-top:9.1pt;width:165pt;height:0;z-index:251942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" strokecolor="#4a7ebb">
                <v:stroke startarrow="open" endarrow="open"/>
                <o:lock v:ext="edit" shapetype="f"/>
              </v:shape>
            </w:pict>
          </mc:Fallback>
        </mc:AlternateContent>
      </w:r>
      <w:r>
        <w:rPr>
          <w:noProof/>
          <w:lang w:val="en-AU" w:eastAsia="en-AU"/>
        </w:rPr>
        <mc:AlternateContent>
          <mc:Choice Requires="wps">
            <w:drawing>
              <wp:anchor distT="4294967295" distB="4294967295" distL="114300" distR="114300" simplePos="0" relativeHeight="251945984" behindDoc="0" locked="0" layoutInCell="1" allowOverlap="1" wp14:anchorId="7BB3349A" wp14:editId="7BB3349B">
                <wp:simplePos x="0" y="0"/>
                <wp:positionH relativeFrom="column">
                  <wp:posOffset>2314575</wp:posOffset>
                </wp:positionH>
                <wp:positionV relativeFrom="paragraph">
                  <wp:posOffset>116204</wp:posOffset>
                </wp:positionV>
                <wp:extent cx="1819275" cy="0"/>
                <wp:effectExtent l="38100" t="76200" r="28575" b="114300"/>
                <wp:wrapNone/>
                <wp:docPr id="681" name="Straight Arrow Connector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19275" cy="0"/>
                        </a:xfrm>
                        <a:prstGeom prst="straightConnector1">
                          <a:avLst/>
                        </a:prstGeom>
                        <a:noFill/>
                        <a:ln w="9525" cap="flat" cmpd="sng" algn="ctr">
                          <a:solidFill>
                            <a:srgbClr val="C0504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5EC1A62D" id="Straight Arrow Connector 681" o:spid="_x0000_s1026" type="#_x0000_t32" style="position:absolute;margin-left:182.25pt;margin-top:9.15pt;width:143.25pt;height:0;z-index:251945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" strokecolor="#be4b48">
                <v:stroke startarrow="open" endarrow="open"/>
                <o:lock v:ext="edit" shapetype="f"/>
              </v:shape>
            </w:pict>
          </mc:Fallback>
        </mc:AlternateContent>
      </w:r>
    </w:p>
    <w:p w14:paraId="7BB330D7" w14:textId="77777777" w:rsidR="00FD1385" w:rsidRDefault="00FD1385" w:rsidP="003354CB">
      <w:pPr>
        <w:rPr>
          <w:szCs w:val="28"/>
        </w:rPr>
      </w:pPr>
      <w:r>
        <w:rPr>
          <w:noProof/>
          <w:lang w:val="en-AU" w:eastAsia="en-AU"/>
        </w:rPr>
        <mc:AlternateContent>
          <mc:Choice Requires="wps">
            <w:drawing>
              <wp:anchor distT="0" distB="0" distL="114300" distR="114300" simplePos="0" relativeHeight="251941888" behindDoc="0" locked="0" layoutInCell="1" allowOverlap="1" wp14:anchorId="7BB3349C" wp14:editId="7BB3349D">
                <wp:simplePos x="0" y="0"/>
                <wp:positionH relativeFrom="column">
                  <wp:posOffset>223520</wp:posOffset>
                </wp:positionH>
                <wp:positionV relativeFrom="paragraph">
                  <wp:posOffset>191135</wp:posOffset>
                </wp:positionV>
                <wp:extent cx="3914775" cy="9525"/>
                <wp:effectExtent l="38100" t="76200" r="9525" b="104775"/>
                <wp:wrapNone/>
                <wp:docPr id="680" name="Straight Arrow Connector 6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14775" cy="952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29F4140B" id="Straight Arrow Connector 680" o:spid="_x0000_s1026" type="#_x0000_t32" style="position:absolute;margin-left:17.6pt;margin-top:15.05pt;width:308.25pt;height:.75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" strokecolor="#4a7ebb">
                <v:stroke startarrow="open" endarrow="open"/>
                <o:lock v:ext="edit" shapetype="f"/>
              </v:shape>
            </w:pict>
          </mc:Fallback>
        </mc:AlternateContent>
      </w:r>
    </w:p>
    <w:p w14:paraId="7BB330D8" w14:textId="77777777" w:rsidR="00FD1385" w:rsidRDefault="00FD1385" w:rsidP="003354CB">
      <w:pPr>
        <w:rPr>
          <w:szCs w:val="28"/>
        </w:rPr>
      </w:pPr>
      <w:r>
        <w:rPr>
          <w:noProof/>
          <w:szCs w:val="28"/>
          <w:lang w:val="en-AU" w:eastAsia="en-AU"/>
        </w:rPr>
        <w:drawing>
          <wp:inline distT="0" distB="0" distL="0" distR="0" wp14:anchorId="7BB3349E" wp14:editId="7BB3349F">
            <wp:extent cx="5728335" cy="403225"/>
            <wp:effectExtent l="0" t="0" r="5715"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728335" cy="403225"/>
                    </a:xfrm>
                    <a:prstGeom prst="rect">
                      <a:avLst/>
                    </a:prstGeom>
                    <a:noFill/>
                    <a:ln>
                      <a:noFill/>
                    </a:ln>
                  </pic:spPr>
                </pic:pic>
              </a:graphicData>
            </a:graphic>
          </wp:inline>
        </w:drawing>
      </w:r>
    </w:p>
    <w:p w14:paraId="7BB330D9" w14:textId="77777777" w:rsidR="00FD1385" w:rsidRDefault="00FD1385" w:rsidP="003354CB">
      <w:pPr>
        <w:rPr>
          <w:szCs w:val="28"/>
        </w:rPr>
      </w:pPr>
    </w:p>
    <w:p w14:paraId="7BB330DA" w14:textId="77777777" w:rsidR="00FD1385" w:rsidRDefault="00FD1385" w:rsidP="003354CB">
      <w:pPr>
        <w:rPr>
          <w:szCs w:val="28"/>
        </w:rPr>
      </w:pPr>
      <w:r>
        <w:rPr>
          <w:szCs w:val="28"/>
        </w:rPr>
        <w:t>Now let’s look at some equations for this information.</w:t>
      </w:r>
    </w:p>
    <w:p w14:paraId="7BB330DB" w14:textId="77777777" w:rsidR="00FD1385" w:rsidRDefault="00FD1385" w:rsidP="003354CB">
      <w:pPr>
        <w:rPr>
          <w:szCs w:val="28"/>
        </w:rPr>
      </w:pPr>
    </w:p>
    <w:p w14:paraId="7BB330DC" w14:textId="77777777" w:rsidR="00FD1385" w:rsidRDefault="00FD1385" w:rsidP="003354CB">
      <w:pPr>
        <w:rPr>
          <w:szCs w:val="28"/>
        </w:rPr>
      </w:pPr>
      <w:r>
        <w:rPr>
          <w:szCs w:val="28"/>
        </w:rPr>
        <w:t xml:space="preserve">8 + 7 = 15 </w:t>
      </w:r>
      <w:proofErr w:type="spellStart"/>
      <w:r w:rsidRPr="00096D33">
        <w:rPr>
          <w:i/>
          <w:szCs w:val="28"/>
        </w:rPr>
        <w:t>metres</w:t>
      </w:r>
      <w:proofErr w:type="spellEnd"/>
      <w:r>
        <w:rPr>
          <w:szCs w:val="28"/>
        </w:rPr>
        <w:t xml:space="preserve">     OR    15 – 8 = 7 </w:t>
      </w:r>
      <w:proofErr w:type="spellStart"/>
      <w:r w:rsidRPr="00096D33">
        <w:rPr>
          <w:i/>
          <w:szCs w:val="28"/>
        </w:rPr>
        <w:t>metres</w:t>
      </w:r>
      <w:proofErr w:type="spellEnd"/>
      <w:r>
        <w:rPr>
          <w:szCs w:val="28"/>
        </w:rPr>
        <w:t xml:space="preserve">    OR      15 – 7 = 8 </w:t>
      </w:r>
      <w:proofErr w:type="spellStart"/>
      <w:r w:rsidRPr="00096D33">
        <w:rPr>
          <w:i/>
          <w:szCs w:val="28"/>
        </w:rPr>
        <w:t>metres</w:t>
      </w:r>
      <w:proofErr w:type="spellEnd"/>
    </w:p>
    <w:p w14:paraId="7BB330DD" w14:textId="77777777" w:rsidR="00FD1385" w:rsidRDefault="00FD1385" w:rsidP="003354CB">
      <w:pPr>
        <w:rPr>
          <w:szCs w:val="28"/>
        </w:rPr>
      </w:pPr>
    </w:p>
    <w:p w14:paraId="7BB330DE" w14:textId="77777777" w:rsidR="00FD1385" w:rsidRDefault="00FD1385" w:rsidP="003354CB">
      <w:pPr>
        <w:rPr>
          <w:szCs w:val="28"/>
        </w:rPr>
      </w:pPr>
      <w:r>
        <w:rPr>
          <w:szCs w:val="28"/>
        </w:rPr>
        <w:t>Can you see how we have used an addition equation to make 2 subtraction equations?</w:t>
      </w:r>
    </w:p>
    <w:p w14:paraId="7BB330DF" w14:textId="77777777" w:rsidR="00FD1385" w:rsidRDefault="00FD1385" w:rsidP="003354CB">
      <w:pPr>
        <w:rPr>
          <w:szCs w:val="28"/>
        </w:rPr>
      </w:pPr>
    </w:p>
    <w:p w14:paraId="7BB330E0" w14:textId="77777777" w:rsidR="00FD1385" w:rsidRDefault="00FD1385" w:rsidP="003354CB">
      <w:pPr>
        <w:rPr>
          <w:szCs w:val="28"/>
        </w:rPr>
      </w:pPr>
      <w:r>
        <w:rPr>
          <w:szCs w:val="28"/>
        </w:rPr>
        <w:t>See if you can try it with these:</w:t>
      </w:r>
    </w:p>
    <w:p w14:paraId="7BB330E1" w14:textId="77777777" w:rsidR="00FD1385" w:rsidRDefault="00FD1385" w:rsidP="003354CB">
      <w:pPr>
        <w:rPr>
          <w:szCs w:val="28"/>
        </w:rPr>
      </w:pPr>
    </w:p>
    <w:p w14:paraId="7BB330E2" w14:textId="77777777" w:rsidR="00FD1385" w:rsidRDefault="00FD1385" w:rsidP="003354CB">
      <w:pPr>
        <w:rPr>
          <w:szCs w:val="28"/>
        </w:rPr>
      </w:pPr>
      <w:proofErr w:type="gramStart"/>
      <w:r>
        <w:rPr>
          <w:szCs w:val="28"/>
        </w:rPr>
        <w:t>8  +</w:t>
      </w:r>
      <w:proofErr w:type="gramEnd"/>
      <w:r>
        <w:rPr>
          <w:szCs w:val="28"/>
        </w:rPr>
        <w:t xml:space="preserve">  7  =  15</w:t>
      </w:r>
      <w:r>
        <w:rPr>
          <w:szCs w:val="28"/>
        </w:rPr>
        <w:tab/>
      </w:r>
      <w:r>
        <w:rPr>
          <w:szCs w:val="28"/>
        </w:rPr>
        <w:tab/>
        <w:t>15  -  8  =  7</w:t>
      </w:r>
      <w:r>
        <w:rPr>
          <w:szCs w:val="28"/>
        </w:rPr>
        <w:tab/>
      </w:r>
      <w:r>
        <w:rPr>
          <w:szCs w:val="28"/>
        </w:rPr>
        <w:tab/>
        <w:t>15  -  7  =  8</w:t>
      </w:r>
    </w:p>
    <w:p w14:paraId="7BB330E3" w14:textId="77777777" w:rsidR="00FD1385" w:rsidRDefault="00FD1385" w:rsidP="003354CB">
      <w:pPr>
        <w:rPr>
          <w:szCs w:val="28"/>
        </w:rPr>
      </w:pPr>
    </w:p>
    <w:p w14:paraId="7BB330E4" w14:textId="77777777" w:rsidR="00FD1385" w:rsidRDefault="00FD1385" w:rsidP="003354CB">
      <w:pPr>
        <w:rPr>
          <w:szCs w:val="28"/>
        </w:rPr>
      </w:pPr>
      <w:proofErr w:type="gramStart"/>
      <w:r>
        <w:rPr>
          <w:szCs w:val="28"/>
        </w:rPr>
        <w:t>18  +</w:t>
      </w:r>
      <w:proofErr w:type="gramEnd"/>
      <w:r>
        <w:rPr>
          <w:szCs w:val="28"/>
        </w:rPr>
        <w:t xml:space="preserve">  6  =  24</w:t>
      </w:r>
      <w:r>
        <w:rPr>
          <w:szCs w:val="28"/>
        </w:rPr>
        <w:tab/>
        <w:t xml:space="preserve">      _______________</w:t>
      </w:r>
      <w:r>
        <w:rPr>
          <w:szCs w:val="28"/>
        </w:rPr>
        <w:tab/>
        <w:t xml:space="preserve">      ________________</w:t>
      </w:r>
      <w:r>
        <w:rPr>
          <w:szCs w:val="28"/>
        </w:rPr>
        <w:br w:type="page"/>
      </w:r>
    </w:p>
    <w:p w14:paraId="7BB330E5" w14:textId="77777777" w:rsidR="00FD1385" w:rsidRDefault="00FD1385" w:rsidP="003354CB">
      <w:pPr>
        <w:rPr>
          <w:szCs w:val="28"/>
        </w:rPr>
      </w:pPr>
      <w:proofErr w:type="gramStart"/>
      <w:r>
        <w:rPr>
          <w:szCs w:val="28"/>
        </w:rPr>
        <w:lastRenderedPageBreak/>
        <w:t>12  +</w:t>
      </w:r>
      <w:proofErr w:type="gramEnd"/>
      <w:r>
        <w:rPr>
          <w:szCs w:val="28"/>
        </w:rPr>
        <w:t xml:space="preserve">  15  =  27 </w:t>
      </w:r>
      <w:r>
        <w:rPr>
          <w:szCs w:val="28"/>
        </w:rPr>
        <w:tab/>
        <w:t xml:space="preserve">      _______________</w:t>
      </w:r>
      <w:r>
        <w:rPr>
          <w:szCs w:val="28"/>
        </w:rPr>
        <w:tab/>
        <w:t xml:space="preserve">      ________________</w:t>
      </w:r>
    </w:p>
    <w:p w14:paraId="7BB330E6" w14:textId="77777777" w:rsidR="00FD1385" w:rsidRDefault="00FD1385" w:rsidP="003354CB">
      <w:pPr>
        <w:rPr>
          <w:szCs w:val="28"/>
        </w:rPr>
      </w:pPr>
    </w:p>
    <w:p w14:paraId="7BB330E7" w14:textId="77777777" w:rsidR="00FD1385" w:rsidRDefault="00FD1385" w:rsidP="003354CB">
      <w:pPr>
        <w:rPr>
          <w:szCs w:val="28"/>
        </w:rPr>
      </w:pPr>
      <w:proofErr w:type="gramStart"/>
      <w:r>
        <w:rPr>
          <w:szCs w:val="28"/>
        </w:rPr>
        <w:t>28  +</w:t>
      </w:r>
      <w:proofErr w:type="gramEnd"/>
      <w:r>
        <w:rPr>
          <w:szCs w:val="28"/>
        </w:rPr>
        <w:t xml:space="preserve">  11  =  39          _______________</w:t>
      </w:r>
      <w:r>
        <w:rPr>
          <w:szCs w:val="28"/>
        </w:rPr>
        <w:tab/>
        <w:t xml:space="preserve">      ________________</w:t>
      </w:r>
    </w:p>
    <w:p w14:paraId="7BB330E8" w14:textId="77777777" w:rsidR="00FD1385" w:rsidRDefault="00FD1385" w:rsidP="003354CB">
      <w:pPr>
        <w:rPr>
          <w:szCs w:val="28"/>
        </w:rPr>
      </w:pPr>
    </w:p>
    <w:p w14:paraId="7BB330E9" w14:textId="77777777" w:rsidR="00FD1385" w:rsidRDefault="00FD1385" w:rsidP="003354CB">
      <w:pPr>
        <w:rPr>
          <w:szCs w:val="28"/>
        </w:rPr>
      </w:pPr>
      <w:proofErr w:type="gramStart"/>
      <w:r>
        <w:rPr>
          <w:szCs w:val="28"/>
        </w:rPr>
        <w:t>38  +</w:t>
      </w:r>
      <w:proofErr w:type="gramEnd"/>
      <w:r>
        <w:rPr>
          <w:szCs w:val="28"/>
        </w:rPr>
        <w:t xml:space="preserve">  8  =  46</w:t>
      </w:r>
      <w:r>
        <w:rPr>
          <w:szCs w:val="28"/>
        </w:rPr>
        <w:tab/>
        <w:t xml:space="preserve">      _______________</w:t>
      </w:r>
      <w:r>
        <w:rPr>
          <w:szCs w:val="28"/>
        </w:rPr>
        <w:tab/>
        <w:t xml:space="preserve">      ________________</w:t>
      </w:r>
    </w:p>
    <w:p w14:paraId="7BB330EA" w14:textId="77777777" w:rsidR="00FD1385" w:rsidRDefault="00FD1385" w:rsidP="003354CB">
      <w:pPr>
        <w:rPr>
          <w:szCs w:val="28"/>
        </w:rPr>
      </w:pPr>
    </w:p>
    <w:p w14:paraId="7BB330EB" w14:textId="77777777" w:rsidR="00FD1385" w:rsidRDefault="00FD1385" w:rsidP="003354CB">
      <w:pPr>
        <w:ind w:right="-230"/>
        <w:rPr>
          <w:szCs w:val="28"/>
        </w:rPr>
      </w:pPr>
      <w:proofErr w:type="gramStart"/>
      <w:r>
        <w:rPr>
          <w:szCs w:val="28"/>
        </w:rPr>
        <w:t>63  +</w:t>
      </w:r>
      <w:proofErr w:type="gramEnd"/>
      <w:r>
        <w:rPr>
          <w:szCs w:val="28"/>
        </w:rPr>
        <w:t xml:space="preserve">  7  =  70           _______________</w:t>
      </w:r>
      <w:r>
        <w:rPr>
          <w:szCs w:val="28"/>
        </w:rPr>
        <w:tab/>
        <w:t xml:space="preserve">      ________________</w:t>
      </w:r>
    </w:p>
    <w:p w14:paraId="7BB330EC" w14:textId="77777777" w:rsidR="00FD1385" w:rsidRPr="00F3412A" w:rsidRDefault="00FD1385" w:rsidP="003354CB">
      <w:pPr>
        <w:ind w:right="-230"/>
      </w:pPr>
    </w:p>
    <w:p w14:paraId="7BB330ED" w14:textId="77777777" w:rsidR="00FD1385" w:rsidRDefault="00FD1385" w:rsidP="003354CB">
      <w:pPr>
        <w:ind w:right="-230"/>
      </w:pPr>
    </w:p>
    <w:p w14:paraId="7BB330EE" w14:textId="77777777" w:rsidR="00FD1385" w:rsidRDefault="00FD1385" w:rsidP="003354CB">
      <w:pPr>
        <w:ind w:right="-230"/>
      </w:pPr>
      <w:r>
        <w:t xml:space="preserve">Your calculator has a broken – (minus) button but you need to check </w:t>
      </w:r>
    </w:p>
    <w:p w14:paraId="7BB330EF" w14:textId="77777777" w:rsidR="00FD1385" w:rsidRDefault="00FD1385" w:rsidP="003354CB">
      <w:pPr>
        <w:ind w:right="-230"/>
      </w:pPr>
      <w:r>
        <w:t>your answer to 1987 – 826 = 1161. Which calculator buttons would you press?</w:t>
      </w:r>
    </w:p>
    <w:p w14:paraId="7BB330F0" w14:textId="77777777" w:rsidR="00FD1385" w:rsidRDefault="00FD1385" w:rsidP="003354CB">
      <w:pPr>
        <w:ind w:right="-230"/>
      </w:pPr>
    </w:p>
    <w:p w14:paraId="7BB330F1" w14:textId="77777777" w:rsidR="00FD1385" w:rsidRPr="00F3412A" w:rsidRDefault="00FD1385" w:rsidP="003354CB">
      <w:pPr>
        <w:ind w:right="-230"/>
      </w:pPr>
    </w:p>
    <w:p w14:paraId="7BB330F2" w14:textId="77777777" w:rsidR="00FD1385" w:rsidRPr="00F3412A" w:rsidRDefault="00FD1385" w:rsidP="003354CB">
      <w:pPr>
        <w:ind w:right="-230"/>
      </w:pPr>
      <w:r>
        <w:rPr>
          <w:noProof/>
          <w:sz w:val="20"/>
          <w:lang w:val="en-AU" w:eastAsia="en-AU"/>
        </w:rPr>
        <mc:AlternateContent>
          <mc:Choice Requires="wps">
            <w:drawing>
              <wp:anchor distT="0" distB="0" distL="114300" distR="114300" simplePos="0" relativeHeight="251940864" behindDoc="0" locked="0" layoutInCell="1" allowOverlap="1" wp14:anchorId="7BB334A0" wp14:editId="7BB334A1">
                <wp:simplePos x="0" y="0"/>
                <wp:positionH relativeFrom="column">
                  <wp:posOffset>1072515</wp:posOffset>
                </wp:positionH>
                <wp:positionV relativeFrom="paragraph">
                  <wp:posOffset>146050</wp:posOffset>
                </wp:positionV>
                <wp:extent cx="4229100" cy="342900"/>
                <wp:effectExtent l="0" t="0" r="0" b="635"/>
                <wp:wrapNone/>
                <wp:docPr id="679"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DA" w14:textId="77777777" w:rsidR="0085797F" w:rsidRDefault="0085797F" w:rsidP="00FB2061">
                            <w:pPr>
                              <w:jc w:val="center"/>
                              <w:rPr>
                                <w:b/>
                                <w:bCs/>
                                <w:sz w:val="36"/>
                              </w:rPr>
                            </w:pPr>
                            <w:r w:rsidRPr="00263724">
                              <w:rPr>
                                <w:rFonts w:ascii="VicCursive" w:hAnsi="VicCursive"/>
                                <w:b/>
                                <w:bCs/>
                                <w:sz w:val="36"/>
                              </w:rPr>
                              <w:t>20</w:t>
                            </w:r>
                            <w:r>
                              <w:rPr>
                                <w:b/>
                                <w:bCs/>
                                <w:sz w:val="36"/>
                              </w:rPr>
                              <w:t xml:space="preserve"> + </w:t>
                            </w:r>
                            <w:proofErr w:type="gramStart"/>
                            <w:r w:rsidRPr="00263724">
                              <w:rPr>
                                <w:rFonts w:ascii="VicCursive" w:hAnsi="VicCursive"/>
                                <w:b/>
                                <w:bCs/>
                                <w:sz w:val="36"/>
                              </w:rPr>
                              <w:t>40</w:t>
                            </w:r>
                            <w:r>
                              <w:rPr>
                                <w:b/>
                                <w:bCs/>
                                <w:sz w:val="36"/>
                              </w:rPr>
                              <w:t xml:space="preserve">  =</w:t>
                            </w:r>
                            <w:proofErr w:type="gramEnd"/>
                            <w:r>
                              <w:rPr>
                                <w:b/>
                                <w:bCs/>
                                <w:sz w:val="36"/>
                              </w:rPr>
                              <w:t xml:space="preserve">  </w:t>
                            </w:r>
                            <w:r w:rsidRPr="00263724">
                              <w:rPr>
                                <w:rFonts w:ascii="VicCursive" w:hAnsi="VicCursive"/>
                                <w:b/>
                                <w:bCs/>
                                <w:sz w:val="36"/>
                              </w:rPr>
                              <w:t>60</w:t>
                            </w:r>
                          </w:p>
                          <w:p w14:paraId="7BB335DB" w14:textId="77777777" w:rsidR="0085797F" w:rsidRDefault="0085797F" w:rsidP="00FB206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A0" id="Text Box 679" o:spid="_x0000_s1297" type="#_x0000_t202" style="position:absolute;margin-left:84.45pt;margin-top:11.5pt;width:333pt;height:27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YKshgIAABw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" stroked="f">
                <v:textbox>
                  <w:txbxContent>
                    <w:p w14:paraId="7BB335DA" w14:textId="77777777" w:rsidR="0085797F" w:rsidRDefault="0085797F" w:rsidP="00FB2061">
                      <w:pPr>
                        <w:jc w:val="center"/>
                        <w:rPr>
                          <w:b/>
                          <w:bCs/>
                          <w:sz w:val="36"/>
                        </w:rPr>
                      </w:pPr>
                      <w:r w:rsidRPr="00263724">
                        <w:rPr>
                          <w:rFonts w:ascii="VicCursive" w:hAnsi="VicCursive"/>
                          <w:b/>
                          <w:bCs/>
                          <w:sz w:val="36"/>
                        </w:rPr>
                        <w:t>20</w:t>
                      </w:r>
                      <w:r>
                        <w:rPr>
                          <w:b/>
                          <w:bCs/>
                          <w:sz w:val="36"/>
                        </w:rPr>
                        <w:t xml:space="preserve"> + </w:t>
                      </w:r>
                      <w:proofErr w:type="gramStart"/>
                      <w:r w:rsidRPr="00263724">
                        <w:rPr>
                          <w:rFonts w:ascii="VicCursive" w:hAnsi="VicCursive"/>
                          <w:b/>
                          <w:bCs/>
                          <w:sz w:val="36"/>
                        </w:rPr>
                        <w:t>40</w:t>
                      </w:r>
                      <w:r>
                        <w:rPr>
                          <w:b/>
                          <w:bCs/>
                          <w:sz w:val="36"/>
                        </w:rPr>
                        <w:t xml:space="preserve">  =</w:t>
                      </w:r>
                      <w:proofErr w:type="gramEnd"/>
                      <w:r>
                        <w:rPr>
                          <w:b/>
                          <w:bCs/>
                          <w:sz w:val="36"/>
                        </w:rPr>
                        <w:t xml:space="preserve">  </w:t>
                      </w:r>
                      <w:r w:rsidRPr="00263724">
                        <w:rPr>
                          <w:rFonts w:ascii="VicCursive" w:hAnsi="VicCursive"/>
                          <w:b/>
                          <w:bCs/>
                          <w:sz w:val="36"/>
                        </w:rPr>
                        <w:t>60</w:t>
                      </w:r>
                    </w:p>
                    <w:p w14:paraId="7BB335DB" w14:textId="77777777" w:rsidR="0085797F" w:rsidRDefault="0085797F" w:rsidP="00FB2061"/>
                  </w:txbxContent>
                </v:textbox>
              </v:shape>
            </w:pict>
          </mc:Fallback>
        </mc:AlternateContent>
      </w:r>
      <w:r>
        <w:rPr>
          <w:noProof/>
          <w:sz w:val="20"/>
          <w:lang w:val="en-AU" w:eastAsia="en-AU"/>
        </w:rPr>
        <mc:AlternateContent>
          <mc:Choice Requires="wps">
            <w:drawing>
              <wp:anchor distT="0" distB="0" distL="114300" distR="114300" simplePos="0" relativeHeight="251938816" behindDoc="0" locked="0" layoutInCell="1" allowOverlap="1" wp14:anchorId="7BB334A2" wp14:editId="7BB334A3">
                <wp:simplePos x="0" y="0"/>
                <wp:positionH relativeFrom="column">
                  <wp:posOffset>-285750</wp:posOffset>
                </wp:positionH>
                <wp:positionV relativeFrom="paragraph">
                  <wp:posOffset>31750</wp:posOffset>
                </wp:positionV>
                <wp:extent cx="6172200" cy="4785995"/>
                <wp:effectExtent l="13335" t="8890" r="5715" b="5715"/>
                <wp:wrapNone/>
                <wp:docPr id="678" name="Vertical Scroll 6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72200" cy="4785995"/>
                        </a:xfrm>
                        <a:prstGeom prst="verticalScroll">
                          <a:avLst>
                            <a:gd name="adj" fmla="val 125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676E3E"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Vertical Scroll 678" o:spid="_x0000_s1026" type="#_x0000_t97" style="position:absolute;margin-left:-22.5pt;margin-top:2.5pt;width:486pt;height:376.85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"/>
            </w:pict>
          </mc:Fallback>
        </mc:AlternateContent>
      </w:r>
    </w:p>
    <w:p w14:paraId="7BB330F3" w14:textId="77777777" w:rsidR="00FD1385" w:rsidRPr="00F3412A" w:rsidRDefault="00FD1385" w:rsidP="003354CB">
      <w:pPr>
        <w:ind w:right="-230"/>
      </w:pPr>
    </w:p>
    <w:p w14:paraId="7BB330F4" w14:textId="77777777" w:rsidR="00FD1385" w:rsidRPr="00F3412A" w:rsidRDefault="00FD1385" w:rsidP="003354CB">
      <w:pPr>
        <w:ind w:right="-230"/>
      </w:pPr>
    </w:p>
    <w:p w14:paraId="7BB330F5" w14:textId="77777777" w:rsidR="00FD1385" w:rsidRPr="00F3412A" w:rsidRDefault="00FD1385" w:rsidP="003354CB">
      <w:pPr>
        <w:ind w:right="-230"/>
      </w:pPr>
      <w:r>
        <w:rPr>
          <w:noProof/>
          <w:sz w:val="20"/>
          <w:lang w:val="en-AU" w:eastAsia="en-AU"/>
        </w:rPr>
        <mc:AlternateContent>
          <mc:Choice Requires="wps">
            <w:drawing>
              <wp:anchor distT="0" distB="0" distL="114300" distR="114300" simplePos="0" relativeHeight="251939840" behindDoc="0" locked="0" layoutInCell="1" allowOverlap="1" wp14:anchorId="7BB334A4" wp14:editId="7BB334A5">
                <wp:simplePos x="0" y="0"/>
                <wp:positionH relativeFrom="column">
                  <wp:posOffset>571500</wp:posOffset>
                </wp:positionH>
                <wp:positionV relativeFrom="paragraph">
                  <wp:posOffset>19050</wp:posOffset>
                </wp:positionV>
                <wp:extent cx="4572000" cy="4077335"/>
                <wp:effectExtent l="3810" t="0" r="0" b="0"/>
                <wp:wrapNone/>
                <wp:docPr id="677"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4077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B335DC" w14:textId="77777777" w:rsidR="0085797F" w:rsidRPr="00B364EA" w:rsidRDefault="0085797F" w:rsidP="00FB2061">
                            <w:pPr>
                              <w:pStyle w:val="Heading8"/>
                              <w:tabs>
                                <w:tab w:val="left" w:pos="540"/>
                              </w:tabs>
                              <w:rPr>
                                <w:color w:val="auto"/>
                              </w:rPr>
                            </w:pPr>
                          </w:p>
                          <w:p w14:paraId="7BB335DD" w14:textId="77777777" w:rsidR="0085797F" w:rsidRPr="00B364EA" w:rsidRDefault="0085797F" w:rsidP="00FD1385">
                            <w:pPr>
                              <w:pStyle w:val="Heading8"/>
                              <w:tabs>
                                <w:tab w:val="left" w:pos="540"/>
                              </w:tabs>
                              <w:spacing w:before="0"/>
                              <w:rPr>
                                <w:rFonts w:ascii="Century Schoolbook" w:hAnsi="Century Schoolbook"/>
                                <w:color w:val="auto"/>
                                <w:sz w:val="28"/>
                                <w:szCs w:val="28"/>
                              </w:rPr>
                            </w:pPr>
                            <w:r w:rsidRPr="00B364EA">
                              <w:rPr>
                                <w:rFonts w:ascii="Century Schoolbook" w:hAnsi="Century Schoolbook"/>
                                <w:color w:val="auto"/>
                                <w:sz w:val="28"/>
                                <w:szCs w:val="28"/>
                              </w:rPr>
                              <w:t>4.</w:t>
                            </w:r>
                            <w:r w:rsidRPr="00B364EA">
                              <w:rPr>
                                <w:rFonts w:ascii="Century Schoolbook" w:hAnsi="Century Schoolbook"/>
                                <w:color w:val="auto"/>
                                <w:sz w:val="28"/>
                                <w:szCs w:val="28"/>
                              </w:rPr>
                              <w:tab/>
                              <w:t xml:space="preserve">List 5 different ways using  </w:t>
                            </w:r>
                            <w:r w:rsidRPr="00B364EA">
                              <w:rPr>
                                <w:rFonts w:ascii="Century Schoolbook" w:hAnsi="Century Schoolbook"/>
                                <w:color w:val="auto"/>
                                <w:sz w:val="28"/>
                                <w:szCs w:val="28"/>
                              </w:rPr>
                              <w:sym w:font="Symbol" w:char="F0B4"/>
                            </w:r>
                            <w:r w:rsidRPr="00B364EA">
                              <w:rPr>
                                <w:rFonts w:ascii="Century Schoolbook" w:hAnsi="Century Schoolbook"/>
                                <w:color w:val="auto"/>
                                <w:sz w:val="28"/>
                                <w:szCs w:val="28"/>
                              </w:rPr>
                              <w:t xml:space="preserve">   </w:t>
                            </w:r>
                            <w:proofErr w:type="gramStart"/>
                            <w:r w:rsidRPr="00B364EA">
                              <w:rPr>
                                <w:rFonts w:ascii="Century Schoolbook" w:hAnsi="Century Schoolbook"/>
                                <w:color w:val="auto"/>
                                <w:sz w:val="28"/>
                                <w:szCs w:val="28"/>
                              </w:rPr>
                              <w:t>+  –</w:t>
                            </w:r>
                            <w:proofErr w:type="gramEnd"/>
                            <w:r w:rsidRPr="00B364EA">
                              <w:rPr>
                                <w:rFonts w:ascii="Century Schoolbook" w:hAnsi="Century Schoolbook"/>
                                <w:color w:val="auto"/>
                                <w:sz w:val="28"/>
                                <w:szCs w:val="28"/>
                              </w:rPr>
                              <w:t xml:space="preserve">  to get 60.</w:t>
                            </w:r>
                          </w:p>
                          <w:p w14:paraId="7BB335DE" w14:textId="77777777" w:rsidR="0085797F" w:rsidRPr="00B364EA" w:rsidRDefault="0085797F" w:rsidP="00FD1385">
                            <w:pPr>
                              <w:pStyle w:val="Heading8"/>
                              <w:tabs>
                                <w:tab w:val="left" w:pos="540"/>
                              </w:tabs>
                              <w:spacing w:before="0"/>
                              <w:ind w:left="540"/>
                              <w:rPr>
                                <w:rFonts w:ascii="Century Schoolbook" w:hAnsi="Century Schoolbook"/>
                                <w:color w:val="auto"/>
                                <w:sz w:val="28"/>
                                <w:szCs w:val="28"/>
                              </w:rPr>
                            </w:pPr>
                            <w:r w:rsidRPr="00B364EA">
                              <w:rPr>
                                <w:rFonts w:ascii="Century Schoolbook" w:hAnsi="Century Schoolbook"/>
                                <w:color w:val="auto"/>
                                <w:sz w:val="28"/>
                                <w:szCs w:val="28"/>
                              </w:rPr>
                              <w:t>(You can use different numbers to get the answer 60 in your sums.)</w:t>
                            </w:r>
                          </w:p>
                          <w:p w14:paraId="7BB335DF" w14:textId="77777777" w:rsidR="0085797F" w:rsidRPr="00B364EA" w:rsidRDefault="0085797F" w:rsidP="00FB2061">
                            <w:pPr>
                              <w:ind w:left="360"/>
                              <w:rPr>
                                <w:sz w:val="24"/>
                                <w:szCs w:val="24"/>
                              </w:rPr>
                            </w:pPr>
                          </w:p>
                          <w:p w14:paraId="7BB335E0" w14:textId="77777777" w:rsidR="0085797F" w:rsidRPr="00B364EA" w:rsidRDefault="0085797F" w:rsidP="00FB2061">
                            <w:pPr>
                              <w:ind w:left="360"/>
                              <w:rPr>
                                <w:sz w:val="24"/>
                                <w:szCs w:val="24"/>
                              </w:rPr>
                            </w:pPr>
                          </w:p>
                          <w:p w14:paraId="7BB335E1" w14:textId="77777777" w:rsidR="0085797F" w:rsidRPr="00B364EA" w:rsidRDefault="0085797F" w:rsidP="00FB2061">
                            <w:pPr>
                              <w:numPr>
                                <w:ilvl w:val="0"/>
                                <w:numId w:val="31"/>
                              </w:numPr>
                            </w:pPr>
                            <w:r w:rsidRPr="00B364EA">
                              <w:t xml:space="preserve"> ____________________________________________</w:t>
                            </w:r>
                          </w:p>
                          <w:p w14:paraId="7BB335E2" w14:textId="77777777" w:rsidR="0085797F" w:rsidRPr="00B364EA" w:rsidRDefault="0085797F" w:rsidP="00FB2061">
                            <w:pPr>
                              <w:ind w:left="360"/>
                              <w:rPr>
                                <w:sz w:val="24"/>
                                <w:szCs w:val="24"/>
                              </w:rPr>
                            </w:pPr>
                          </w:p>
                          <w:p w14:paraId="7BB335E3" w14:textId="77777777" w:rsidR="0085797F" w:rsidRPr="00B364EA" w:rsidRDefault="0085797F" w:rsidP="00FB2061">
                            <w:pPr>
                              <w:ind w:left="360"/>
                              <w:rPr>
                                <w:sz w:val="24"/>
                                <w:szCs w:val="24"/>
                              </w:rPr>
                            </w:pPr>
                          </w:p>
                          <w:p w14:paraId="7BB335E4" w14:textId="77777777" w:rsidR="0085797F" w:rsidRPr="00B364EA" w:rsidRDefault="0085797F" w:rsidP="00FB2061">
                            <w:pPr>
                              <w:numPr>
                                <w:ilvl w:val="0"/>
                                <w:numId w:val="31"/>
                              </w:numPr>
                            </w:pPr>
                            <w:r w:rsidRPr="00B364EA">
                              <w:t xml:space="preserve"> ____________________________________________</w:t>
                            </w:r>
                          </w:p>
                          <w:p w14:paraId="7BB335E5" w14:textId="77777777" w:rsidR="0085797F" w:rsidRPr="00B364EA" w:rsidRDefault="0085797F" w:rsidP="00FB2061">
                            <w:pPr>
                              <w:ind w:left="360" w:firstLine="120"/>
                              <w:rPr>
                                <w:sz w:val="24"/>
                                <w:szCs w:val="24"/>
                              </w:rPr>
                            </w:pPr>
                          </w:p>
                          <w:p w14:paraId="7BB335E6" w14:textId="77777777" w:rsidR="0085797F" w:rsidRPr="00B364EA" w:rsidRDefault="0085797F" w:rsidP="00FB2061">
                            <w:pPr>
                              <w:ind w:left="360"/>
                              <w:rPr>
                                <w:sz w:val="24"/>
                                <w:szCs w:val="24"/>
                              </w:rPr>
                            </w:pPr>
                          </w:p>
                          <w:p w14:paraId="7BB335E7" w14:textId="77777777" w:rsidR="0085797F" w:rsidRPr="00B364EA" w:rsidRDefault="0085797F" w:rsidP="00FB2061">
                            <w:pPr>
                              <w:numPr>
                                <w:ilvl w:val="0"/>
                                <w:numId w:val="31"/>
                              </w:numPr>
                            </w:pPr>
                            <w:r w:rsidRPr="00B364EA">
                              <w:t xml:space="preserve"> ____________________________________________</w:t>
                            </w:r>
                          </w:p>
                          <w:p w14:paraId="7BB335E8" w14:textId="77777777" w:rsidR="0085797F" w:rsidRPr="00B364EA" w:rsidRDefault="0085797F" w:rsidP="00FB2061">
                            <w:pPr>
                              <w:ind w:left="360"/>
                              <w:rPr>
                                <w:sz w:val="24"/>
                                <w:szCs w:val="24"/>
                              </w:rPr>
                            </w:pPr>
                          </w:p>
                          <w:p w14:paraId="7BB335E9" w14:textId="77777777" w:rsidR="0085797F" w:rsidRPr="00B364EA" w:rsidRDefault="0085797F" w:rsidP="00FB2061">
                            <w:pPr>
                              <w:ind w:left="360"/>
                              <w:rPr>
                                <w:sz w:val="24"/>
                                <w:szCs w:val="24"/>
                              </w:rPr>
                            </w:pPr>
                          </w:p>
                          <w:p w14:paraId="7BB335EA" w14:textId="77777777" w:rsidR="0085797F" w:rsidRDefault="0085797F" w:rsidP="00FB2061">
                            <w:pPr>
                              <w:numPr>
                                <w:ilvl w:val="0"/>
                                <w:numId w:val="31"/>
                              </w:numPr>
                            </w:pPr>
                            <w:r>
                              <w:t>_____________________________________________</w:t>
                            </w:r>
                          </w:p>
                          <w:p w14:paraId="7BB335EB" w14:textId="77777777" w:rsidR="0085797F" w:rsidRDefault="0085797F" w:rsidP="00FB2061">
                            <w:pPr>
                              <w:ind w:left="360" w:firstLine="60"/>
                            </w:pPr>
                          </w:p>
                          <w:p w14:paraId="7BB335EC" w14:textId="77777777" w:rsidR="0085797F" w:rsidRDefault="0085797F" w:rsidP="00FB2061">
                            <w:pPr>
                              <w:ind w:left="360"/>
                            </w:pPr>
                          </w:p>
                          <w:p w14:paraId="7BB335ED" w14:textId="77777777" w:rsidR="0085797F" w:rsidRPr="00F86379" w:rsidRDefault="0085797F" w:rsidP="00FB2061">
                            <w:pPr>
                              <w:ind w:left="360"/>
                              <w:rPr>
                                <w:szCs w:val="28"/>
                              </w:rPr>
                            </w:pPr>
                            <w:r w:rsidRPr="00F86379">
                              <w:rPr>
                                <w:szCs w:val="28"/>
                              </w:rPr>
                              <w:t>Finally check your answers above with a calcul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A4" id="Text Box 677" o:spid="_x0000_s1298" type="#_x0000_t202" style="position:absolute;margin-left:45pt;margin-top:1.5pt;width:5in;height:321.05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" stroked="f">
                <v:textbox>
                  <w:txbxContent>
                    <w:p w14:paraId="7BB335DC" w14:textId="77777777" w:rsidR="0085797F" w:rsidRPr="00B364EA" w:rsidRDefault="0085797F" w:rsidP="00FB2061">
                      <w:pPr>
                        <w:pStyle w:val="Heading8"/>
                        <w:tabs>
                          <w:tab w:val="left" w:pos="540"/>
                        </w:tabs>
                        <w:rPr>
                          <w:color w:val="auto"/>
                        </w:rPr>
                      </w:pPr>
                    </w:p>
                    <w:p w14:paraId="7BB335DD" w14:textId="77777777" w:rsidR="0085797F" w:rsidRPr="00B364EA" w:rsidRDefault="0085797F" w:rsidP="00FD1385">
                      <w:pPr>
                        <w:pStyle w:val="Heading8"/>
                        <w:tabs>
                          <w:tab w:val="left" w:pos="540"/>
                        </w:tabs>
                        <w:spacing w:before="0"/>
                        <w:rPr>
                          <w:rFonts w:ascii="Century Schoolbook" w:hAnsi="Century Schoolbook"/>
                          <w:color w:val="auto"/>
                          <w:sz w:val="28"/>
                          <w:szCs w:val="28"/>
                        </w:rPr>
                      </w:pPr>
                      <w:r w:rsidRPr="00B364EA">
                        <w:rPr>
                          <w:rFonts w:ascii="Century Schoolbook" w:hAnsi="Century Schoolbook"/>
                          <w:color w:val="auto"/>
                          <w:sz w:val="28"/>
                          <w:szCs w:val="28"/>
                        </w:rPr>
                        <w:t>4.</w:t>
                      </w:r>
                      <w:r w:rsidRPr="00B364EA">
                        <w:rPr>
                          <w:rFonts w:ascii="Century Schoolbook" w:hAnsi="Century Schoolbook"/>
                          <w:color w:val="auto"/>
                          <w:sz w:val="28"/>
                          <w:szCs w:val="28"/>
                        </w:rPr>
                        <w:tab/>
                        <w:t xml:space="preserve">List 5 different ways using  </w:t>
                      </w:r>
                      <w:r w:rsidRPr="00B364EA">
                        <w:rPr>
                          <w:rFonts w:ascii="Century Schoolbook" w:hAnsi="Century Schoolbook"/>
                          <w:color w:val="auto"/>
                          <w:sz w:val="28"/>
                          <w:szCs w:val="28"/>
                        </w:rPr>
                        <w:sym w:font="Symbol" w:char="F0B4"/>
                      </w:r>
                      <w:r w:rsidRPr="00B364EA">
                        <w:rPr>
                          <w:rFonts w:ascii="Century Schoolbook" w:hAnsi="Century Schoolbook"/>
                          <w:color w:val="auto"/>
                          <w:sz w:val="28"/>
                          <w:szCs w:val="28"/>
                        </w:rPr>
                        <w:t xml:space="preserve">   </w:t>
                      </w:r>
                      <w:proofErr w:type="gramStart"/>
                      <w:r w:rsidRPr="00B364EA">
                        <w:rPr>
                          <w:rFonts w:ascii="Century Schoolbook" w:hAnsi="Century Schoolbook"/>
                          <w:color w:val="auto"/>
                          <w:sz w:val="28"/>
                          <w:szCs w:val="28"/>
                        </w:rPr>
                        <w:t>+  –</w:t>
                      </w:r>
                      <w:proofErr w:type="gramEnd"/>
                      <w:r w:rsidRPr="00B364EA">
                        <w:rPr>
                          <w:rFonts w:ascii="Century Schoolbook" w:hAnsi="Century Schoolbook"/>
                          <w:color w:val="auto"/>
                          <w:sz w:val="28"/>
                          <w:szCs w:val="28"/>
                        </w:rPr>
                        <w:t xml:space="preserve">  to get 60.</w:t>
                      </w:r>
                    </w:p>
                    <w:p w14:paraId="7BB335DE" w14:textId="77777777" w:rsidR="0085797F" w:rsidRPr="00B364EA" w:rsidRDefault="0085797F" w:rsidP="00FD1385">
                      <w:pPr>
                        <w:pStyle w:val="Heading8"/>
                        <w:tabs>
                          <w:tab w:val="left" w:pos="540"/>
                        </w:tabs>
                        <w:spacing w:before="0"/>
                        <w:ind w:left="540"/>
                        <w:rPr>
                          <w:rFonts w:ascii="Century Schoolbook" w:hAnsi="Century Schoolbook"/>
                          <w:color w:val="auto"/>
                          <w:sz w:val="28"/>
                          <w:szCs w:val="28"/>
                        </w:rPr>
                      </w:pPr>
                      <w:r w:rsidRPr="00B364EA">
                        <w:rPr>
                          <w:rFonts w:ascii="Century Schoolbook" w:hAnsi="Century Schoolbook"/>
                          <w:color w:val="auto"/>
                          <w:sz w:val="28"/>
                          <w:szCs w:val="28"/>
                        </w:rPr>
                        <w:t>(You can use different numbers to get the answer 60 in your sums.)</w:t>
                      </w:r>
                    </w:p>
                    <w:p w14:paraId="7BB335DF" w14:textId="77777777" w:rsidR="0085797F" w:rsidRPr="00B364EA" w:rsidRDefault="0085797F" w:rsidP="00FB2061">
                      <w:pPr>
                        <w:ind w:left="360"/>
                        <w:rPr>
                          <w:sz w:val="24"/>
                          <w:szCs w:val="24"/>
                        </w:rPr>
                      </w:pPr>
                    </w:p>
                    <w:p w14:paraId="7BB335E0" w14:textId="77777777" w:rsidR="0085797F" w:rsidRPr="00B364EA" w:rsidRDefault="0085797F" w:rsidP="00FB2061">
                      <w:pPr>
                        <w:ind w:left="360"/>
                        <w:rPr>
                          <w:sz w:val="24"/>
                          <w:szCs w:val="24"/>
                        </w:rPr>
                      </w:pPr>
                    </w:p>
                    <w:p w14:paraId="7BB335E1" w14:textId="77777777" w:rsidR="0085797F" w:rsidRPr="00B364EA" w:rsidRDefault="0085797F" w:rsidP="00FB2061">
                      <w:pPr>
                        <w:numPr>
                          <w:ilvl w:val="0"/>
                          <w:numId w:val="31"/>
                        </w:numPr>
                      </w:pPr>
                      <w:r w:rsidRPr="00B364EA">
                        <w:t xml:space="preserve"> ____________________________________________</w:t>
                      </w:r>
                    </w:p>
                    <w:p w14:paraId="7BB335E2" w14:textId="77777777" w:rsidR="0085797F" w:rsidRPr="00B364EA" w:rsidRDefault="0085797F" w:rsidP="00FB2061">
                      <w:pPr>
                        <w:ind w:left="360"/>
                        <w:rPr>
                          <w:sz w:val="24"/>
                          <w:szCs w:val="24"/>
                        </w:rPr>
                      </w:pPr>
                    </w:p>
                    <w:p w14:paraId="7BB335E3" w14:textId="77777777" w:rsidR="0085797F" w:rsidRPr="00B364EA" w:rsidRDefault="0085797F" w:rsidP="00FB2061">
                      <w:pPr>
                        <w:ind w:left="360"/>
                        <w:rPr>
                          <w:sz w:val="24"/>
                          <w:szCs w:val="24"/>
                        </w:rPr>
                      </w:pPr>
                    </w:p>
                    <w:p w14:paraId="7BB335E4" w14:textId="77777777" w:rsidR="0085797F" w:rsidRPr="00B364EA" w:rsidRDefault="0085797F" w:rsidP="00FB2061">
                      <w:pPr>
                        <w:numPr>
                          <w:ilvl w:val="0"/>
                          <w:numId w:val="31"/>
                        </w:numPr>
                      </w:pPr>
                      <w:r w:rsidRPr="00B364EA">
                        <w:t xml:space="preserve"> ____________________________________________</w:t>
                      </w:r>
                    </w:p>
                    <w:p w14:paraId="7BB335E5" w14:textId="77777777" w:rsidR="0085797F" w:rsidRPr="00B364EA" w:rsidRDefault="0085797F" w:rsidP="00FB2061">
                      <w:pPr>
                        <w:ind w:left="360" w:firstLine="120"/>
                        <w:rPr>
                          <w:sz w:val="24"/>
                          <w:szCs w:val="24"/>
                        </w:rPr>
                      </w:pPr>
                    </w:p>
                    <w:p w14:paraId="7BB335E6" w14:textId="77777777" w:rsidR="0085797F" w:rsidRPr="00B364EA" w:rsidRDefault="0085797F" w:rsidP="00FB2061">
                      <w:pPr>
                        <w:ind w:left="360"/>
                        <w:rPr>
                          <w:sz w:val="24"/>
                          <w:szCs w:val="24"/>
                        </w:rPr>
                      </w:pPr>
                    </w:p>
                    <w:p w14:paraId="7BB335E7" w14:textId="77777777" w:rsidR="0085797F" w:rsidRPr="00B364EA" w:rsidRDefault="0085797F" w:rsidP="00FB2061">
                      <w:pPr>
                        <w:numPr>
                          <w:ilvl w:val="0"/>
                          <w:numId w:val="31"/>
                        </w:numPr>
                      </w:pPr>
                      <w:r w:rsidRPr="00B364EA">
                        <w:t xml:space="preserve"> ____________________________________________</w:t>
                      </w:r>
                    </w:p>
                    <w:p w14:paraId="7BB335E8" w14:textId="77777777" w:rsidR="0085797F" w:rsidRPr="00B364EA" w:rsidRDefault="0085797F" w:rsidP="00FB2061">
                      <w:pPr>
                        <w:ind w:left="360"/>
                        <w:rPr>
                          <w:sz w:val="24"/>
                          <w:szCs w:val="24"/>
                        </w:rPr>
                      </w:pPr>
                    </w:p>
                    <w:p w14:paraId="7BB335E9" w14:textId="77777777" w:rsidR="0085797F" w:rsidRPr="00B364EA" w:rsidRDefault="0085797F" w:rsidP="00FB2061">
                      <w:pPr>
                        <w:ind w:left="360"/>
                        <w:rPr>
                          <w:sz w:val="24"/>
                          <w:szCs w:val="24"/>
                        </w:rPr>
                      </w:pPr>
                    </w:p>
                    <w:p w14:paraId="7BB335EA" w14:textId="77777777" w:rsidR="0085797F" w:rsidRDefault="0085797F" w:rsidP="00FB2061">
                      <w:pPr>
                        <w:numPr>
                          <w:ilvl w:val="0"/>
                          <w:numId w:val="31"/>
                        </w:numPr>
                      </w:pPr>
                      <w:r>
                        <w:t>_____________________________________________</w:t>
                      </w:r>
                    </w:p>
                    <w:p w14:paraId="7BB335EB" w14:textId="77777777" w:rsidR="0085797F" w:rsidRDefault="0085797F" w:rsidP="00FB2061">
                      <w:pPr>
                        <w:ind w:left="360" w:firstLine="60"/>
                      </w:pPr>
                    </w:p>
                    <w:p w14:paraId="7BB335EC" w14:textId="77777777" w:rsidR="0085797F" w:rsidRDefault="0085797F" w:rsidP="00FB2061">
                      <w:pPr>
                        <w:ind w:left="360"/>
                      </w:pPr>
                    </w:p>
                    <w:p w14:paraId="7BB335ED" w14:textId="77777777" w:rsidR="0085797F" w:rsidRPr="00F86379" w:rsidRDefault="0085797F" w:rsidP="00FB2061">
                      <w:pPr>
                        <w:ind w:left="360"/>
                        <w:rPr>
                          <w:szCs w:val="28"/>
                        </w:rPr>
                      </w:pPr>
                      <w:r w:rsidRPr="00F86379">
                        <w:rPr>
                          <w:szCs w:val="28"/>
                        </w:rPr>
                        <w:t>Finally check your answers above with a calculator.</w:t>
                      </w:r>
                    </w:p>
                  </w:txbxContent>
                </v:textbox>
              </v:shape>
            </w:pict>
          </mc:Fallback>
        </mc:AlternateContent>
      </w:r>
    </w:p>
    <w:p w14:paraId="7BB330F6" w14:textId="77777777" w:rsidR="00FD1385" w:rsidRPr="00F3412A" w:rsidRDefault="00FD1385" w:rsidP="003354CB">
      <w:pPr>
        <w:ind w:right="-230"/>
      </w:pPr>
    </w:p>
    <w:p w14:paraId="7BB330F7" w14:textId="77777777" w:rsidR="00FD1385" w:rsidRPr="00F3412A" w:rsidRDefault="00FD1385" w:rsidP="003354CB">
      <w:pPr>
        <w:ind w:right="-230"/>
      </w:pPr>
    </w:p>
    <w:p w14:paraId="7BB330F8" w14:textId="77777777" w:rsidR="00FD1385" w:rsidRPr="00F3412A" w:rsidRDefault="00FD1385" w:rsidP="003354CB">
      <w:pPr>
        <w:ind w:right="-230"/>
      </w:pPr>
    </w:p>
    <w:p w14:paraId="7BB330F9" w14:textId="77777777" w:rsidR="00FD1385" w:rsidRPr="00F3412A" w:rsidRDefault="00FD1385" w:rsidP="003354CB">
      <w:pPr>
        <w:ind w:right="-230"/>
      </w:pPr>
    </w:p>
    <w:p w14:paraId="7BB330FA" w14:textId="77777777" w:rsidR="00FD1385" w:rsidRPr="00F3412A" w:rsidRDefault="00FD1385" w:rsidP="003354CB">
      <w:pPr>
        <w:ind w:right="-230"/>
      </w:pPr>
    </w:p>
    <w:p w14:paraId="7BB330FB" w14:textId="77777777" w:rsidR="00FD1385" w:rsidRPr="00F3412A" w:rsidRDefault="00FD1385" w:rsidP="003354CB">
      <w:pPr>
        <w:ind w:right="-230"/>
      </w:pPr>
    </w:p>
    <w:p w14:paraId="7BB330FC" w14:textId="77777777" w:rsidR="00FD1385" w:rsidRPr="00F3412A" w:rsidRDefault="00FD1385" w:rsidP="003354CB">
      <w:pPr>
        <w:ind w:right="-230"/>
      </w:pPr>
    </w:p>
    <w:p w14:paraId="7BB330FD" w14:textId="77777777" w:rsidR="00FD1385" w:rsidRPr="00F3412A" w:rsidRDefault="00FD1385" w:rsidP="003354CB">
      <w:pPr>
        <w:ind w:right="-230"/>
      </w:pPr>
    </w:p>
    <w:p w14:paraId="7BB330FE" w14:textId="77777777" w:rsidR="00FD1385" w:rsidRPr="00F3412A" w:rsidRDefault="00FD1385" w:rsidP="003354CB">
      <w:pPr>
        <w:ind w:right="-230"/>
      </w:pPr>
    </w:p>
    <w:p w14:paraId="7BB330FF" w14:textId="77777777" w:rsidR="00FD1385" w:rsidRPr="00F3412A" w:rsidRDefault="00FD1385" w:rsidP="003354CB">
      <w:pPr>
        <w:ind w:right="-230"/>
      </w:pPr>
    </w:p>
    <w:p w14:paraId="7BB33100" w14:textId="77777777" w:rsidR="00FD1385" w:rsidRPr="00F3412A" w:rsidRDefault="00FD1385" w:rsidP="003354CB">
      <w:pPr>
        <w:ind w:right="-230"/>
      </w:pPr>
    </w:p>
    <w:p w14:paraId="7BB33101" w14:textId="77777777" w:rsidR="00FD1385" w:rsidRPr="00F3412A" w:rsidRDefault="00FD1385" w:rsidP="003354CB">
      <w:pPr>
        <w:ind w:right="-230"/>
      </w:pPr>
    </w:p>
    <w:p w14:paraId="7BB33102" w14:textId="77777777" w:rsidR="00FD1385" w:rsidRPr="00F3412A" w:rsidRDefault="00FD1385" w:rsidP="003354CB">
      <w:pPr>
        <w:ind w:right="-230"/>
      </w:pPr>
    </w:p>
    <w:p w14:paraId="7BB33103" w14:textId="77777777" w:rsidR="00FD1385" w:rsidRPr="00F3412A" w:rsidRDefault="00FD1385" w:rsidP="003354CB">
      <w:pPr>
        <w:ind w:right="-230"/>
      </w:pPr>
    </w:p>
    <w:p w14:paraId="7BB33104" w14:textId="77777777" w:rsidR="00FD1385" w:rsidRPr="00F3412A" w:rsidRDefault="00FD1385" w:rsidP="003354CB">
      <w:pPr>
        <w:ind w:right="-230"/>
      </w:pPr>
    </w:p>
    <w:p w14:paraId="7BB33105" w14:textId="77777777" w:rsidR="00FD1385" w:rsidRDefault="00FD1385" w:rsidP="003354CB">
      <w:pPr>
        <w:ind w:right="-230"/>
      </w:pPr>
    </w:p>
    <w:p w14:paraId="7BB33106" w14:textId="77777777" w:rsidR="00FD1385" w:rsidRDefault="00FD1385" w:rsidP="003354CB">
      <w:pPr>
        <w:ind w:right="-230"/>
      </w:pPr>
    </w:p>
    <w:p w14:paraId="7BB33107" w14:textId="77777777" w:rsidR="00B364EA" w:rsidRDefault="00B364EA" w:rsidP="003354CB">
      <w:pPr>
        <w:ind w:right="-230"/>
      </w:pPr>
    </w:p>
    <w:p w14:paraId="7BB33108" w14:textId="77777777" w:rsidR="00FD1385" w:rsidRDefault="00FD1385" w:rsidP="003354CB">
      <w:pPr>
        <w:ind w:right="-230"/>
      </w:pPr>
    </w:p>
    <w:p w14:paraId="7BB33109" w14:textId="77777777" w:rsidR="00FD1385" w:rsidRDefault="00FD1385" w:rsidP="003354CB">
      <w:pPr>
        <w:ind w:right="-230"/>
      </w:pPr>
    </w:p>
    <w:p w14:paraId="7BB3310A" w14:textId="77777777" w:rsidR="00B364EA" w:rsidRDefault="00B364EA" w:rsidP="00B364EA">
      <w:pPr>
        <w:pStyle w:val="Heading1"/>
        <w:sectPr w:rsidR="00B364EA" w:rsidSect="00E258E4">
          <w:headerReference w:type="even" r:id="rId115"/>
          <w:headerReference w:type="default" r:id="rId116"/>
          <w:pgSz w:w="11906" w:h="16838" w:code="9"/>
          <w:pgMar w:top="1152" w:right="1296" w:bottom="1152" w:left="1296" w:header="576" w:footer="576" w:gutter="0"/>
          <w:cols w:space="709"/>
          <w:docGrid w:linePitch="360"/>
        </w:sectPr>
      </w:pPr>
    </w:p>
    <w:p w14:paraId="7BB3310C" w14:textId="7B4EF93B" w:rsidR="00B364EA" w:rsidRDefault="00B364EA" w:rsidP="00B364EA"/>
    <w:p w14:paraId="1FBC3E8D" w14:textId="77777777" w:rsidR="00911E5E" w:rsidRDefault="00911E5E" w:rsidP="00B364EA"/>
    <w:p w14:paraId="7BB3310D" w14:textId="77777777" w:rsidR="00B364EA" w:rsidRPr="00AF7C7F" w:rsidRDefault="00B364EA" w:rsidP="00B364EA">
      <w:pPr>
        <w:pStyle w:val="Heading2"/>
      </w:pPr>
      <w:r w:rsidRPr="00AF7C7F">
        <w:t>Focus</w:t>
      </w:r>
    </w:p>
    <w:p w14:paraId="7BB3310E" w14:textId="77777777" w:rsidR="00B364EA" w:rsidRDefault="00A36C93" w:rsidP="00B364EA">
      <w:r>
        <w:rPr>
          <w:noProof/>
          <w:lang w:val="en-AU" w:eastAsia="en-AU"/>
        </w:rPr>
        <w:drawing>
          <wp:anchor distT="0" distB="0" distL="114300" distR="114300" simplePos="0" relativeHeight="251964416" behindDoc="1" locked="0" layoutInCell="1" allowOverlap="1" wp14:anchorId="7BB334A6" wp14:editId="7BB334A7">
            <wp:simplePos x="0" y="0"/>
            <wp:positionH relativeFrom="column">
              <wp:posOffset>-413385</wp:posOffset>
            </wp:positionH>
            <wp:positionV relativeFrom="paragraph">
              <wp:posOffset>185420</wp:posOffset>
            </wp:positionV>
            <wp:extent cx="1866900" cy="2295525"/>
            <wp:effectExtent l="0" t="0" r="0" b="9525"/>
            <wp:wrapTight wrapText="bothSides">
              <wp:wrapPolygon edited="0">
                <wp:start x="5290" y="0"/>
                <wp:lineTo x="4188" y="538"/>
                <wp:lineTo x="4188" y="1793"/>
                <wp:lineTo x="5951" y="2868"/>
                <wp:lineTo x="6171" y="5736"/>
                <wp:lineTo x="8155" y="8604"/>
                <wp:lineTo x="7714" y="11472"/>
                <wp:lineTo x="4408" y="12727"/>
                <wp:lineTo x="1102" y="14340"/>
                <wp:lineTo x="0" y="14520"/>
                <wp:lineTo x="0" y="15595"/>
                <wp:lineTo x="3086" y="17208"/>
                <wp:lineTo x="3086" y="19180"/>
                <wp:lineTo x="5510" y="20076"/>
                <wp:lineTo x="10800" y="20076"/>
                <wp:lineTo x="10800" y="21152"/>
                <wp:lineTo x="11682" y="21510"/>
                <wp:lineTo x="14106" y="21510"/>
                <wp:lineTo x="15429" y="21510"/>
                <wp:lineTo x="16090" y="20973"/>
                <wp:lineTo x="14988" y="20614"/>
                <wp:lineTo x="12343" y="20076"/>
                <wp:lineTo x="12563" y="20076"/>
                <wp:lineTo x="14988" y="16491"/>
                <wp:lineTo x="14106" y="15416"/>
                <wp:lineTo x="12122" y="14340"/>
                <wp:lineTo x="12563" y="11472"/>
                <wp:lineTo x="18073" y="8604"/>
                <wp:lineTo x="19837" y="5736"/>
                <wp:lineTo x="20278" y="2868"/>
                <wp:lineTo x="21380" y="2510"/>
                <wp:lineTo x="21380" y="717"/>
                <wp:lineTo x="7714" y="0"/>
                <wp:lineTo x="5290" y="0"/>
              </wp:wrapPolygon>
            </wp:wrapTight>
            <wp:docPr id="100" name="Picture 100" descr="MC9000786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C900078628[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866900" cy="22955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310F" w14:textId="77777777" w:rsidR="00B364EA" w:rsidRDefault="00A36C93" w:rsidP="00B364EA">
      <w:r>
        <w:rPr>
          <w:noProof/>
          <w:sz w:val="20"/>
          <w:lang w:val="en-AU" w:eastAsia="en-AU"/>
        </w:rPr>
        <mc:AlternateContent>
          <mc:Choice Requires="wps">
            <w:drawing>
              <wp:anchor distT="0" distB="0" distL="114300" distR="114300" simplePos="0" relativeHeight="251949056" behindDoc="0" locked="0" layoutInCell="1" allowOverlap="1" wp14:anchorId="7BB334A8" wp14:editId="7BB334A9">
                <wp:simplePos x="0" y="0"/>
                <wp:positionH relativeFrom="column">
                  <wp:posOffset>581025</wp:posOffset>
                </wp:positionH>
                <wp:positionV relativeFrom="paragraph">
                  <wp:posOffset>85725</wp:posOffset>
                </wp:positionV>
                <wp:extent cx="3751580" cy="809625"/>
                <wp:effectExtent l="762000" t="0" r="20320" b="28575"/>
                <wp:wrapNone/>
                <wp:docPr id="717" name="Rounded Rectangular Callout 7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1580" cy="809625"/>
                        </a:xfrm>
                        <a:prstGeom prst="wedgeRoundRectCallout">
                          <a:avLst>
                            <a:gd name="adj1" fmla="val -69309"/>
                            <a:gd name="adj2" fmla="val 17778"/>
                            <a:gd name="adj3" fmla="val 16667"/>
                          </a:avLst>
                        </a:prstGeom>
                        <a:solidFill>
                          <a:srgbClr val="FFFFFF"/>
                        </a:solidFill>
                        <a:ln w="9525">
                          <a:solidFill>
                            <a:srgbClr val="000000"/>
                          </a:solidFill>
                          <a:miter lim="800000"/>
                          <a:headEnd/>
                          <a:tailEnd/>
                        </a:ln>
                      </wps:spPr>
                      <wps:txbx>
                        <w:txbxContent>
                          <w:p w14:paraId="7BB335EE" w14:textId="77777777" w:rsidR="0085797F" w:rsidRPr="00A36C93" w:rsidRDefault="0085797F" w:rsidP="00A36C93">
                            <w:pPr>
                              <w:pStyle w:val="BodyText"/>
                              <w:jc w:val="center"/>
                              <w:rPr>
                                <w:sz w:val="28"/>
                                <w:szCs w:val="28"/>
                              </w:rPr>
                            </w:pPr>
                            <w:r w:rsidRPr="00B364EA">
                              <w:rPr>
                                <w:sz w:val="28"/>
                                <w:szCs w:val="28"/>
                              </w:rPr>
                              <w:t xml:space="preserve">Today you </w:t>
                            </w:r>
                            <w:r>
                              <w:rPr>
                                <w:b/>
                                <w:bCs/>
                                <w:sz w:val="28"/>
                                <w:szCs w:val="28"/>
                              </w:rPr>
                              <w:t>revise</w:t>
                            </w:r>
                            <w:r w:rsidRPr="00B364EA">
                              <w:rPr>
                                <w:b/>
                                <w:bCs/>
                                <w:sz w:val="28"/>
                                <w:szCs w:val="28"/>
                              </w:rPr>
                              <w:t xml:space="preserve"> </w:t>
                            </w:r>
                            <w:r>
                              <w:rPr>
                                <w:bCs/>
                                <w:sz w:val="28"/>
                                <w:szCs w:val="28"/>
                              </w:rPr>
                              <w:t>what you learned in W</w:t>
                            </w:r>
                            <w:r w:rsidRPr="00A36C93">
                              <w:rPr>
                                <w:bCs/>
                                <w:sz w:val="28"/>
                                <w:szCs w:val="28"/>
                              </w:rPr>
                              <w:t>eek 2</w:t>
                            </w:r>
                            <w:r w:rsidRPr="00A36C93">
                              <w:rPr>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B334A8" id="Rounded Rectangular Callout 717" o:spid="_x0000_s1299" type="#_x0000_t62" style="position:absolute;margin-left:45.75pt;margin-top:6.75pt;width:295.4pt;height:63.75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" adj="-4171,14640">
                <v:textbox>
                  <w:txbxContent>
                    <w:p w14:paraId="7BB335EE" w14:textId="77777777" w:rsidR="0085797F" w:rsidRPr="00A36C93" w:rsidRDefault="0085797F" w:rsidP="00A36C93">
                      <w:pPr>
                        <w:pStyle w:val="BodyText"/>
                        <w:jc w:val="center"/>
                        <w:rPr>
                          <w:sz w:val="28"/>
                          <w:szCs w:val="28"/>
                        </w:rPr>
                      </w:pPr>
                      <w:r w:rsidRPr="00B364EA">
                        <w:rPr>
                          <w:sz w:val="28"/>
                          <w:szCs w:val="28"/>
                        </w:rPr>
                        <w:t xml:space="preserve">Today you </w:t>
                      </w:r>
                      <w:r>
                        <w:rPr>
                          <w:b/>
                          <w:bCs/>
                          <w:sz w:val="28"/>
                          <w:szCs w:val="28"/>
                        </w:rPr>
                        <w:t>revise</w:t>
                      </w:r>
                      <w:r w:rsidRPr="00B364EA">
                        <w:rPr>
                          <w:b/>
                          <w:bCs/>
                          <w:sz w:val="28"/>
                          <w:szCs w:val="28"/>
                        </w:rPr>
                        <w:t xml:space="preserve"> </w:t>
                      </w:r>
                      <w:r>
                        <w:rPr>
                          <w:bCs/>
                          <w:sz w:val="28"/>
                          <w:szCs w:val="28"/>
                        </w:rPr>
                        <w:t>what you learned in W</w:t>
                      </w:r>
                      <w:r w:rsidRPr="00A36C93">
                        <w:rPr>
                          <w:bCs/>
                          <w:sz w:val="28"/>
                          <w:szCs w:val="28"/>
                        </w:rPr>
                        <w:t>eek 2</w:t>
                      </w:r>
                      <w:r w:rsidRPr="00A36C93">
                        <w:rPr>
                          <w:sz w:val="28"/>
                          <w:szCs w:val="28"/>
                        </w:rPr>
                        <w:t>.</w:t>
                      </w:r>
                    </w:p>
                  </w:txbxContent>
                </v:textbox>
              </v:shape>
            </w:pict>
          </mc:Fallback>
        </mc:AlternateContent>
      </w:r>
    </w:p>
    <w:p w14:paraId="7BB33110" w14:textId="77777777" w:rsidR="00B364EA" w:rsidRDefault="00B364EA" w:rsidP="00B364EA"/>
    <w:p w14:paraId="7BB33111" w14:textId="77777777" w:rsidR="00B364EA" w:rsidRDefault="00B364EA" w:rsidP="00B364EA"/>
    <w:p w14:paraId="7BB33112" w14:textId="77777777" w:rsidR="00B364EA" w:rsidRDefault="00B364EA" w:rsidP="00B364EA"/>
    <w:p w14:paraId="7BB33113" w14:textId="77777777" w:rsidR="00B364EA" w:rsidRDefault="00B364EA" w:rsidP="00B364EA"/>
    <w:p w14:paraId="7BB33114" w14:textId="77777777" w:rsidR="00B364EA" w:rsidRDefault="00B364EA" w:rsidP="00B364EA"/>
    <w:p w14:paraId="7BB33115" w14:textId="77777777" w:rsidR="00B364EA" w:rsidRDefault="00B364EA" w:rsidP="00B364EA"/>
    <w:p w14:paraId="7BB33116" w14:textId="77777777" w:rsidR="00B364EA" w:rsidRDefault="00B364EA" w:rsidP="00B364EA"/>
    <w:p w14:paraId="7BB33117" w14:textId="77777777" w:rsidR="00B364EA" w:rsidRPr="00AF7C7F" w:rsidRDefault="00B364EA" w:rsidP="00B364EA"/>
    <w:p w14:paraId="7BB33118" w14:textId="77777777" w:rsidR="00B364EA" w:rsidRPr="00F2052F" w:rsidRDefault="00B364EA" w:rsidP="00B364EA">
      <w:pPr>
        <w:pStyle w:val="Heading3"/>
        <w:jc w:val="center"/>
      </w:pPr>
      <w:r w:rsidRPr="00F2052F">
        <w:t>Completing the work</w:t>
      </w:r>
    </w:p>
    <w:p w14:paraId="7BB33119" w14:textId="77777777" w:rsidR="00B364EA" w:rsidRPr="00F2052F" w:rsidRDefault="00B364EA" w:rsidP="00B364EA">
      <w:pPr>
        <w:tabs>
          <w:tab w:val="left" w:pos="4002"/>
        </w:tabs>
      </w:pPr>
    </w:p>
    <w:tbl>
      <w:tblPr>
        <w:tblpPr w:leftFromText="180" w:rightFromText="180" w:vertAnchor="text" w:tblpX="145" w:tblpY="211"/>
        <w:tblW w:w="92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52"/>
      </w:tblGrid>
      <w:tr w:rsidR="00B364EA" w:rsidRPr="00F2052F" w14:paraId="7BB3311E" w14:textId="77777777" w:rsidTr="00B364EA">
        <w:trPr>
          <w:trHeight w:val="2849"/>
        </w:trPr>
        <w:tc>
          <w:tcPr>
            <w:tcW w:w="9252" w:type="dxa"/>
            <w:vAlign w:val="center"/>
          </w:tcPr>
          <w:p w14:paraId="7BB3311A" w14:textId="77777777" w:rsidR="00B364EA" w:rsidRPr="003832CA" w:rsidRDefault="00B364EA" w:rsidP="00B364EA">
            <w:pPr>
              <w:pStyle w:val="BodyText2"/>
              <w:spacing w:after="140"/>
              <w:rPr>
                <w:b/>
                <w:bCs/>
                <w:i w:val="0"/>
                <w:sz w:val="28"/>
                <w:szCs w:val="28"/>
              </w:rPr>
            </w:pPr>
            <w:r w:rsidRPr="003832CA">
              <w:rPr>
                <w:rFonts w:ascii="Arial" w:hAnsi="Arial" w:cs="Arial"/>
                <w:b/>
                <w:bCs/>
                <w:i w:val="0"/>
                <w:iCs w:val="0"/>
                <w:sz w:val="28"/>
                <w:szCs w:val="28"/>
              </w:rPr>
              <w:t>Looking Back</w:t>
            </w:r>
          </w:p>
          <w:p w14:paraId="7BB3311B" w14:textId="581A8663" w:rsidR="00B364EA" w:rsidRPr="00B364EA" w:rsidRDefault="00B364EA" w:rsidP="00B364EA">
            <w:pPr>
              <w:pStyle w:val="BodyText2"/>
              <w:spacing w:after="140"/>
              <w:ind w:left="720"/>
              <w:rPr>
                <w:rFonts w:ascii="Century Schoolbook" w:hAnsi="Century Schoolbook"/>
                <w:i w:val="0"/>
                <w:sz w:val="28"/>
                <w:szCs w:val="28"/>
              </w:rPr>
            </w:pPr>
            <w:r w:rsidRPr="00B364EA">
              <w:rPr>
                <w:rFonts w:ascii="Century Schoolbook" w:hAnsi="Century Schoolbook"/>
                <w:i w:val="0"/>
                <w:sz w:val="28"/>
                <w:szCs w:val="28"/>
              </w:rPr>
              <w:t xml:space="preserve">Tests your knowledge on work covered </w:t>
            </w:r>
            <w:r w:rsidR="00911E5E">
              <w:rPr>
                <w:rFonts w:ascii="Century Schoolbook" w:hAnsi="Century Schoolbook"/>
                <w:i w:val="0"/>
                <w:sz w:val="28"/>
                <w:szCs w:val="28"/>
              </w:rPr>
              <w:t>so far</w:t>
            </w:r>
            <w:r w:rsidRPr="00B364EA">
              <w:rPr>
                <w:rFonts w:ascii="Century Schoolbook" w:hAnsi="Century Schoolbook"/>
                <w:i w:val="0"/>
                <w:sz w:val="28"/>
                <w:szCs w:val="28"/>
              </w:rPr>
              <w:t>.</w:t>
            </w:r>
          </w:p>
          <w:p w14:paraId="7BB3311C" w14:textId="77777777" w:rsidR="00B364EA" w:rsidRPr="00B364EA" w:rsidRDefault="00B364EA" w:rsidP="00B364EA">
            <w:pPr>
              <w:pStyle w:val="BodyText2"/>
              <w:spacing w:after="140"/>
              <w:rPr>
                <w:rFonts w:ascii="Century Schoolbook" w:hAnsi="Century Schoolbook"/>
                <w:i w:val="0"/>
                <w:sz w:val="28"/>
                <w:szCs w:val="28"/>
              </w:rPr>
            </w:pPr>
            <w:r w:rsidRPr="00B364EA">
              <w:rPr>
                <w:rFonts w:ascii="Century Schoolbook" w:hAnsi="Century Schoolbook"/>
                <w:i w:val="0"/>
                <w:sz w:val="28"/>
                <w:szCs w:val="28"/>
              </w:rPr>
              <w:t xml:space="preserve">Complete without the assistance of your supervisor. </w:t>
            </w:r>
          </w:p>
          <w:p w14:paraId="7BB3311D" w14:textId="77777777" w:rsidR="00B364EA" w:rsidRPr="003832CA" w:rsidRDefault="00B364EA" w:rsidP="00B364EA">
            <w:pPr>
              <w:pStyle w:val="BodyText2"/>
              <w:spacing w:after="140"/>
              <w:rPr>
                <w:rFonts w:ascii="Century Schoolbook" w:hAnsi="Century Schoolbook"/>
                <w:i w:val="0"/>
                <w:sz w:val="28"/>
                <w:szCs w:val="28"/>
              </w:rPr>
            </w:pPr>
            <w:r w:rsidRPr="00B364EA">
              <w:rPr>
                <w:rFonts w:ascii="Century Schoolbook" w:hAnsi="Century Schoolbook"/>
                <w:i w:val="0"/>
                <w:sz w:val="28"/>
                <w:szCs w:val="28"/>
              </w:rPr>
              <w:t>When you have completed your work ask your supervisor to correct your work and discuss any problems.</w:t>
            </w:r>
          </w:p>
        </w:tc>
      </w:tr>
    </w:tbl>
    <w:p w14:paraId="7BB3311F" w14:textId="77777777" w:rsidR="00B364EA" w:rsidRPr="003832CA" w:rsidRDefault="00B364EA" w:rsidP="00B364EA"/>
    <w:p w14:paraId="7BB33120" w14:textId="77777777" w:rsidR="00B364EA" w:rsidRPr="003832CA" w:rsidRDefault="00B364EA" w:rsidP="00B364EA"/>
    <w:tbl>
      <w:tblPr>
        <w:tblW w:w="9270"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B364EA" w:rsidRPr="00F2052F" w14:paraId="7BB33126" w14:textId="77777777" w:rsidTr="0020300C">
        <w:trPr>
          <w:trHeight w:val="2832"/>
        </w:trPr>
        <w:tc>
          <w:tcPr>
            <w:tcW w:w="9270" w:type="dxa"/>
            <w:vAlign w:val="center"/>
          </w:tcPr>
          <w:p w14:paraId="7BB33121" w14:textId="77777777" w:rsidR="00B364EA" w:rsidRPr="00F2052F" w:rsidRDefault="00B364EA" w:rsidP="0020300C">
            <w:pPr>
              <w:pStyle w:val="Heading2"/>
              <w:spacing w:before="240" w:after="140"/>
              <w:jc w:val="center"/>
            </w:pPr>
            <w:r w:rsidRPr="00F2052F">
              <w:t>Comments</w:t>
            </w:r>
          </w:p>
          <w:p w14:paraId="7BB33122" w14:textId="77777777" w:rsidR="00B364EA" w:rsidRPr="00F2052F" w:rsidRDefault="00B364EA" w:rsidP="003354CB">
            <w:pPr>
              <w:spacing w:after="140"/>
              <w:jc w:val="center"/>
            </w:pPr>
            <w:r w:rsidRPr="00F2052F">
              <w:t>Did you have any problems?</w:t>
            </w:r>
          </w:p>
          <w:p w14:paraId="7BB33123" w14:textId="77777777" w:rsidR="00B364EA" w:rsidRPr="00F2052F" w:rsidRDefault="00B364EA" w:rsidP="003354CB">
            <w:pPr>
              <w:spacing w:after="140"/>
              <w:jc w:val="center"/>
            </w:pPr>
            <w:r w:rsidRPr="00F2052F">
              <w:t>Did you find the work easy?</w:t>
            </w:r>
          </w:p>
          <w:p w14:paraId="7BB33125" w14:textId="7A6A7144" w:rsidR="00B364EA" w:rsidRPr="00F2052F" w:rsidRDefault="00B364EA" w:rsidP="00911E5E">
            <w:pPr>
              <w:spacing w:after="140"/>
              <w:jc w:val="center"/>
            </w:pPr>
            <w:r w:rsidRPr="00F2052F">
              <w:t>How can I help you?</w:t>
            </w:r>
          </w:p>
        </w:tc>
      </w:tr>
    </w:tbl>
    <w:p w14:paraId="7BB33127" w14:textId="77777777" w:rsidR="00B364EA" w:rsidRDefault="00B364EA" w:rsidP="00B364EA"/>
    <w:p w14:paraId="7BB33128" w14:textId="77777777" w:rsidR="00B364EA" w:rsidRPr="00F2052F" w:rsidRDefault="00B364EA" w:rsidP="00B364EA"/>
    <w:p w14:paraId="7BB33129" w14:textId="77777777" w:rsidR="00B364EA" w:rsidRDefault="00B364EA" w:rsidP="00B364EA">
      <w:pPr>
        <w:jc w:val="center"/>
        <w:rPr>
          <w:i/>
          <w:iCs/>
        </w:rPr>
      </w:pPr>
      <w:r w:rsidRPr="00F2052F">
        <w:rPr>
          <w:i/>
          <w:iCs/>
        </w:rPr>
        <w:t>Turn the page and begin. Good luck!</w:t>
      </w:r>
      <w:r>
        <w:rPr>
          <w:i/>
          <w:iCs/>
        </w:rPr>
        <w:br w:type="page"/>
      </w:r>
    </w:p>
    <w:p w14:paraId="7BB3312A" w14:textId="77777777" w:rsidR="00B364EA" w:rsidRPr="00AF7C7F" w:rsidRDefault="00162C03" w:rsidP="00B364EA">
      <w:pPr>
        <w:jc w:val="center"/>
      </w:pPr>
      <w:r>
        <w:lastRenderedPageBreak/>
        <w:pict w14:anchorId="7BB334AA">
          <v:shape id="_x0000_i1038" type="#_x0000_t156" style="width:260.25pt;height:68.25pt" o:allowoverlap="f" fillcolor="#99f">
            <v:fill color2="#099" focus="100%" type="gradient"/>
            <v:shadow on="t" color="silver" offset="3pt,3pt"/>
            <v:textpath style="font-family:&quot;Times New Roman&quot;;v-text-kern:t" trim="t" fitpath="t" xscale="f" string="Looking Back"/>
          </v:shape>
        </w:pict>
      </w:r>
    </w:p>
    <w:p w14:paraId="7BB3312B" w14:textId="77777777" w:rsidR="00B364EA" w:rsidRPr="00AF7C7F" w:rsidRDefault="00B364EA" w:rsidP="00B364EA">
      <w:pPr>
        <w:jc w:val="center"/>
        <w:rPr>
          <w:rFonts w:ascii="Arial" w:hAnsi="Arial" w:cs="Arial"/>
          <w:b/>
          <w:bCs/>
          <w:sz w:val="32"/>
        </w:rPr>
      </w:pPr>
    </w:p>
    <w:p w14:paraId="7BB3312C" w14:textId="77777777" w:rsidR="003354CB" w:rsidRPr="00AF7C7F" w:rsidRDefault="003354CB" w:rsidP="00B364EA">
      <w:pPr>
        <w:pStyle w:val="Heading2"/>
        <w:numPr>
          <w:ilvl w:val="0"/>
          <w:numId w:val="35"/>
        </w:numPr>
        <w:tabs>
          <w:tab w:val="clear" w:pos="360"/>
          <w:tab w:val="left" w:pos="432"/>
        </w:tabs>
        <w:rPr>
          <w:rFonts w:ascii="Century Schoolbook" w:hAnsi="Century Schoolbook"/>
          <w:b w:val="0"/>
          <w:bCs w:val="0"/>
        </w:rPr>
      </w:pPr>
      <w:r w:rsidRPr="00AF7C7F">
        <w:rPr>
          <w:rFonts w:ascii="Century Schoolbook" w:hAnsi="Century Schoolbook"/>
          <w:b w:val="0"/>
          <w:bCs w:val="0"/>
        </w:rPr>
        <w:t>Fill in the missing numbers.</w:t>
      </w:r>
    </w:p>
    <w:p w14:paraId="7BB3312D" w14:textId="77777777" w:rsidR="003354CB" w:rsidRPr="00AF7C7F" w:rsidRDefault="003354CB" w:rsidP="003354CB"/>
    <w:p w14:paraId="7BB3312E" w14:textId="77777777" w:rsidR="003354CB" w:rsidRPr="00AF7C7F" w:rsidRDefault="003354CB" w:rsidP="003354CB">
      <w:pPr>
        <w:ind w:left="284"/>
      </w:pPr>
      <w:proofErr w:type="gramStart"/>
      <w:r w:rsidRPr="00AF7C7F">
        <w:rPr>
          <w:rFonts w:ascii="VicCursive" w:hAnsi="VicCursive"/>
          <w:sz w:val="32"/>
          <w:szCs w:val="32"/>
        </w:rPr>
        <w:t xml:space="preserve">4,   </w:t>
      </w:r>
      <w:proofErr w:type="gramEnd"/>
      <w:r w:rsidRPr="00AF7C7F">
        <w:rPr>
          <w:rFonts w:ascii="VicCursive" w:hAnsi="VicCursive"/>
          <w:sz w:val="32"/>
          <w:szCs w:val="32"/>
        </w:rPr>
        <w:t>8,   12,</w:t>
      </w:r>
      <w:r w:rsidRPr="00AF7C7F">
        <w:t xml:space="preserve">      ______,     ______,     ______,     ______,   ______ .</w:t>
      </w:r>
    </w:p>
    <w:p w14:paraId="7BB3312F" w14:textId="77777777" w:rsidR="003354CB" w:rsidRPr="00AF7C7F" w:rsidRDefault="003354CB" w:rsidP="003354CB">
      <w:pPr>
        <w:rPr>
          <w:sz w:val="32"/>
        </w:rPr>
      </w:pPr>
    </w:p>
    <w:p w14:paraId="7BB33130" w14:textId="77777777" w:rsidR="003354CB" w:rsidRPr="00AF7C7F" w:rsidRDefault="003354CB" w:rsidP="003354CB">
      <w:pPr>
        <w:rPr>
          <w:sz w:val="36"/>
        </w:rPr>
      </w:pPr>
    </w:p>
    <w:p w14:paraId="7BB33131" w14:textId="77777777" w:rsidR="003354CB" w:rsidRPr="00AF7C7F" w:rsidRDefault="003354CB" w:rsidP="003354CB">
      <w:pPr>
        <w:ind w:left="284"/>
      </w:pPr>
      <w:proofErr w:type="gramStart"/>
      <w:r w:rsidRPr="00AF7C7F">
        <w:rPr>
          <w:rFonts w:ascii="VicCursive" w:hAnsi="VicCursive"/>
          <w:sz w:val="32"/>
          <w:szCs w:val="32"/>
        </w:rPr>
        <w:t xml:space="preserve">2,   </w:t>
      </w:r>
      <w:proofErr w:type="gramEnd"/>
      <w:r w:rsidRPr="00AF7C7F">
        <w:rPr>
          <w:rFonts w:ascii="VicCursive" w:hAnsi="VicCursive"/>
          <w:sz w:val="32"/>
          <w:szCs w:val="32"/>
        </w:rPr>
        <w:t>4,   6,    8,</w:t>
      </w:r>
      <w:r w:rsidRPr="00AF7C7F">
        <w:rPr>
          <w:rFonts w:ascii="VicCursive" w:hAnsi="VicCursive"/>
        </w:rPr>
        <w:t xml:space="preserve">    </w:t>
      </w:r>
      <w:r w:rsidRPr="00AF7C7F">
        <w:t>______,    ______,    ______,    ______,    ______ .</w:t>
      </w:r>
    </w:p>
    <w:p w14:paraId="7BB33132" w14:textId="77777777" w:rsidR="003354CB" w:rsidRPr="00AF7C7F" w:rsidRDefault="003354CB" w:rsidP="003354CB">
      <w:pPr>
        <w:rPr>
          <w:sz w:val="32"/>
        </w:rPr>
      </w:pPr>
    </w:p>
    <w:p w14:paraId="7BB33133" w14:textId="77777777" w:rsidR="003354CB" w:rsidRPr="00AF7C7F" w:rsidRDefault="003354CB" w:rsidP="003354CB">
      <w:pPr>
        <w:rPr>
          <w:sz w:val="36"/>
        </w:rPr>
      </w:pPr>
    </w:p>
    <w:p w14:paraId="7BB33134" w14:textId="77777777" w:rsidR="003354CB" w:rsidRPr="00AF7C7F" w:rsidRDefault="003354CB" w:rsidP="003354CB">
      <w:pPr>
        <w:ind w:left="170"/>
      </w:pPr>
      <w:r w:rsidRPr="00AF7C7F">
        <w:t>_____</w:t>
      </w:r>
      <w:proofErr w:type="gramStart"/>
      <w:r w:rsidRPr="00AF7C7F">
        <w:t xml:space="preserve">_,   </w:t>
      </w:r>
      <w:proofErr w:type="gramEnd"/>
      <w:r w:rsidRPr="00AF7C7F">
        <w:t xml:space="preserve"> ______,    ______,    </w:t>
      </w:r>
      <w:r w:rsidRPr="00AF7C7F">
        <w:rPr>
          <w:rFonts w:ascii="VicCursive" w:hAnsi="VicCursive"/>
          <w:sz w:val="32"/>
          <w:szCs w:val="32"/>
        </w:rPr>
        <w:t xml:space="preserve"> 20,     25,      30,</w:t>
      </w:r>
      <w:r w:rsidRPr="00AF7C7F">
        <w:t xml:space="preserve">   ______,     ______.  </w:t>
      </w:r>
    </w:p>
    <w:p w14:paraId="7BB33135" w14:textId="77777777" w:rsidR="003354CB" w:rsidRPr="00AF7C7F" w:rsidRDefault="003354CB" w:rsidP="003354CB">
      <w:pPr>
        <w:rPr>
          <w:sz w:val="36"/>
        </w:rPr>
      </w:pPr>
    </w:p>
    <w:p w14:paraId="7BB33136" w14:textId="77777777" w:rsidR="003354CB" w:rsidRPr="00AF7C7F" w:rsidRDefault="003354CB" w:rsidP="003354CB">
      <w:pPr>
        <w:rPr>
          <w:sz w:val="32"/>
          <w:szCs w:val="32"/>
        </w:rPr>
      </w:pPr>
    </w:p>
    <w:p w14:paraId="7BB33137" w14:textId="77777777" w:rsidR="003354CB" w:rsidRPr="00AF7C7F" w:rsidRDefault="003354CB" w:rsidP="003354CB">
      <w:pPr>
        <w:ind w:left="170"/>
        <w:rPr>
          <w:sz w:val="36"/>
        </w:rPr>
      </w:pPr>
      <w:r w:rsidRPr="00AF7C7F">
        <w:rPr>
          <w:sz w:val="32"/>
          <w:szCs w:val="32"/>
        </w:rPr>
        <w:t>_____</w:t>
      </w:r>
      <w:proofErr w:type="gramStart"/>
      <w:r w:rsidRPr="00AF7C7F">
        <w:rPr>
          <w:sz w:val="32"/>
          <w:szCs w:val="32"/>
        </w:rPr>
        <w:t xml:space="preserve">_,   </w:t>
      </w:r>
      <w:proofErr w:type="gramEnd"/>
      <w:r w:rsidRPr="00AF7C7F">
        <w:rPr>
          <w:sz w:val="32"/>
          <w:szCs w:val="32"/>
        </w:rPr>
        <w:t xml:space="preserve"> ______,</w:t>
      </w:r>
      <w:r w:rsidRPr="00AF7C7F">
        <w:t xml:space="preserve">    </w:t>
      </w:r>
      <w:r w:rsidRPr="00AF7C7F">
        <w:rPr>
          <w:rFonts w:ascii="VicCursive" w:hAnsi="VicCursive"/>
        </w:rPr>
        <w:t>30</w:t>
      </w:r>
      <w:r w:rsidRPr="00AF7C7F">
        <w:t xml:space="preserve">  ______   ______,   ______  </w:t>
      </w:r>
      <w:r w:rsidRPr="00AF7C7F">
        <w:rPr>
          <w:rFonts w:ascii="VicCursive" w:hAnsi="VicCursive"/>
          <w:sz w:val="32"/>
          <w:szCs w:val="32"/>
        </w:rPr>
        <w:t>50</w:t>
      </w:r>
      <w:r w:rsidRPr="00AF7C7F">
        <w:rPr>
          <w:sz w:val="32"/>
          <w:szCs w:val="32"/>
        </w:rPr>
        <w:t>,</w:t>
      </w:r>
      <w:r w:rsidRPr="00AF7C7F">
        <w:t xml:space="preserve">   </w:t>
      </w:r>
      <w:r w:rsidRPr="00AF7C7F">
        <w:rPr>
          <w:rFonts w:ascii="VicCursive" w:hAnsi="VicCursive"/>
          <w:sz w:val="32"/>
          <w:szCs w:val="32"/>
        </w:rPr>
        <w:t>55</w:t>
      </w:r>
      <w:r w:rsidRPr="00AF7C7F">
        <w:t>,    ______.</w:t>
      </w:r>
    </w:p>
    <w:p w14:paraId="7BB33138" w14:textId="77777777" w:rsidR="00B364EA" w:rsidRDefault="00B364EA" w:rsidP="00B364EA"/>
    <w:p w14:paraId="7BB33139" w14:textId="77777777" w:rsidR="003354CB" w:rsidRPr="00AF7C7F" w:rsidRDefault="003354CB" w:rsidP="00B364EA"/>
    <w:p w14:paraId="7BB3313A" w14:textId="77777777" w:rsidR="003354CB" w:rsidRPr="00AF7C7F" w:rsidRDefault="003354CB" w:rsidP="00B364EA">
      <w:pPr>
        <w:pStyle w:val="BodyText"/>
        <w:numPr>
          <w:ilvl w:val="0"/>
          <w:numId w:val="35"/>
        </w:numPr>
        <w:tabs>
          <w:tab w:val="clear" w:pos="360"/>
          <w:tab w:val="left" w:pos="432"/>
        </w:tabs>
        <w:rPr>
          <w:rFonts w:ascii="Century Schoolbook" w:hAnsi="Century Schoolbook"/>
        </w:rPr>
      </w:pPr>
      <w:r w:rsidRPr="00AF7C7F">
        <w:rPr>
          <w:rFonts w:ascii="Century Schoolbook" w:hAnsi="Century Schoolbook"/>
        </w:rPr>
        <w:t>Fill in the missing number and write the rule.</w:t>
      </w:r>
    </w:p>
    <w:p w14:paraId="7BB3313B" w14:textId="77777777" w:rsidR="003354CB" w:rsidRPr="00AF7C7F" w:rsidRDefault="003354CB" w:rsidP="003354CB"/>
    <w:p w14:paraId="7BB3313C" w14:textId="77777777" w:rsidR="003354CB" w:rsidRPr="00AF7C7F" w:rsidRDefault="003354CB" w:rsidP="003354CB">
      <w:pPr>
        <w:rPr>
          <w:sz w:val="32"/>
        </w:rPr>
      </w:pPr>
    </w:p>
    <w:p w14:paraId="7BB3313D" w14:textId="77777777" w:rsidR="003354CB" w:rsidRPr="00AF7C7F" w:rsidRDefault="003354CB" w:rsidP="003354CB">
      <w:pPr>
        <w:pStyle w:val="BodyText"/>
        <w:rPr>
          <w:rFonts w:ascii="Century Schoolbook" w:hAnsi="Century Schoolbook"/>
        </w:rPr>
      </w:pPr>
      <w:r w:rsidRPr="00AF7C7F">
        <w:rPr>
          <w:rFonts w:ascii="Century Schoolbook" w:hAnsi="Century Schoolbook"/>
        </w:rPr>
        <w:t xml:space="preserve">Rule:   </w:t>
      </w:r>
      <w:r w:rsidRPr="00AF7C7F">
        <w:t>_______________________</w:t>
      </w:r>
    </w:p>
    <w:p w14:paraId="7BB3313E" w14:textId="77777777" w:rsidR="003354CB" w:rsidRPr="00AF7C7F" w:rsidRDefault="003354CB" w:rsidP="003354CB">
      <w:pPr>
        <w:rPr>
          <w:sz w:val="32"/>
        </w:rPr>
      </w:pPr>
    </w:p>
    <w:p w14:paraId="7BB3313F" w14:textId="77777777" w:rsidR="003354CB" w:rsidRPr="00AF7C7F" w:rsidRDefault="003354CB" w:rsidP="003354CB">
      <w:proofErr w:type="gramStart"/>
      <w:r w:rsidRPr="00AF7C7F">
        <w:rPr>
          <w:rFonts w:ascii="VicCursive" w:hAnsi="VicCursive"/>
          <w:sz w:val="32"/>
          <w:szCs w:val="32"/>
        </w:rPr>
        <w:t>120,  115</w:t>
      </w:r>
      <w:proofErr w:type="gramEnd"/>
      <w:r w:rsidRPr="00AF7C7F">
        <w:rPr>
          <w:rFonts w:ascii="VicCursive" w:hAnsi="VicCursive"/>
          <w:sz w:val="32"/>
          <w:szCs w:val="32"/>
        </w:rPr>
        <w:t>,  110,  105,</w:t>
      </w:r>
      <w:r w:rsidRPr="00AF7C7F">
        <w:t xml:space="preserve">    ______,   ______,   ______,   ______,   ______.</w:t>
      </w:r>
    </w:p>
    <w:p w14:paraId="7BB33140" w14:textId="77777777" w:rsidR="003354CB" w:rsidRPr="00AF7C7F" w:rsidRDefault="003354CB" w:rsidP="003354CB"/>
    <w:p w14:paraId="7BB33141" w14:textId="77777777" w:rsidR="003354CB" w:rsidRPr="00AF7C7F" w:rsidRDefault="003354CB" w:rsidP="003354CB"/>
    <w:p w14:paraId="7BB33142" w14:textId="77777777" w:rsidR="003354CB" w:rsidRPr="00AF7C7F" w:rsidRDefault="003354CB" w:rsidP="003354CB"/>
    <w:p w14:paraId="7BB33143" w14:textId="77777777" w:rsidR="003354CB" w:rsidRPr="00AF7C7F" w:rsidRDefault="003354CB" w:rsidP="003354CB">
      <w:r w:rsidRPr="00AF7C7F">
        <w:t>Rule:   _______________________</w:t>
      </w:r>
    </w:p>
    <w:p w14:paraId="7BB33144" w14:textId="77777777" w:rsidR="003354CB" w:rsidRPr="00AF7C7F" w:rsidRDefault="003354CB" w:rsidP="003354CB">
      <w:pPr>
        <w:rPr>
          <w:rFonts w:ascii="VicCursive" w:hAnsi="VicCursive"/>
          <w:sz w:val="32"/>
          <w:szCs w:val="32"/>
        </w:rPr>
      </w:pPr>
    </w:p>
    <w:p w14:paraId="7BB33145" w14:textId="77777777" w:rsidR="003354CB" w:rsidRPr="00AF7C7F" w:rsidRDefault="003354CB" w:rsidP="003354CB">
      <w:pPr>
        <w:rPr>
          <w:sz w:val="32"/>
        </w:rPr>
      </w:pPr>
      <w:proofErr w:type="gramStart"/>
      <w:r w:rsidRPr="00AF7C7F">
        <w:rPr>
          <w:rFonts w:ascii="VicCursive" w:hAnsi="VicCursive"/>
          <w:sz w:val="32"/>
          <w:szCs w:val="32"/>
        </w:rPr>
        <w:t>99,  98</w:t>
      </w:r>
      <w:proofErr w:type="gramEnd"/>
      <w:r w:rsidRPr="00AF7C7F">
        <w:rPr>
          <w:rFonts w:ascii="VicCursive" w:hAnsi="VicCursive"/>
          <w:sz w:val="32"/>
          <w:szCs w:val="32"/>
        </w:rPr>
        <w:t>,   96,   93,   89,</w:t>
      </w:r>
      <w:r w:rsidRPr="00AF7C7F">
        <w:t xml:space="preserve">   ______,   ______,   ______,    ______.</w:t>
      </w:r>
    </w:p>
    <w:p w14:paraId="7BB33146" w14:textId="77777777" w:rsidR="003354CB" w:rsidRPr="00AF7C7F" w:rsidRDefault="003354CB" w:rsidP="003354CB"/>
    <w:p w14:paraId="7BB33147" w14:textId="77777777" w:rsidR="00B364EA" w:rsidRPr="00AF7C7F" w:rsidRDefault="00B364EA" w:rsidP="00B364EA">
      <w:pPr>
        <w:pStyle w:val="Heading2"/>
        <w:rPr>
          <w:sz w:val="2"/>
          <w:szCs w:val="2"/>
        </w:rPr>
      </w:pPr>
    </w:p>
    <w:p w14:paraId="7BB33148" w14:textId="77777777" w:rsidR="003354CB" w:rsidRDefault="003354CB" w:rsidP="00B364EA">
      <w:r>
        <w:br w:type="page"/>
      </w:r>
    </w:p>
    <w:p w14:paraId="7BB33149" w14:textId="77777777" w:rsidR="00B364EA" w:rsidRPr="00AF7C7F" w:rsidRDefault="003354CB" w:rsidP="003354CB">
      <w:pPr>
        <w:pStyle w:val="ListParagraph"/>
        <w:numPr>
          <w:ilvl w:val="0"/>
          <w:numId w:val="35"/>
        </w:numPr>
      </w:pPr>
      <w:r w:rsidRPr="00AF7C7F">
        <w:rPr>
          <w:rFonts w:ascii="Century Schoolbook" w:hAnsi="Century Schoolbook"/>
        </w:rPr>
        <w:lastRenderedPageBreak/>
        <w:t>Answer the following questions.</w:t>
      </w:r>
    </w:p>
    <w:p w14:paraId="7BB3314A" w14:textId="77777777" w:rsidR="00B364EA" w:rsidRPr="00AF7C7F" w:rsidRDefault="00B364EA" w:rsidP="00B364EA"/>
    <w:p w14:paraId="7BB3314B" w14:textId="77777777" w:rsidR="003354CB" w:rsidRPr="00AF7C7F" w:rsidRDefault="003354CB" w:rsidP="003354CB">
      <w:pPr>
        <w:pStyle w:val="Header"/>
        <w:jc w:val="center"/>
        <w:rPr>
          <w:rFonts w:ascii="Arial" w:hAnsi="Arial" w:cs="Arial"/>
          <w:b/>
          <w:bCs/>
          <w:sz w:val="32"/>
        </w:rPr>
      </w:pPr>
      <w:r w:rsidRPr="00AF7C7F">
        <w:rPr>
          <w:rFonts w:ascii="Arial" w:hAnsi="Arial" w:cs="Arial"/>
          <w:b/>
          <w:bCs/>
          <w:sz w:val="32"/>
        </w:rPr>
        <w:t>August</w:t>
      </w:r>
    </w:p>
    <w:p w14:paraId="7BB3314C" w14:textId="77777777" w:rsidR="003354CB" w:rsidRPr="00AF7C7F" w:rsidRDefault="003354CB" w:rsidP="003354CB">
      <w:pPr>
        <w:pStyle w:val="Header"/>
        <w:jc w:val="center"/>
        <w:rPr>
          <w:rFonts w:ascii="Arial" w:hAnsi="Arial" w:cs="Arial"/>
          <w:b/>
          <w:bCs/>
          <w:sz w:val="32"/>
        </w:rPr>
      </w:pPr>
    </w:p>
    <w:tbl>
      <w:tblPr>
        <w:tblW w:w="5040" w:type="dxa"/>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720"/>
        <w:gridCol w:w="720"/>
        <w:gridCol w:w="720"/>
        <w:gridCol w:w="720"/>
        <w:gridCol w:w="720"/>
        <w:gridCol w:w="720"/>
      </w:tblGrid>
      <w:tr w:rsidR="003354CB" w:rsidRPr="00AF7C7F" w14:paraId="7BB33154" w14:textId="77777777" w:rsidTr="003354CB">
        <w:tc>
          <w:tcPr>
            <w:tcW w:w="720" w:type="dxa"/>
          </w:tcPr>
          <w:p w14:paraId="7BB3314D" w14:textId="77777777" w:rsidR="003354CB" w:rsidRPr="00AF7C7F" w:rsidRDefault="003354CB" w:rsidP="003354CB">
            <w:pPr>
              <w:pStyle w:val="Header"/>
              <w:ind w:left="-108" w:firstLine="108"/>
              <w:jc w:val="center"/>
              <w:rPr>
                <w:rFonts w:ascii="Arial" w:hAnsi="Arial" w:cs="Arial"/>
                <w:b/>
                <w:bCs/>
              </w:rPr>
            </w:pPr>
            <w:r w:rsidRPr="00AF7C7F">
              <w:rPr>
                <w:rFonts w:ascii="Arial" w:hAnsi="Arial" w:cs="Arial"/>
                <w:b/>
                <w:bCs/>
              </w:rPr>
              <w:t>M</w:t>
            </w:r>
          </w:p>
        </w:tc>
        <w:tc>
          <w:tcPr>
            <w:tcW w:w="720" w:type="dxa"/>
          </w:tcPr>
          <w:p w14:paraId="7BB3314E" w14:textId="77777777" w:rsidR="003354CB" w:rsidRPr="00AF7C7F" w:rsidRDefault="003354CB" w:rsidP="003354CB">
            <w:pPr>
              <w:pStyle w:val="Header"/>
              <w:ind w:left="-108" w:firstLine="108"/>
              <w:jc w:val="center"/>
              <w:rPr>
                <w:rFonts w:ascii="Arial" w:hAnsi="Arial" w:cs="Arial"/>
                <w:b/>
                <w:bCs/>
              </w:rPr>
            </w:pPr>
            <w:r w:rsidRPr="00AF7C7F">
              <w:rPr>
                <w:rFonts w:ascii="Arial" w:hAnsi="Arial" w:cs="Arial"/>
                <w:b/>
                <w:bCs/>
              </w:rPr>
              <w:t>T</w:t>
            </w:r>
          </w:p>
        </w:tc>
        <w:tc>
          <w:tcPr>
            <w:tcW w:w="720" w:type="dxa"/>
          </w:tcPr>
          <w:p w14:paraId="7BB3314F" w14:textId="77777777" w:rsidR="003354CB" w:rsidRPr="00AF7C7F" w:rsidRDefault="003354CB" w:rsidP="003354CB">
            <w:pPr>
              <w:pStyle w:val="Header"/>
              <w:ind w:left="-108" w:firstLine="108"/>
              <w:jc w:val="center"/>
              <w:rPr>
                <w:rFonts w:ascii="Arial" w:hAnsi="Arial" w:cs="Arial"/>
                <w:b/>
                <w:bCs/>
              </w:rPr>
            </w:pPr>
            <w:r w:rsidRPr="00AF7C7F">
              <w:rPr>
                <w:rFonts w:ascii="Arial" w:hAnsi="Arial" w:cs="Arial"/>
                <w:b/>
                <w:bCs/>
              </w:rPr>
              <w:t>W</w:t>
            </w:r>
          </w:p>
        </w:tc>
        <w:tc>
          <w:tcPr>
            <w:tcW w:w="720" w:type="dxa"/>
          </w:tcPr>
          <w:p w14:paraId="7BB33150" w14:textId="77777777" w:rsidR="003354CB" w:rsidRPr="00AF7C7F" w:rsidRDefault="003354CB" w:rsidP="003354CB">
            <w:pPr>
              <w:pStyle w:val="Header"/>
              <w:ind w:left="-108" w:firstLine="108"/>
              <w:jc w:val="center"/>
              <w:rPr>
                <w:rFonts w:ascii="Arial" w:hAnsi="Arial" w:cs="Arial"/>
                <w:b/>
                <w:bCs/>
              </w:rPr>
            </w:pPr>
            <w:r w:rsidRPr="00AF7C7F">
              <w:rPr>
                <w:rFonts w:ascii="Arial" w:hAnsi="Arial" w:cs="Arial"/>
                <w:b/>
                <w:bCs/>
              </w:rPr>
              <w:t>T</w:t>
            </w:r>
          </w:p>
        </w:tc>
        <w:tc>
          <w:tcPr>
            <w:tcW w:w="720" w:type="dxa"/>
          </w:tcPr>
          <w:p w14:paraId="7BB33151" w14:textId="77777777" w:rsidR="003354CB" w:rsidRPr="00AF7C7F" w:rsidRDefault="003354CB" w:rsidP="003354CB">
            <w:pPr>
              <w:pStyle w:val="Header"/>
              <w:ind w:left="-108" w:firstLine="108"/>
              <w:jc w:val="center"/>
              <w:rPr>
                <w:rFonts w:ascii="Arial" w:hAnsi="Arial" w:cs="Arial"/>
                <w:b/>
                <w:bCs/>
              </w:rPr>
            </w:pPr>
            <w:r w:rsidRPr="00AF7C7F">
              <w:rPr>
                <w:rFonts w:ascii="Arial" w:hAnsi="Arial" w:cs="Arial"/>
                <w:b/>
                <w:bCs/>
              </w:rPr>
              <w:t>F</w:t>
            </w:r>
          </w:p>
        </w:tc>
        <w:tc>
          <w:tcPr>
            <w:tcW w:w="720" w:type="dxa"/>
          </w:tcPr>
          <w:p w14:paraId="7BB33152" w14:textId="77777777" w:rsidR="003354CB" w:rsidRPr="00AF7C7F" w:rsidRDefault="003354CB" w:rsidP="003354CB">
            <w:pPr>
              <w:pStyle w:val="Header"/>
              <w:ind w:left="-108" w:firstLine="108"/>
              <w:jc w:val="center"/>
              <w:rPr>
                <w:rFonts w:ascii="Arial" w:hAnsi="Arial" w:cs="Arial"/>
                <w:b/>
                <w:bCs/>
              </w:rPr>
            </w:pPr>
            <w:r w:rsidRPr="00AF7C7F">
              <w:rPr>
                <w:rFonts w:ascii="Arial" w:hAnsi="Arial" w:cs="Arial"/>
                <w:b/>
                <w:bCs/>
              </w:rPr>
              <w:t>S</w:t>
            </w:r>
          </w:p>
        </w:tc>
        <w:tc>
          <w:tcPr>
            <w:tcW w:w="720" w:type="dxa"/>
          </w:tcPr>
          <w:p w14:paraId="7BB33153" w14:textId="77777777" w:rsidR="003354CB" w:rsidRPr="00AF7C7F" w:rsidRDefault="003354CB" w:rsidP="003354CB">
            <w:pPr>
              <w:pStyle w:val="Header"/>
              <w:ind w:left="-108" w:firstLine="108"/>
              <w:jc w:val="center"/>
              <w:rPr>
                <w:rFonts w:ascii="Arial" w:hAnsi="Arial" w:cs="Arial"/>
                <w:b/>
                <w:bCs/>
              </w:rPr>
            </w:pPr>
            <w:r w:rsidRPr="00AF7C7F">
              <w:rPr>
                <w:rFonts w:ascii="Arial" w:hAnsi="Arial" w:cs="Arial"/>
                <w:b/>
                <w:bCs/>
              </w:rPr>
              <w:t>S</w:t>
            </w:r>
          </w:p>
        </w:tc>
      </w:tr>
      <w:tr w:rsidR="003354CB" w:rsidRPr="00AF7C7F" w14:paraId="7BB3315C" w14:textId="77777777" w:rsidTr="003354CB">
        <w:tc>
          <w:tcPr>
            <w:tcW w:w="720" w:type="dxa"/>
          </w:tcPr>
          <w:p w14:paraId="7BB33155" w14:textId="77777777" w:rsidR="003354CB" w:rsidRPr="00AF7C7F" w:rsidRDefault="003354CB" w:rsidP="003354CB">
            <w:pPr>
              <w:pStyle w:val="Header"/>
              <w:spacing w:before="120" w:after="120"/>
              <w:ind w:firstLine="115"/>
              <w:jc w:val="center"/>
              <w:rPr>
                <w:rFonts w:ascii="VicRegular" w:hAnsi="VicRegular" w:cs="Arial"/>
              </w:rPr>
            </w:pPr>
          </w:p>
        </w:tc>
        <w:tc>
          <w:tcPr>
            <w:tcW w:w="720" w:type="dxa"/>
          </w:tcPr>
          <w:p w14:paraId="7BB33156" w14:textId="77777777" w:rsidR="003354CB" w:rsidRPr="00AF7C7F" w:rsidRDefault="003354CB" w:rsidP="003354CB">
            <w:pPr>
              <w:pStyle w:val="Header"/>
              <w:spacing w:before="120" w:after="120"/>
              <w:ind w:firstLine="115"/>
              <w:jc w:val="center"/>
              <w:rPr>
                <w:rFonts w:ascii="VicRegular" w:hAnsi="VicRegular" w:cs="Arial"/>
              </w:rPr>
            </w:pPr>
          </w:p>
        </w:tc>
        <w:tc>
          <w:tcPr>
            <w:tcW w:w="720" w:type="dxa"/>
          </w:tcPr>
          <w:p w14:paraId="7BB33157" w14:textId="77777777" w:rsidR="003354CB" w:rsidRPr="00AF7C7F" w:rsidRDefault="003354CB" w:rsidP="003354CB">
            <w:pPr>
              <w:pStyle w:val="Header"/>
              <w:spacing w:before="120" w:after="120"/>
              <w:ind w:firstLine="115"/>
              <w:jc w:val="center"/>
              <w:rPr>
                <w:rFonts w:ascii="VicRegular" w:hAnsi="VicRegular" w:cs="Arial"/>
              </w:rPr>
            </w:pPr>
            <w:r w:rsidRPr="00AF7C7F">
              <w:rPr>
                <w:rFonts w:ascii="VicRegular" w:hAnsi="VicRegular" w:cs="Arial"/>
              </w:rPr>
              <w:t>1</w:t>
            </w:r>
          </w:p>
        </w:tc>
        <w:tc>
          <w:tcPr>
            <w:tcW w:w="720" w:type="dxa"/>
          </w:tcPr>
          <w:p w14:paraId="7BB33158" w14:textId="77777777" w:rsidR="003354CB" w:rsidRPr="00AF7C7F" w:rsidRDefault="003354CB" w:rsidP="003354CB">
            <w:pPr>
              <w:pStyle w:val="Header"/>
              <w:spacing w:before="120" w:after="120"/>
              <w:ind w:firstLine="115"/>
              <w:jc w:val="center"/>
              <w:rPr>
                <w:rFonts w:ascii="VicRegular" w:hAnsi="VicRegular" w:cs="Arial"/>
              </w:rPr>
            </w:pPr>
            <w:r w:rsidRPr="00AF7C7F">
              <w:rPr>
                <w:rFonts w:ascii="VicRegular" w:hAnsi="VicRegular" w:cs="Arial"/>
              </w:rPr>
              <w:t>2</w:t>
            </w:r>
          </w:p>
        </w:tc>
        <w:tc>
          <w:tcPr>
            <w:tcW w:w="720" w:type="dxa"/>
          </w:tcPr>
          <w:p w14:paraId="7BB33159" w14:textId="77777777" w:rsidR="003354CB" w:rsidRPr="00AF7C7F" w:rsidRDefault="003354CB" w:rsidP="003354CB">
            <w:pPr>
              <w:pStyle w:val="Header"/>
              <w:spacing w:before="120" w:after="120"/>
              <w:ind w:firstLine="115"/>
              <w:jc w:val="center"/>
              <w:rPr>
                <w:rFonts w:ascii="VicRegular" w:hAnsi="VicRegular" w:cs="Arial"/>
              </w:rPr>
            </w:pPr>
            <w:r w:rsidRPr="00AF7C7F">
              <w:rPr>
                <w:rFonts w:ascii="VicRegular" w:hAnsi="VicRegular" w:cs="Arial"/>
              </w:rPr>
              <w:t>3</w:t>
            </w:r>
          </w:p>
        </w:tc>
        <w:tc>
          <w:tcPr>
            <w:tcW w:w="720" w:type="dxa"/>
          </w:tcPr>
          <w:p w14:paraId="7BB3315A" w14:textId="77777777" w:rsidR="003354CB" w:rsidRPr="00AF7C7F" w:rsidRDefault="003354CB" w:rsidP="003354CB">
            <w:pPr>
              <w:pStyle w:val="Header"/>
              <w:spacing w:before="120" w:after="120"/>
              <w:ind w:firstLine="115"/>
              <w:jc w:val="center"/>
              <w:rPr>
                <w:rFonts w:ascii="VicRegular" w:hAnsi="VicRegular" w:cs="Arial"/>
              </w:rPr>
            </w:pPr>
            <w:r w:rsidRPr="00AF7C7F">
              <w:rPr>
                <w:rFonts w:ascii="VicRegular" w:hAnsi="VicRegular" w:cs="Arial"/>
              </w:rPr>
              <w:t>4</w:t>
            </w:r>
          </w:p>
        </w:tc>
        <w:tc>
          <w:tcPr>
            <w:tcW w:w="720" w:type="dxa"/>
          </w:tcPr>
          <w:p w14:paraId="7BB3315B" w14:textId="77777777" w:rsidR="003354CB" w:rsidRPr="00AF7C7F" w:rsidRDefault="003354CB" w:rsidP="003354CB">
            <w:pPr>
              <w:pStyle w:val="Header"/>
              <w:spacing w:before="120" w:after="120"/>
              <w:ind w:firstLine="115"/>
              <w:jc w:val="center"/>
              <w:rPr>
                <w:rFonts w:ascii="VicRegular" w:hAnsi="VicRegular" w:cs="Arial"/>
              </w:rPr>
            </w:pPr>
            <w:r w:rsidRPr="00AF7C7F">
              <w:rPr>
                <w:rFonts w:ascii="VicRegular" w:hAnsi="VicRegular" w:cs="Arial"/>
              </w:rPr>
              <w:t>5</w:t>
            </w:r>
          </w:p>
        </w:tc>
      </w:tr>
      <w:tr w:rsidR="003354CB" w:rsidRPr="00AF7C7F" w14:paraId="7BB33164" w14:textId="77777777" w:rsidTr="003354CB">
        <w:tc>
          <w:tcPr>
            <w:tcW w:w="720" w:type="dxa"/>
          </w:tcPr>
          <w:p w14:paraId="7BB3315D"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6</w:t>
            </w:r>
          </w:p>
        </w:tc>
        <w:tc>
          <w:tcPr>
            <w:tcW w:w="720" w:type="dxa"/>
          </w:tcPr>
          <w:p w14:paraId="7BB3315E"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7</w:t>
            </w:r>
          </w:p>
        </w:tc>
        <w:tc>
          <w:tcPr>
            <w:tcW w:w="720" w:type="dxa"/>
          </w:tcPr>
          <w:p w14:paraId="7BB3315F"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8</w:t>
            </w:r>
          </w:p>
        </w:tc>
        <w:tc>
          <w:tcPr>
            <w:tcW w:w="720" w:type="dxa"/>
          </w:tcPr>
          <w:p w14:paraId="7BB33160"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9</w:t>
            </w:r>
          </w:p>
        </w:tc>
        <w:tc>
          <w:tcPr>
            <w:tcW w:w="720" w:type="dxa"/>
          </w:tcPr>
          <w:p w14:paraId="7BB33161"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0</w:t>
            </w:r>
          </w:p>
        </w:tc>
        <w:tc>
          <w:tcPr>
            <w:tcW w:w="720" w:type="dxa"/>
          </w:tcPr>
          <w:p w14:paraId="7BB33162"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1</w:t>
            </w:r>
          </w:p>
        </w:tc>
        <w:tc>
          <w:tcPr>
            <w:tcW w:w="720" w:type="dxa"/>
          </w:tcPr>
          <w:p w14:paraId="7BB33163"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2</w:t>
            </w:r>
          </w:p>
        </w:tc>
      </w:tr>
      <w:tr w:rsidR="003354CB" w:rsidRPr="00AF7C7F" w14:paraId="7BB3316C" w14:textId="77777777" w:rsidTr="003354CB">
        <w:tc>
          <w:tcPr>
            <w:tcW w:w="720" w:type="dxa"/>
          </w:tcPr>
          <w:p w14:paraId="7BB33165"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3</w:t>
            </w:r>
          </w:p>
        </w:tc>
        <w:tc>
          <w:tcPr>
            <w:tcW w:w="720" w:type="dxa"/>
          </w:tcPr>
          <w:p w14:paraId="7BB33166"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4</w:t>
            </w:r>
          </w:p>
        </w:tc>
        <w:tc>
          <w:tcPr>
            <w:tcW w:w="720" w:type="dxa"/>
          </w:tcPr>
          <w:p w14:paraId="7BB33167"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5</w:t>
            </w:r>
          </w:p>
        </w:tc>
        <w:tc>
          <w:tcPr>
            <w:tcW w:w="720" w:type="dxa"/>
          </w:tcPr>
          <w:p w14:paraId="7BB33168"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6</w:t>
            </w:r>
          </w:p>
        </w:tc>
        <w:tc>
          <w:tcPr>
            <w:tcW w:w="720" w:type="dxa"/>
          </w:tcPr>
          <w:p w14:paraId="7BB33169"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7</w:t>
            </w:r>
          </w:p>
        </w:tc>
        <w:tc>
          <w:tcPr>
            <w:tcW w:w="720" w:type="dxa"/>
          </w:tcPr>
          <w:p w14:paraId="7BB3316A"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8</w:t>
            </w:r>
          </w:p>
        </w:tc>
        <w:tc>
          <w:tcPr>
            <w:tcW w:w="720" w:type="dxa"/>
          </w:tcPr>
          <w:p w14:paraId="7BB3316B"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19</w:t>
            </w:r>
          </w:p>
        </w:tc>
      </w:tr>
      <w:tr w:rsidR="003354CB" w:rsidRPr="00AF7C7F" w14:paraId="7BB33174" w14:textId="77777777" w:rsidTr="003354CB">
        <w:tc>
          <w:tcPr>
            <w:tcW w:w="720" w:type="dxa"/>
          </w:tcPr>
          <w:p w14:paraId="7BB3316D"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0</w:t>
            </w:r>
          </w:p>
        </w:tc>
        <w:tc>
          <w:tcPr>
            <w:tcW w:w="720" w:type="dxa"/>
          </w:tcPr>
          <w:p w14:paraId="7BB3316E"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1</w:t>
            </w:r>
          </w:p>
        </w:tc>
        <w:tc>
          <w:tcPr>
            <w:tcW w:w="720" w:type="dxa"/>
          </w:tcPr>
          <w:p w14:paraId="7BB3316F"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2</w:t>
            </w:r>
          </w:p>
        </w:tc>
        <w:tc>
          <w:tcPr>
            <w:tcW w:w="720" w:type="dxa"/>
          </w:tcPr>
          <w:p w14:paraId="7BB33170"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3</w:t>
            </w:r>
          </w:p>
        </w:tc>
        <w:tc>
          <w:tcPr>
            <w:tcW w:w="720" w:type="dxa"/>
          </w:tcPr>
          <w:p w14:paraId="7BB33171"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4</w:t>
            </w:r>
          </w:p>
        </w:tc>
        <w:tc>
          <w:tcPr>
            <w:tcW w:w="720" w:type="dxa"/>
          </w:tcPr>
          <w:p w14:paraId="7BB33172"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5</w:t>
            </w:r>
          </w:p>
        </w:tc>
        <w:tc>
          <w:tcPr>
            <w:tcW w:w="720" w:type="dxa"/>
          </w:tcPr>
          <w:p w14:paraId="7BB33173"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6</w:t>
            </w:r>
          </w:p>
        </w:tc>
      </w:tr>
      <w:tr w:rsidR="003354CB" w:rsidRPr="00AF7C7F" w14:paraId="7BB3317C" w14:textId="77777777" w:rsidTr="003354CB">
        <w:tc>
          <w:tcPr>
            <w:tcW w:w="720" w:type="dxa"/>
          </w:tcPr>
          <w:p w14:paraId="7BB33175"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7</w:t>
            </w:r>
          </w:p>
        </w:tc>
        <w:tc>
          <w:tcPr>
            <w:tcW w:w="720" w:type="dxa"/>
          </w:tcPr>
          <w:p w14:paraId="7BB33176"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8</w:t>
            </w:r>
          </w:p>
        </w:tc>
        <w:tc>
          <w:tcPr>
            <w:tcW w:w="720" w:type="dxa"/>
          </w:tcPr>
          <w:p w14:paraId="7BB33177"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29</w:t>
            </w:r>
          </w:p>
        </w:tc>
        <w:tc>
          <w:tcPr>
            <w:tcW w:w="720" w:type="dxa"/>
          </w:tcPr>
          <w:p w14:paraId="7BB33178"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30</w:t>
            </w:r>
          </w:p>
        </w:tc>
        <w:tc>
          <w:tcPr>
            <w:tcW w:w="720" w:type="dxa"/>
          </w:tcPr>
          <w:p w14:paraId="7BB33179" w14:textId="77777777" w:rsidR="003354CB" w:rsidRPr="00AF7C7F" w:rsidRDefault="003354CB" w:rsidP="003354CB">
            <w:pPr>
              <w:pStyle w:val="Header"/>
              <w:spacing w:before="120" w:after="120"/>
              <w:ind w:left="-108" w:firstLine="108"/>
              <w:jc w:val="center"/>
              <w:rPr>
                <w:rFonts w:ascii="VicRegular" w:hAnsi="VicRegular" w:cs="Arial"/>
              </w:rPr>
            </w:pPr>
            <w:r w:rsidRPr="00AF7C7F">
              <w:rPr>
                <w:rFonts w:ascii="VicRegular" w:hAnsi="VicRegular" w:cs="Arial"/>
              </w:rPr>
              <w:t>31</w:t>
            </w:r>
          </w:p>
        </w:tc>
        <w:tc>
          <w:tcPr>
            <w:tcW w:w="720" w:type="dxa"/>
          </w:tcPr>
          <w:p w14:paraId="7BB3317A" w14:textId="77777777" w:rsidR="003354CB" w:rsidRPr="00AF7C7F" w:rsidRDefault="003354CB" w:rsidP="003354CB">
            <w:pPr>
              <w:pStyle w:val="Header"/>
              <w:spacing w:before="120" w:after="120"/>
              <w:ind w:left="-108" w:firstLine="108"/>
              <w:jc w:val="center"/>
              <w:rPr>
                <w:rFonts w:ascii="VicRegular" w:hAnsi="VicRegular" w:cs="Arial"/>
              </w:rPr>
            </w:pPr>
          </w:p>
        </w:tc>
        <w:tc>
          <w:tcPr>
            <w:tcW w:w="720" w:type="dxa"/>
          </w:tcPr>
          <w:p w14:paraId="7BB3317B" w14:textId="77777777" w:rsidR="003354CB" w:rsidRPr="00AF7C7F" w:rsidRDefault="003354CB" w:rsidP="003354CB">
            <w:pPr>
              <w:pStyle w:val="Header"/>
              <w:spacing w:before="120" w:after="120"/>
              <w:jc w:val="center"/>
              <w:rPr>
                <w:rFonts w:ascii="VicRegular" w:hAnsi="VicRegular" w:cs="Arial"/>
              </w:rPr>
            </w:pPr>
          </w:p>
        </w:tc>
      </w:tr>
    </w:tbl>
    <w:p w14:paraId="7BB3317D" w14:textId="77777777" w:rsidR="00B364EA" w:rsidRPr="00AF7C7F" w:rsidRDefault="00B364EA" w:rsidP="00B364EA"/>
    <w:p w14:paraId="7BB3317E" w14:textId="77777777" w:rsidR="003354CB" w:rsidRPr="00AF7C7F" w:rsidRDefault="003354CB" w:rsidP="003354CB"/>
    <w:p w14:paraId="7BB3317F" w14:textId="77777777" w:rsidR="003354CB" w:rsidRPr="00AF7C7F" w:rsidRDefault="003354CB" w:rsidP="00B364EA">
      <w:pPr>
        <w:numPr>
          <w:ilvl w:val="0"/>
          <w:numId w:val="36"/>
        </w:numPr>
        <w:tabs>
          <w:tab w:val="left" w:pos="885"/>
        </w:tabs>
      </w:pPr>
      <w:r w:rsidRPr="00AF7C7F">
        <w:t>How many Saturdays in the month of August?   ______________</w:t>
      </w:r>
    </w:p>
    <w:p w14:paraId="7BB33180" w14:textId="77777777" w:rsidR="003354CB" w:rsidRPr="00AF7C7F" w:rsidRDefault="003354CB" w:rsidP="003354CB"/>
    <w:p w14:paraId="7BB33181" w14:textId="77777777" w:rsidR="003354CB" w:rsidRPr="00AF7C7F" w:rsidRDefault="003354CB" w:rsidP="003354CB"/>
    <w:p w14:paraId="7BB33182" w14:textId="77777777" w:rsidR="003354CB" w:rsidRPr="00AF7C7F" w:rsidRDefault="003354CB" w:rsidP="00B364EA">
      <w:pPr>
        <w:numPr>
          <w:ilvl w:val="0"/>
          <w:numId w:val="36"/>
        </w:numPr>
        <w:tabs>
          <w:tab w:val="left" w:pos="885"/>
        </w:tabs>
      </w:pPr>
      <w:r w:rsidRPr="00AF7C7F">
        <w:t>What is the date 2 weeks after the 3</w:t>
      </w:r>
      <w:r w:rsidRPr="00AF7C7F">
        <w:rPr>
          <w:vertAlign w:val="superscript"/>
        </w:rPr>
        <w:t>rd</w:t>
      </w:r>
      <w:r w:rsidRPr="00AF7C7F">
        <w:t xml:space="preserve"> August?  ______________</w:t>
      </w:r>
    </w:p>
    <w:p w14:paraId="7BB33183" w14:textId="77777777" w:rsidR="003354CB" w:rsidRPr="00AF7C7F" w:rsidRDefault="003354CB" w:rsidP="003354CB"/>
    <w:p w14:paraId="7BB33184" w14:textId="77777777" w:rsidR="003354CB" w:rsidRPr="00AF7C7F" w:rsidRDefault="003354CB" w:rsidP="003354CB"/>
    <w:p w14:paraId="7BB33185" w14:textId="77777777" w:rsidR="003354CB" w:rsidRPr="00AF7C7F" w:rsidRDefault="003354CB" w:rsidP="00B364EA">
      <w:pPr>
        <w:numPr>
          <w:ilvl w:val="0"/>
          <w:numId w:val="36"/>
        </w:numPr>
        <w:tabs>
          <w:tab w:val="clear" w:pos="432"/>
          <w:tab w:val="num" w:pos="900"/>
        </w:tabs>
      </w:pPr>
      <w:r w:rsidRPr="00AF7C7F">
        <w:t>How many weeks between the 1</w:t>
      </w:r>
      <w:r w:rsidRPr="00AF7C7F">
        <w:rPr>
          <w:vertAlign w:val="superscript"/>
        </w:rPr>
        <w:t>st</w:t>
      </w:r>
      <w:r w:rsidRPr="00AF7C7F">
        <w:t xml:space="preserve"> and 29</w:t>
      </w:r>
      <w:r w:rsidRPr="00AF7C7F">
        <w:rPr>
          <w:vertAlign w:val="superscript"/>
        </w:rPr>
        <w:t>th</w:t>
      </w:r>
      <w:r w:rsidRPr="00AF7C7F">
        <w:t>?   ______________</w:t>
      </w:r>
    </w:p>
    <w:p w14:paraId="7BB33186" w14:textId="77777777" w:rsidR="003354CB" w:rsidRPr="00AF7C7F" w:rsidRDefault="003354CB" w:rsidP="003354CB"/>
    <w:p w14:paraId="7BB33187" w14:textId="77777777" w:rsidR="003354CB" w:rsidRPr="00AF7C7F" w:rsidRDefault="003354CB" w:rsidP="003354CB"/>
    <w:p w14:paraId="7BB33188" w14:textId="77777777" w:rsidR="003354CB" w:rsidRPr="00AF7C7F" w:rsidRDefault="003354CB" w:rsidP="00B364EA">
      <w:pPr>
        <w:numPr>
          <w:ilvl w:val="0"/>
          <w:numId w:val="36"/>
        </w:numPr>
        <w:tabs>
          <w:tab w:val="clear" w:pos="432"/>
          <w:tab w:val="num" w:pos="900"/>
        </w:tabs>
      </w:pPr>
      <w:r w:rsidRPr="00AF7C7F">
        <w:t>How many weeks and days between the 6</w:t>
      </w:r>
      <w:r w:rsidRPr="00AF7C7F">
        <w:rPr>
          <w:vertAlign w:val="superscript"/>
        </w:rPr>
        <w:t>th</w:t>
      </w:r>
      <w:r w:rsidRPr="00AF7C7F">
        <w:t xml:space="preserve"> and the 30</w:t>
      </w:r>
      <w:r w:rsidRPr="00AF7C7F">
        <w:rPr>
          <w:vertAlign w:val="superscript"/>
        </w:rPr>
        <w:t>th</w:t>
      </w:r>
      <w:r w:rsidRPr="00AF7C7F">
        <w:t xml:space="preserve"> August? </w:t>
      </w:r>
    </w:p>
    <w:p w14:paraId="7BB33189" w14:textId="77777777" w:rsidR="003354CB" w:rsidRPr="00AF7C7F" w:rsidRDefault="003354CB" w:rsidP="003354CB">
      <w:pPr>
        <w:ind w:left="432"/>
      </w:pPr>
    </w:p>
    <w:p w14:paraId="7BB3318A" w14:textId="77777777" w:rsidR="003354CB" w:rsidRPr="00AF7C7F" w:rsidRDefault="003354CB" w:rsidP="003354CB">
      <w:pPr>
        <w:ind w:left="864"/>
      </w:pPr>
      <w:r w:rsidRPr="00AF7C7F">
        <w:t>______________</w:t>
      </w:r>
    </w:p>
    <w:p w14:paraId="7BB3318B" w14:textId="77777777" w:rsidR="003354CB" w:rsidRPr="00AF7C7F" w:rsidRDefault="003354CB" w:rsidP="003354CB"/>
    <w:p w14:paraId="7BB3318C" w14:textId="77777777" w:rsidR="003354CB" w:rsidRPr="00AF7C7F" w:rsidRDefault="003354CB" w:rsidP="003354CB"/>
    <w:p w14:paraId="7BB3318D" w14:textId="77777777" w:rsidR="003354CB" w:rsidRPr="00AF7C7F" w:rsidRDefault="003354CB" w:rsidP="00B364EA">
      <w:pPr>
        <w:numPr>
          <w:ilvl w:val="0"/>
          <w:numId w:val="37"/>
        </w:numPr>
        <w:tabs>
          <w:tab w:val="clear" w:pos="432"/>
          <w:tab w:val="num" w:pos="900"/>
        </w:tabs>
        <w:ind w:left="900" w:hanging="468"/>
      </w:pPr>
      <w:r w:rsidRPr="00AF7C7F">
        <w:t>If today was the 15</w:t>
      </w:r>
      <w:r w:rsidRPr="00AF7C7F">
        <w:rPr>
          <w:vertAlign w:val="superscript"/>
        </w:rPr>
        <w:t>th</w:t>
      </w:r>
      <w:r w:rsidRPr="00AF7C7F">
        <w:t xml:space="preserve"> August how long before your birthday?</w:t>
      </w:r>
    </w:p>
    <w:p w14:paraId="7BB3318E" w14:textId="77777777" w:rsidR="003354CB" w:rsidRPr="00AF7C7F" w:rsidRDefault="003354CB" w:rsidP="003354CB">
      <w:pPr>
        <w:rPr>
          <w:szCs w:val="28"/>
        </w:rPr>
      </w:pPr>
    </w:p>
    <w:p w14:paraId="7BB3318F" w14:textId="77777777" w:rsidR="003354CB" w:rsidRDefault="003354CB" w:rsidP="003354CB">
      <w:pPr>
        <w:ind w:left="900"/>
      </w:pPr>
      <w:r w:rsidRPr="00AF7C7F">
        <w:t>_________________</w:t>
      </w:r>
    </w:p>
    <w:p w14:paraId="7BB33190" w14:textId="77777777" w:rsidR="003354CB" w:rsidRPr="00AF7C7F" w:rsidRDefault="003354CB" w:rsidP="003354CB">
      <w:pPr>
        <w:ind w:left="900"/>
      </w:pPr>
    </w:p>
    <w:p w14:paraId="7BB33191" w14:textId="77777777" w:rsidR="003354CB" w:rsidRPr="00AF7C7F" w:rsidRDefault="003354CB" w:rsidP="003354CB"/>
    <w:p w14:paraId="7BB33192" w14:textId="77777777" w:rsidR="003354CB" w:rsidRPr="00AF7C7F" w:rsidRDefault="003354CB" w:rsidP="003354CB"/>
    <w:p w14:paraId="7BB33193" w14:textId="77777777" w:rsidR="00B364EA" w:rsidRPr="00AF7C7F" w:rsidRDefault="00B364EA" w:rsidP="00B364EA">
      <w:pPr>
        <w:numPr>
          <w:ilvl w:val="0"/>
          <w:numId w:val="37"/>
        </w:numPr>
        <w:tabs>
          <w:tab w:val="clear" w:pos="432"/>
        </w:tabs>
        <w:ind w:left="900" w:hanging="468"/>
      </w:pPr>
      <w:r w:rsidRPr="003354CB">
        <w:rPr>
          <w:szCs w:val="28"/>
        </w:rPr>
        <w:t xml:space="preserve">To save water, the town mayor has decided that people can only water their gardens on odd days. </w:t>
      </w:r>
      <w:proofErr w:type="spellStart"/>
      <w:r w:rsidRPr="003354CB">
        <w:rPr>
          <w:szCs w:val="28"/>
        </w:rPr>
        <w:t>Colour</w:t>
      </w:r>
      <w:proofErr w:type="spellEnd"/>
      <w:r w:rsidRPr="003354CB">
        <w:rPr>
          <w:szCs w:val="28"/>
        </w:rPr>
        <w:t xml:space="preserve"> all the odd days in yellow on the calendar above.</w:t>
      </w:r>
    </w:p>
    <w:p w14:paraId="7BB33194" w14:textId="77777777" w:rsidR="00B364EA" w:rsidRPr="00AF7C7F" w:rsidRDefault="00B364EA" w:rsidP="00B364EA"/>
    <w:p w14:paraId="7BB33195" w14:textId="77777777" w:rsidR="00B364EA" w:rsidRPr="00AF7C7F" w:rsidRDefault="00B364EA" w:rsidP="00B364EA">
      <w:pPr>
        <w:tabs>
          <w:tab w:val="left" w:pos="432"/>
        </w:tabs>
      </w:pPr>
      <w:r w:rsidRPr="00AF7C7F">
        <w:br w:type="page"/>
      </w:r>
      <w:r w:rsidRPr="00AF7C7F">
        <w:lastRenderedPageBreak/>
        <w:t>4.</w:t>
      </w:r>
      <w:r w:rsidRPr="00AF7C7F">
        <w:tab/>
        <w:t>Complete the following.</w:t>
      </w:r>
    </w:p>
    <w:p w14:paraId="7BB33196" w14:textId="77777777" w:rsidR="00B364EA" w:rsidRPr="00AF7C7F" w:rsidRDefault="00B364EA" w:rsidP="00B364EA">
      <w:pPr>
        <w:pStyle w:val="Heading2"/>
      </w:pPr>
    </w:p>
    <w:p w14:paraId="7BB33197" w14:textId="77777777" w:rsidR="00B364EA" w:rsidRPr="00AF7C7F" w:rsidRDefault="00B364EA" w:rsidP="00B364EA">
      <w:pPr>
        <w:numPr>
          <w:ilvl w:val="0"/>
          <w:numId w:val="38"/>
        </w:numPr>
        <w:tabs>
          <w:tab w:val="left" w:pos="432"/>
        </w:tabs>
      </w:pPr>
      <w:r w:rsidRPr="00AF7C7F">
        <w:t>Join the equations to the correct amount of money. One has been completed for you.</w:t>
      </w:r>
    </w:p>
    <w:p w14:paraId="7BB33198" w14:textId="77777777" w:rsidR="00B364EA" w:rsidRPr="00AF7C7F" w:rsidRDefault="00B364EA" w:rsidP="00B364EA">
      <w:pPr>
        <w:ind w:left="360"/>
      </w:pPr>
    </w:p>
    <w:p w14:paraId="7BB33199" w14:textId="77777777" w:rsidR="00B364EA" w:rsidRPr="00AF7C7F" w:rsidRDefault="00B364EA" w:rsidP="00B364EA">
      <w:pPr>
        <w:numPr>
          <w:ilvl w:val="0"/>
          <w:numId w:val="38"/>
        </w:numPr>
        <w:tabs>
          <w:tab w:val="left" w:pos="900"/>
        </w:tabs>
      </w:pPr>
      <w:r w:rsidRPr="00AF7C7F">
        <w:t>Four equations do not fit. Cross them out. One has been completed for you.</w:t>
      </w:r>
    </w:p>
    <w:p w14:paraId="7BB3319A" w14:textId="77777777" w:rsidR="00B364EA" w:rsidRPr="00AF7C7F" w:rsidRDefault="00B364EA" w:rsidP="00B364EA"/>
    <w:tbl>
      <w:tblPr>
        <w:tblW w:w="0" w:type="auto"/>
        <w:tblLook w:val="0000" w:firstRow="0" w:lastRow="0" w:firstColumn="0" w:lastColumn="0" w:noHBand="0" w:noVBand="0"/>
      </w:tblPr>
      <w:tblGrid>
        <w:gridCol w:w="9530"/>
      </w:tblGrid>
      <w:tr w:rsidR="00B364EA" w:rsidRPr="00AF7C7F" w14:paraId="7BB3319C" w14:textId="77777777" w:rsidTr="003354CB">
        <w:tc>
          <w:tcPr>
            <w:tcW w:w="9526" w:type="dxa"/>
          </w:tcPr>
          <w:p w14:paraId="7BB3319B" w14:textId="77777777" w:rsidR="00B364EA" w:rsidRPr="00AF7C7F" w:rsidRDefault="00B364EA" w:rsidP="003354CB">
            <w:r>
              <w:rPr>
                <w:noProof/>
                <w:sz w:val="20"/>
                <w:lang w:val="en-AU" w:eastAsia="en-AU"/>
              </w:rPr>
              <mc:AlternateContent>
                <mc:Choice Requires="wps">
                  <w:drawing>
                    <wp:anchor distT="0" distB="0" distL="114300" distR="114300" simplePos="0" relativeHeight="251950080" behindDoc="0" locked="0" layoutInCell="1" allowOverlap="1" wp14:anchorId="7BB334AB" wp14:editId="7BB334AC">
                      <wp:simplePos x="0" y="0"/>
                      <wp:positionH relativeFrom="column">
                        <wp:posOffset>5715000</wp:posOffset>
                      </wp:positionH>
                      <wp:positionV relativeFrom="paragraph">
                        <wp:posOffset>2069465</wp:posOffset>
                      </wp:positionV>
                      <wp:extent cx="571500" cy="914400"/>
                      <wp:effectExtent l="14605" t="17780" r="23495" b="20320"/>
                      <wp:wrapNone/>
                      <wp:docPr id="716" name="Freeform 7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0" cy="914400"/>
                              </a:xfrm>
                              <a:custGeom>
                                <a:avLst/>
                                <a:gdLst>
                                  <a:gd name="T0" fmla="*/ 0 w 1260"/>
                                  <a:gd name="T1" fmla="*/ 3600 h 3600"/>
                                  <a:gd name="T2" fmla="*/ 1080 w 1260"/>
                                  <a:gd name="T3" fmla="*/ 2700 h 3600"/>
                                  <a:gd name="T4" fmla="*/ 1080 w 1260"/>
                                  <a:gd name="T5" fmla="*/ 900 h 3600"/>
                                  <a:gd name="T6" fmla="*/ 180 w 1260"/>
                                  <a:gd name="T7" fmla="*/ 0 h 3600"/>
                                </a:gdLst>
                                <a:ahLst/>
                                <a:cxnLst>
                                  <a:cxn ang="0">
                                    <a:pos x="T0" y="T1"/>
                                  </a:cxn>
                                  <a:cxn ang="0">
                                    <a:pos x="T2" y="T3"/>
                                  </a:cxn>
                                  <a:cxn ang="0">
                                    <a:pos x="T4" y="T5"/>
                                  </a:cxn>
                                  <a:cxn ang="0">
                                    <a:pos x="T6" y="T7"/>
                                  </a:cxn>
                                </a:cxnLst>
                                <a:rect l="0" t="0" r="r" b="b"/>
                                <a:pathLst>
                                  <a:path w="1260" h="3600">
                                    <a:moveTo>
                                      <a:pt x="0" y="3600"/>
                                    </a:moveTo>
                                    <a:cubicBezTo>
                                      <a:pt x="450" y="3375"/>
                                      <a:pt x="900" y="3150"/>
                                      <a:pt x="1080" y="2700"/>
                                    </a:cubicBezTo>
                                    <a:cubicBezTo>
                                      <a:pt x="1260" y="2250"/>
                                      <a:pt x="1230" y="1350"/>
                                      <a:pt x="1080" y="900"/>
                                    </a:cubicBezTo>
                                    <a:cubicBezTo>
                                      <a:pt x="930" y="450"/>
                                      <a:pt x="555" y="225"/>
                                      <a:pt x="180"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3F2152" id="Freeform 716" o:spid="_x0000_s1026" style="position:absolute;margin-left:450pt;margin-top:162.95pt;width:45pt;height:1in;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6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" path="m,3600c450,3375,900,3150,1080,2700v180,-450,150,-1350,,-1800c930,450,555,225,180,e" filled="f" strokecolor="red" strokeweight="2.25pt">
                      <v:path arrowok="t" o:connecttype="custom" o:connectlocs="0,914400;489857,685800;489857,228600;81643,0" o:connectangles="0,0,0,0"/>
                    </v:shape>
                  </w:pict>
                </mc:Fallback>
              </mc:AlternateContent>
            </w:r>
            <w:r>
              <w:rPr>
                <w:noProof/>
                <w:lang w:val="en-AU" w:eastAsia="en-AU"/>
              </w:rPr>
              <w:drawing>
                <wp:inline distT="0" distB="0" distL="0" distR="0" wp14:anchorId="7BB334AD" wp14:editId="7BB334AE">
                  <wp:extent cx="5916930" cy="2608580"/>
                  <wp:effectExtent l="0" t="0" r="7620" b="1270"/>
                  <wp:docPr id="710" name="Picture 710" descr="maths da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maths day 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5916930" cy="2608580"/>
                          </a:xfrm>
                          <a:prstGeom prst="rect">
                            <a:avLst/>
                          </a:prstGeom>
                          <a:noFill/>
                          <a:ln>
                            <a:noFill/>
                          </a:ln>
                        </pic:spPr>
                      </pic:pic>
                    </a:graphicData>
                  </a:graphic>
                </wp:inline>
              </w:drawing>
            </w:r>
          </w:p>
        </w:tc>
      </w:tr>
    </w:tbl>
    <w:p w14:paraId="7BB3319D" w14:textId="77777777" w:rsidR="00B364EA" w:rsidRPr="00AF7C7F" w:rsidRDefault="00B364EA" w:rsidP="00B364EA"/>
    <w:tbl>
      <w:tblPr>
        <w:tblW w:w="0" w:type="auto"/>
        <w:tblLook w:val="01E0" w:firstRow="1" w:lastRow="1" w:firstColumn="1" w:lastColumn="1" w:noHBand="0" w:noVBand="0"/>
      </w:tblPr>
      <w:tblGrid>
        <w:gridCol w:w="2381"/>
        <w:gridCol w:w="2381"/>
        <w:gridCol w:w="2382"/>
        <w:gridCol w:w="2382"/>
      </w:tblGrid>
      <w:tr w:rsidR="00B364EA" w:rsidRPr="00BD6626" w14:paraId="7BB331A2" w14:textId="77777777" w:rsidTr="003354CB">
        <w:trPr>
          <w:trHeight w:val="478"/>
        </w:trPr>
        <w:tc>
          <w:tcPr>
            <w:tcW w:w="2381" w:type="dxa"/>
            <w:shd w:val="clear" w:color="auto" w:fill="auto"/>
          </w:tcPr>
          <w:p w14:paraId="7BB3319E" w14:textId="77777777" w:rsidR="00B364EA" w:rsidRPr="00BD6626" w:rsidRDefault="00B364EA" w:rsidP="003354CB">
            <w:pPr>
              <w:spacing w:before="120"/>
              <w:jc w:val="center"/>
              <w:rPr>
                <w:rFonts w:ascii="VicCursive" w:hAnsi="VicCursive"/>
                <w:sz w:val="32"/>
                <w:szCs w:val="32"/>
              </w:rPr>
            </w:pPr>
            <w:r w:rsidRPr="00BD6626">
              <w:rPr>
                <w:rFonts w:ascii="VicCursive" w:hAnsi="VicCursive"/>
                <w:sz w:val="32"/>
                <w:szCs w:val="32"/>
              </w:rPr>
              <w:t>4 × $12</w:t>
            </w:r>
          </w:p>
        </w:tc>
        <w:tc>
          <w:tcPr>
            <w:tcW w:w="2381" w:type="dxa"/>
            <w:shd w:val="clear" w:color="auto" w:fill="auto"/>
          </w:tcPr>
          <w:p w14:paraId="7BB3319F" w14:textId="77777777" w:rsidR="00B364EA" w:rsidRPr="00BD6626" w:rsidRDefault="00B364EA" w:rsidP="003354CB">
            <w:pPr>
              <w:spacing w:before="120"/>
              <w:jc w:val="center"/>
              <w:rPr>
                <w:rFonts w:ascii="VicCursive" w:hAnsi="VicCursive"/>
                <w:sz w:val="32"/>
                <w:szCs w:val="32"/>
              </w:rPr>
            </w:pPr>
            <w:r>
              <w:rPr>
                <w:rFonts w:ascii="VicCursive" w:hAnsi="VicCursive"/>
                <w:noProof/>
                <w:sz w:val="32"/>
                <w:szCs w:val="32"/>
                <w:lang w:val="en-AU" w:eastAsia="en-AU"/>
              </w:rPr>
              <mc:AlternateContent>
                <mc:Choice Requires="wpg">
                  <w:drawing>
                    <wp:anchor distT="0" distB="0" distL="114300" distR="114300" simplePos="0" relativeHeight="251951104" behindDoc="0" locked="0" layoutInCell="1" allowOverlap="1" wp14:anchorId="7BB334AF" wp14:editId="7BB334B0">
                      <wp:simplePos x="0" y="0"/>
                      <wp:positionH relativeFrom="column">
                        <wp:posOffset>299720</wp:posOffset>
                      </wp:positionH>
                      <wp:positionV relativeFrom="paragraph">
                        <wp:posOffset>51435</wp:posOffset>
                      </wp:positionV>
                      <wp:extent cx="914400" cy="228600"/>
                      <wp:effectExtent l="6985" t="6985" r="12065" b="12065"/>
                      <wp:wrapNone/>
                      <wp:docPr id="713" name="Group 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228600"/>
                                <a:chOff x="4178" y="9262"/>
                                <a:chExt cx="1440" cy="360"/>
                              </a:xfrm>
                            </wpg:grpSpPr>
                            <wps:wsp>
                              <wps:cNvPr id="714" name="Line 134"/>
                              <wps:cNvCnPr/>
                              <wps:spPr bwMode="auto">
                                <a:xfrm>
                                  <a:off x="4178" y="9262"/>
                                  <a:ext cx="1440" cy="3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715" name="Line 135"/>
                              <wps:cNvCnPr/>
                              <wps:spPr bwMode="auto">
                                <a:xfrm flipH="1">
                                  <a:off x="4178" y="9262"/>
                                  <a:ext cx="1440" cy="3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2786D1" id="Group 713" o:spid="_x0000_s1026" style="position:absolute;margin-left:23.6pt;margin-top:4.05pt;width:1in;height:18pt;z-index:251951104" coordorigin="4178,9262" coordsize="144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">
                      <v:line id="Line 134" o:spid="_x0000_s1027" style="position:absolute;visibility:visible;mso-wrap-style:square" from="4178,9262" to="5618,9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" strokecolor="red"/>
                      <v:line id="Line 135" o:spid="_x0000_s1028" style="position:absolute;flip:x;visibility:visible;mso-wrap-style:square" from="4178,9262" to="5618,9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" strokecolor="red"/>
                    </v:group>
                  </w:pict>
                </mc:Fallback>
              </mc:AlternateContent>
            </w:r>
            <w:r w:rsidRPr="00BD6626">
              <w:rPr>
                <w:rFonts w:ascii="VicCursive" w:hAnsi="VicCursive"/>
                <w:sz w:val="32"/>
                <w:szCs w:val="32"/>
              </w:rPr>
              <w:t>$</w:t>
            </w:r>
            <w:proofErr w:type="gramStart"/>
            <w:r w:rsidRPr="00BD6626">
              <w:rPr>
                <w:rFonts w:ascii="VicCursive" w:hAnsi="VicCursive"/>
                <w:sz w:val="32"/>
                <w:szCs w:val="32"/>
              </w:rPr>
              <w:t>70  +</w:t>
            </w:r>
            <w:proofErr w:type="gramEnd"/>
            <w:r w:rsidRPr="00BD6626">
              <w:rPr>
                <w:rFonts w:ascii="VicCursive" w:hAnsi="VicCursive"/>
                <w:sz w:val="32"/>
                <w:szCs w:val="32"/>
              </w:rPr>
              <w:t xml:space="preserve">  8</w:t>
            </w:r>
          </w:p>
        </w:tc>
        <w:tc>
          <w:tcPr>
            <w:tcW w:w="2382" w:type="dxa"/>
            <w:shd w:val="clear" w:color="auto" w:fill="auto"/>
          </w:tcPr>
          <w:p w14:paraId="7BB331A0" w14:textId="77777777" w:rsidR="00B364EA" w:rsidRPr="00BD6626" w:rsidRDefault="00B364EA" w:rsidP="003354CB">
            <w:pPr>
              <w:spacing w:before="120"/>
              <w:jc w:val="center"/>
              <w:rPr>
                <w:rFonts w:ascii="VicCursive" w:hAnsi="VicCursive"/>
                <w:sz w:val="32"/>
                <w:szCs w:val="32"/>
              </w:rPr>
            </w:pPr>
            <w:r w:rsidRPr="00BD6626">
              <w:rPr>
                <w:rFonts w:ascii="VicCursive" w:hAnsi="VicCursive"/>
                <w:sz w:val="32"/>
                <w:szCs w:val="32"/>
              </w:rPr>
              <w:t>0 × $97</w:t>
            </w:r>
          </w:p>
        </w:tc>
        <w:tc>
          <w:tcPr>
            <w:tcW w:w="2382" w:type="dxa"/>
            <w:shd w:val="clear" w:color="auto" w:fill="auto"/>
          </w:tcPr>
          <w:p w14:paraId="7BB331A1" w14:textId="77777777" w:rsidR="00B364EA" w:rsidRPr="00BD6626" w:rsidRDefault="00B364EA" w:rsidP="003354CB">
            <w:pPr>
              <w:spacing w:before="120"/>
              <w:jc w:val="center"/>
              <w:rPr>
                <w:rFonts w:ascii="VicCursive" w:hAnsi="VicCursive"/>
                <w:sz w:val="32"/>
                <w:szCs w:val="32"/>
              </w:rPr>
            </w:pPr>
            <w:r w:rsidRPr="00BD6626">
              <w:rPr>
                <w:rFonts w:ascii="VicCursive" w:hAnsi="VicCursive"/>
                <w:sz w:val="32"/>
                <w:szCs w:val="32"/>
              </w:rPr>
              <w:t>$</w:t>
            </w:r>
            <w:proofErr w:type="gramStart"/>
            <w:r w:rsidRPr="00BD6626">
              <w:rPr>
                <w:rFonts w:ascii="VicCursive" w:hAnsi="VicCursive"/>
                <w:sz w:val="32"/>
                <w:szCs w:val="32"/>
              </w:rPr>
              <w:t>19  +</w:t>
            </w:r>
            <w:proofErr w:type="gramEnd"/>
            <w:r w:rsidRPr="00BD6626">
              <w:rPr>
                <w:rFonts w:ascii="VicCursive" w:hAnsi="VicCursive"/>
                <w:sz w:val="32"/>
                <w:szCs w:val="32"/>
              </w:rPr>
              <w:t xml:space="preserve">  0</w:t>
            </w:r>
          </w:p>
        </w:tc>
      </w:tr>
    </w:tbl>
    <w:p w14:paraId="7BB331A3" w14:textId="77777777" w:rsidR="00B364EA" w:rsidRPr="00AF7C7F" w:rsidRDefault="00B364EA" w:rsidP="00B364EA"/>
    <w:tbl>
      <w:tblPr>
        <w:tblW w:w="9649" w:type="dxa"/>
        <w:tblLook w:val="0000" w:firstRow="0" w:lastRow="0" w:firstColumn="0" w:lastColumn="0" w:noHBand="0" w:noVBand="0"/>
      </w:tblPr>
      <w:tblGrid>
        <w:gridCol w:w="2381"/>
        <w:gridCol w:w="64"/>
        <w:gridCol w:w="720"/>
        <w:gridCol w:w="1620"/>
        <w:gridCol w:w="1440"/>
        <w:gridCol w:w="903"/>
        <w:gridCol w:w="2521"/>
      </w:tblGrid>
      <w:tr w:rsidR="00B364EA" w:rsidRPr="00AF7C7F" w14:paraId="7BB331A7" w14:textId="77777777" w:rsidTr="003354CB">
        <w:trPr>
          <w:trHeight w:val="390"/>
        </w:trPr>
        <w:tc>
          <w:tcPr>
            <w:tcW w:w="2381" w:type="dxa"/>
          </w:tcPr>
          <w:p w14:paraId="7BB331A4" w14:textId="77777777" w:rsidR="00B364EA" w:rsidRPr="00AF7C7F" w:rsidRDefault="00B364EA" w:rsidP="003354CB">
            <w:pPr>
              <w:pStyle w:val="BodyText"/>
              <w:jc w:val="center"/>
              <w:rPr>
                <w:sz w:val="32"/>
              </w:rPr>
            </w:pPr>
            <w:r w:rsidRPr="00AF7C7F">
              <w:rPr>
                <w:rFonts w:ascii="VicCursive" w:hAnsi="VicCursive"/>
                <w:sz w:val="32"/>
                <w:szCs w:val="32"/>
              </w:rPr>
              <w:t xml:space="preserve">$ </w:t>
            </w:r>
            <w:proofErr w:type="gramStart"/>
            <w:r w:rsidRPr="00AF7C7F">
              <w:rPr>
                <w:rFonts w:ascii="VicCursive" w:hAnsi="VicCursive"/>
                <w:sz w:val="32"/>
                <w:szCs w:val="32"/>
              </w:rPr>
              <w:t>90  +</w:t>
            </w:r>
            <w:proofErr w:type="gramEnd"/>
            <w:r w:rsidRPr="00AF7C7F">
              <w:rPr>
                <w:rFonts w:ascii="VicCursive" w:hAnsi="VicCursive"/>
                <w:sz w:val="32"/>
                <w:szCs w:val="32"/>
              </w:rPr>
              <w:t xml:space="preserve">  7</w:t>
            </w:r>
          </w:p>
        </w:tc>
        <w:tc>
          <w:tcPr>
            <w:tcW w:w="2404" w:type="dxa"/>
            <w:gridSpan w:val="3"/>
          </w:tcPr>
          <w:p w14:paraId="7BB331A5" w14:textId="77777777" w:rsidR="00B364EA" w:rsidRPr="00AF7C7F" w:rsidRDefault="00B364EA" w:rsidP="003354CB">
            <w:pPr>
              <w:pStyle w:val="BodyText"/>
              <w:jc w:val="center"/>
              <w:rPr>
                <w:sz w:val="32"/>
              </w:rPr>
            </w:pPr>
            <w:r w:rsidRPr="00AF7C7F">
              <w:rPr>
                <w:rFonts w:ascii="VicCursive" w:hAnsi="VicCursive"/>
                <w:sz w:val="32"/>
                <w:szCs w:val="32"/>
              </w:rPr>
              <w:t xml:space="preserve">$1300  </w:t>
            </w:r>
            <w:r w:rsidRPr="00AF7C7F">
              <w:sym w:font="Symbol" w:char="002D"/>
            </w:r>
            <w:r w:rsidRPr="00AF7C7F">
              <w:rPr>
                <w:rFonts w:ascii="VicCursive" w:hAnsi="VicCursive"/>
                <w:sz w:val="32"/>
                <w:szCs w:val="32"/>
              </w:rPr>
              <w:t xml:space="preserve"> $3</w:t>
            </w:r>
          </w:p>
        </w:tc>
        <w:tc>
          <w:tcPr>
            <w:tcW w:w="4864" w:type="dxa"/>
            <w:gridSpan w:val="3"/>
          </w:tcPr>
          <w:p w14:paraId="7BB331A6" w14:textId="77777777" w:rsidR="00B364EA" w:rsidRPr="00AF7C7F" w:rsidRDefault="00B364EA" w:rsidP="003354CB">
            <w:pPr>
              <w:pStyle w:val="BodyText"/>
              <w:ind w:left="720"/>
              <w:rPr>
                <w:sz w:val="32"/>
              </w:rPr>
            </w:pPr>
            <w:r w:rsidRPr="00AF7C7F">
              <w:rPr>
                <w:rFonts w:ascii="VicCursive" w:hAnsi="VicCursive"/>
                <w:sz w:val="32"/>
                <w:szCs w:val="32"/>
              </w:rPr>
              <w:t>$</w:t>
            </w:r>
            <w:proofErr w:type="gramStart"/>
            <w:r w:rsidRPr="00AF7C7F">
              <w:rPr>
                <w:rFonts w:ascii="VicCursive" w:hAnsi="VicCursive"/>
                <w:sz w:val="32"/>
                <w:szCs w:val="32"/>
              </w:rPr>
              <w:t>700  +</w:t>
            </w:r>
            <w:proofErr w:type="gramEnd"/>
            <w:r w:rsidRPr="00AF7C7F">
              <w:rPr>
                <w:rFonts w:ascii="VicCursive" w:hAnsi="VicCursive"/>
                <w:sz w:val="32"/>
                <w:szCs w:val="32"/>
              </w:rPr>
              <w:t xml:space="preserve">  $80  +  $9</w:t>
            </w:r>
          </w:p>
        </w:tc>
      </w:tr>
      <w:tr w:rsidR="00B364EA" w:rsidRPr="00AF7C7F" w14:paraId="7BB331A9" w14:textId="77777777" w:rsidTr="003354CB">
        <w:trPr>
          <w:trHeight w:val="345"/>
        </w:trPr>
        <w:tc>
          <w:tcPr>
            <w:tcW w:w="9649" w:type="dxa"/>
            <w:gridSpan w:val="7"/>
          </w:tcPr>
          <w:p w14:paraId="7BB331A8" w14:textId="77777777" w:rsidR="00B364EA" w:rsidRPr="00AF7C7F" w:rsidRDefault="00B364EA" w:rsidP="003354CB">
            <w:pPr>
              <w:rPr>
                <w:rFonts w:ascii="VicCursive" w:hAnsi="VicCursive"/>
                <w:sz w:val="32"/>
                <w:szCs w:val="32"/>
              </w:rPr>
            </w:pPr>
          </w:p>
        </w:tc>
      </w:tr>
      <w:tr w:rsidR="00B364EA" w:rsidRPr="00AF7C7F" w14:paraId="7BB331AE" w14:textId="77777777" w:rsidTr="003354CB">
        <w:trPr>
          <w:trHeight w:val="330"/>
        </w:trPr>
        <w:tc>
          <w:tcPr>
            <w:tcW w:w="2445" w:type="dxa"/>
            <w:gridSpan w:val="2"/>
          </w:tcPr>
          <w:p w14:paraId="7BB331AA" w14:textId="77777777" w:rsidR="00B364EA" w:rsidRPr="00AF7C7F" w:rsidRDefault="00B364EA" w:rsidP="003354CB">
            <w:pPr>
              <w:jc w:val="center"/>
              <w:rPr>
                <w:sz w:val="32"/>
              </w:rPr>
            </w:pPr>
            <w:r w:rsidRPr="00AF7C7F">
              <w:rPr>
                <w:rFonts w:ascii="VicCursive" w:hAnsi="VicCursive"/>
                <w:sz w:val="32"/>
                <w:szCs w:val="32"/>
              </w:rPr>
              <w:t xml:space="preserve">$19  </w:t>
            </w:r>
            <w:r w:rsidRPr="00AF7C7F">
              <w:rPr>
                <w:rFonts w:ascii="VicCursive" w:hAnsi="VicCursive"/>
                <w:sz w:val="32"/>
                <w:szCs w:val="32"/>
              </w:rPr>
              <w:sym w:font="Symbol" w:char="F0B4"/>
            </w:r>
            <w:r w:rsidRPr="00AF7C7F">
              <w:rPr>
                <w:rFonts w:ascii="VicCursive" w:hAnsi="VicCursive"/>
                <w:sz w:val="32"/>
                <w:szCs w:val="32"/>
              </w:rPr>
              <w:t xml:space="preserve">  0</w:t>
            </w:r>
          </w:p>
        </w:tc>
        <w:tc>
          <w:tcPr>
            <w:tcW w:w="2340" w:type="dxa"/>
            <w:gridSpan w:val="2"/>
          </w:tcPr>
          <w:p w14:paraId="7BB331AB" w14:textId="77777777" w:rsidR="00B364EA" w:rsidRPr="00AF7C7F" w:rsidRDefault="00B364EA" w:rsidP="003354CB">
            <w:pPr>
              <w:jc w:val="center"/>
              <w:rPr>
                <w:sz w:val="32"/>
              </w:rPr>
            </w:pPr>
            <w:r w:rsidRPr="00AF7C7F">
              <w:rPr>
                <w:rFonts w:ascii="VicCursive" w:hAnsi="VicCursive"/>
                <w:sz w:val="32"/>
                <w:szCs w:val="32"/>
              </w:rPr>
              <w:t>$</w:t>
            </w:r>
            <w:proofErr w:type="gramStart"/>
            <w:r w:rsidRPr="00AF7C7F">
              <w:rPr>
                <w:rFonts w:ascii="VicCursive" w:hAnsi="VicCursive"/>
                <w:sz w:val="32"/>
                <w:szCs w:val="32"/>
              </w:rPr>
              <w:t>40  +</w:t>
            </w:r>
            <w:proofErr w:type="gramEnd"/>
            <w:r w:rsidRPr="00AF7C7F">
              <w:rPr>
                <w:rFonts w:ascii="VicCursive" w:hAnsi="VicCursive"/>
                <w:sz w:val="32"/>
                <w:szCs w:val="32"/>
              </w:rPr>
              <w:t xml:space="preserve">  $49</w:t>
            </w:r>
          </w:p>
        </w:tc>
        <w:tc>
          <w:tcPr>
            <w:tcW w:w="2343" w:type="dxa"/>
            <w:gridSpan w:val="2"/>
          </w:tcPr>
          <w:p w14:paraId="7BB331AC" w14:textId="77777777" w:rsidR="00B364EA" w:rsidRPr="00AF7C7F" w:rsidRDefault="00B364EA" w:rsidP="003354CB">
            <w:pPr>
              <w:jc w:val="center"/>
              <w:rPr>
                <w:sz w:val="32"/>
              </w:rPr>
            </w:pPr>
            <w:r w:rsidRPr="00AF7C7F">
              <w:rPr>
                <w:rFonts w:ascii="VicCursive" w:hAnsi="VicCursive"/>
                <w:sz w:val="32"/>
                <w:szCs w:val="32"/>
              </w:rPr>
              <w:t xml:space="preserve">$1860 </w:t>
            </w:r>
            <w:r w:rsidRPr="00AF7C7F">
              <w:sym w:font="Symbol" w:char="002D"/>
            </w:r>
            <w:r w:rsidRPr="00AF7C7F">
              <w:rPr>
                <w:rFonts w:ascii="VicCursive" w:hAnsi="VicCursive"/>
                <w:sz w:val="32"/>
                <w:szCs w:val="32"/>
              </w:rPr>
              <w:t xml:space="preserve"> $6</w:t>
            </w:r>
          </w:p>
        </w:tc>
        <w:tc>
          <w:tcPr>
            <w:tcW w:w="2521" w:type="dxa"/>
          </w:tcPr>
          <w:p w14:paraId="7BB331AD" w14:textId="77777777" w:rsidR="00B364EA" w:rsidRPr="00AF7C7F" w:rsidRDefault="00B364EA" w:rsidP="003354CB">
            <w:pPr>
              <w:jc w:val="center"/>
              <w:rPr>
                <w:sz w:val="32"/>
              </w:rPr>
            </w:pPr>
            <w:r w:rsidRPr="00AF7C7F">
              <w:rPr>
                <w:rFonts w:ascii="VicCursive" w:hAnsi="VicCursive"/>
                <w:sz w:val="32"/>
                <w:szCs w:val="32"/>
              </w:rPr>
              <w:t xml:space="preserve">$500  </w:t>
            </w:r>
            <w:r w:rsidRPr="00AF7C7F">
              <w:sym w:font="Symbol" w:char="002D"/>
            </w:r>
            <w:r w:rsidRPr="00AF7C7F">
              <w:rPr>
                <w:rFonts w:ascii="VicCursive" w:hAnsi="VicCursive"/>
                <w:sz w:val="32"/>
                <w:szCs w:val="32"/>
              </w:rPr>
              <w:t xml:space="preserve"> $2</w:t>
            </w:r>
          </w:p>
        </w:tc>
      </w:tr>
      <w:tr w:rsidR="00B364EA" w:rsidRPr="00AF7C7F" w14:paraId="7BB331B0" w14:textId="77777777" w:rsidTr="003354CB">
        <w:trPr>
          <w:trHeight w:val="255"/>
        </w:trPr>
        <w:tc>
          <w:tcPr>
            <w:tcW w:w="9649" w:type="dxa"/>
            <w:gridSpan w:val="7"/>
          </w:tcPr>
          <w:p w14:paraId="7BB331AF" w14:textId="77777777" w:rsidR="00B364EA" w:rsidRPr="00AF7C7F" w:rsidRDefault="00B364EA" w:rsidP="003354CB"/>
        </w:tc>
      </w:tr>
      <w:tr w:rsidR="00B364EA" w:rsidRPr="00AF7C7F" w14:paraId="7BB331B4" w14:textId="77777777" w:rsidTr="003354CB">
        <w:trPr>
          <w:trHeight w:val="330"/>
        </w:trPr>
        <w:tc>
          <w:tcPr>
            <w:tcW w:w="3165" w:type="dxa"/>
            <w:gridSpan w:val="3"/>
          </w:tcPr>
          <w:p w14:paraId="7BB331B1" w14:textId="77777777" w:rsidR="00B364EA" w:rsidRPr="00AF7C7F" w:rsidRDefault="00B364EA" w:rsidP="003354CB">
            <w:pPr>
              <w:jc w:val="center"/>
            </w:pPr>
            <w:r w:rsidRPr="00AF7C7F">
              <w:rPr>
                <w:rFonts w:ascii="VicCursive" w:hAnsi="VicCursive"/>
                <w:sz w:val="32"/>
                <w:szCs w:val="32"/>
              </w:rPr>
              <w:t xml:space="preserve">$500  </w:t>
            </w:r>
            <w:r w:rsidRPr="00AF7C7F">
              <w:rPr>
                <w:rFonts w:ascii="VicCursive" w:hAnsi="VicCursive"/>
                <w:sz w:val="32"/>
                <w:szCs w:val="32"/>
              </w:rPr>
              <w:sym w:font="Symbol" w:char="F02D"/>
            </w:r>
            <w:r w:rsidRPr="00AF7C7F">
              <w:rPr>
                <w:rFonts w:ascii="VicCursive" w:hAnsi="VicCursive"/>
                <w:sz w:val="32"/>
                <w:szCs w:val="32"/>
              </w:rPr>
              <w:t xml:space="preserve">  $3</w:t>
            </w:r>
          </w:p>
        </w:tc>
        <w:tc>
          <w:tcPr>
            <w:tcW w:w="3060" w:type="dxa"/>
            <w:gridSpan w:val="2"/>
          </w:tcPr>
          <w:p w14:paraId="7BB331B2" w14:textId="77777777" w:rsidR="00B364EA" w:rsidRPr="00AF7C7F" w:rsidRDefault="00B364EA" w:rsidP="003354CB">
            <w:pPr>
              <w:jc w:val="center"/>
            </w:pPr>
            <w:r w:rsidRPr="00AF7C7F">
              <w:rPr>
                <w:rFonts w:ascii="VicCursive" w:hAnsi="VicCursive"/>
                <w:sz w:val="32"/>
                <w:szCs w:val="32"/>
              </w:rPr>
              <w:t xml:space="preserve">$3  </w:t>
            </w:r>
            <w:r w:rsidRPr="00AF7C7F">
              <w:rPr>
                <w:rFonts w:ascii="VicCursive" w:hAnsi="VicCursive"/>
                <w:sz w:val="32"/>
                <w:szCs w:val="32"/>
              </w:rPr>
              <w:sym w:font="Symbol" w:char="F02D"/>
            </w:r>
            <w:r w:rsidRPr="00AF7C7F">
              <w:rPr>
                <w:rFonts w:ascii="VicCursive" w:hAnsi="VicCursive"/>
                <w:sz w:val="32"/>
                <w:szCs w:val="32"/>
              </w:rPr>
              <w:t xml:space="preserve">  $500</w:t>
            </w:r>
          </w:p>
        </w:tc>
        <w:tc>
          <w:tcPr>
            <w:tcW w:w="3424" w:type="dxa"/>
            <w:gridSpan w:val="2"/>
          </w:tcPr>
          <w:p w14:paraId="7BB331B3" w14:textId="77777777" w:rsidR="00B364EA" w:rsidRPr="00AF7C7F" w:rsidRDefault="00B364EA" w:rsidP="003354CB">
            <w:pPr>
              <w:jc w:val="center"/>
            </w:pPr>
            <w:r w:rsidRPr="00AF7C7F">
              <w:rPr>
                <w:rFonts w:ascii="VicCursive" w:hAnsi="VicCursive"/>
                <w:sz w:val="32"/>
                <w:szCs w:val="32"/>
              </w:rPr>
              <w:t xml:space="preserve">$80  </w:t>
            </w:r>
            <w:r w:rsidRPr="00AF7C7F">
              <w:rPr>
                <w:rFonts w:ascii="VicCursive" w:hAnsi="VicCursive"/>
                <w:sz w:val="32"/>
                <w:szCs w:val="32"/>
              </w:rPr>
              <w:sym w:font="Symbol" w:char="F02D"/>
            </w:r>
            <w:r w:rsidRPr="00AF7C7F">
              <w:rPr>
                <w:rFonts w:ascii="VicCursive" w:hAnsi="VicCursive"/>
                <w:sz w:val="32"/>
                <w:szCs w:val="32"/>
              </w:rPr>
              <w:t xml:space="preserve">  $1</w:t>
            </w:r>
          </w:p>
        </w:tc>
      </w:tr>
      <w:tr w:rsidR="00B364EA" w:rsidRPr="00AF7C7F" w14:paraId="7BB331B6" w14:textId="77777777" w:rsidTr="003354CB">
        <w:trPr>
          <w:trHeight w:val="792"/>
        </w:trPr>
        <w:tc>
          <w:tcPr>
            <w:tcW w:w="9649" w:type="dxa"/>
            <w:gridSpan w:val="7"/>
          </w:tcPr>
          <w:p w14:paraId="7BB331B5" w14:textId="77777777" w:rsidR="00B364EA" w:rsidRPr="00AF7C7F" w:rsidRDefault="00B364EA" w:rsidP="003354CB"/>
        </w:tc>
      </w:tr>
    </w:tbl>
    <w:p w14:paraId="7BB331B7" w14:textId="77777777" w:rsidR="00B364EA" w:rsidRPr="00AF7C7F" w:rsidRDefault="003354CB" w:rsidP="00B364EA">
      <w:pPr>
        <w:pStyle w:val="Heading2"/>
        <w:jc w:val="center"/>
        <w:rPr>
          <w:sz w:val="32"/>
        </w:rPr>
      </w:pPr>
      <w:r>
        <w:rPr>
          <w:noProof/>
          <w:lang w:eastAsia="en-AU"/>
        </w:rPr>
        <w:drawing>
          <wp:anchor distT="0" distB="0" distL="114300" distR="114300" simplePos="0" relativeHeight="251956224" behindDoc="0" locked="0" layoutInCell="1" allowOverlap="1" wp14:anchorId="7BB334B1" wp14:editId="7BB334B2">
            <wp:simplePos x="0" y="0"/>
            <wp:positionH relativeFrom="column">
              <wp:posOffset>1946910</wp:posOffset>
            </wp:positionH>
            <wp:positionV relativeFrom="paragraph">
              <wp:posOffset>101600</wp:posOffset>
            </wp:positionV>
            <wp:extent cx="2259330" cy="1963420"/>
            <wp:effectExtent l="0" t="0" r="7620" b="0"/>
            <wp:wrapNone/>
            <wp:docPr id="709" name="Picture 709" descr="shpo s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shpo sal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259330" cy="19634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31B8" w14:textId="77777777" w:rsidR="003354CB" w:rsidRDefault="003354CB" w:rsidP="00B364EA">
      <w:r>
        <w:br w:type="page"/>
      </w:r>
    </w:p>
    <w:p w14:paraId="7BB331B9" w14:textId="77777777" w:rsidR="00B364EA" w:rsidRPr="003354CB" w:rsidRDefault="00B364EA" w:rsidP="003354CB">
      <w:pPr>
        <w:jc w:val="center"/>
        <w:rPr>
          <w:rFonts w:ascii="Arial" w:hAnsi="Arial" w:cs="Arial"/>
          <w:b/>
        </w:rPr>
      </w:pPr>
      <w:r w:rsidRPr="003354CB">
        <w:rPr>
          <w:rFonts w:ascii="Arial" w:hAnsi="Arial" w:cs="Arial"/>
          <w:b/>
        </w:rPr>
        <w:lastRenderedPageBreak/>
        <w:t>Comments</w:t>
      </w:r>
    </w:p>
    <w:p w14:paraId="7BB331BA" w14:textId="77777777" w:rsidR="00B364EA" w:rsidRPr="00AF7C7F" w:rsidRDefault="00B364EA" w:rsidP="00B364EA">
      <w:pPr>
        <w:rPr>
          <w:b/>
          <w:bCs/>
        </w:rPr>
      </w:pPr>
    </w:p>
    <w:p w14:paraId="7BB331BB" w14:textId="77777777" w:rsidR="00B364EA" w:rsidRPr="00AF7C7F" w:rsidRDefault="00B364EA" w:rsidP="003354CB">
      <w:pPr>
        <w:jc w:val="center"/>
      </w:pPr>
      <w:r w:rsidRPr="00AF7C7F">
        <w:t>Did you have any difficulties? Was it too easy? Did you need assistance? Were the instructions easy to follow?</w:t>
      </w:r>
    </w:p>
    <w:p w14:paraId="7BB331BC" w14:textId="77777777" w:rsidR="00B364EA" w:rsidRDefault="00B364EA" w:rsidP="003354CB">
      <w:pPr>
        <w:jc w:val="center"/>
      </w:pPr>
      <w:r w:rsidRPr="00AF7C7F">
        <w:t>I’d like to know how you managed with your Week 2 work.</w:t>
      </w:r>
    </w:p>
    <w:p w14:paraId="7BB331BD" w14:textId="77777777" w:rsidR="00B364EA" w:rsidRPr="00AF7C7F" w:rsidRDefault="00B364EA" w:rsidP="003354CB">
      <w:pPr>
        <w:jc w:val="center"/>
      </w:pPr>
      <w:r>
        <w:t>Do you feel like you know how to tell the time?</w:t>
      </w:r>
    </w:p>
    <w:p w14:paraId="7BB331BE" w14:textId="77777777" w:rsidR="00B364EA" w:rsidRPr="003354CB" w:rsidRDefault="00B364EA" w:rsidP="00B364EA">
      <w:pPr>
        <w:rPr>
          <w:bCs/>
          <w:sz w:val="20"/>
        </w:rPr>
      </w:pPr>
    </w:p>
    <w:p w14:paraId="7BB331BF" w14:textId="77777777" w:rsidR="003354CB" w:rsidRPr="003354CB" w:rsidRDefault="003354CB" w:rsidP="00B364EA">
      <w:pPr>
        <w:rPr>
          <w:bCs/>
          <w:sz w:val="20"/>
        </w:rPr>
      </w:pPr>
    </w:p>
    <w:p w14:paraId="7BB331C0" w14:textId="77777777" w:rsidR="00B364EA" w:rsidRPr="00AF7C7F" w:rsidRDefault="00B364EA" w:rsidP="00B364EA">
      <w:pPr>
        <w:rPr>
          <w:bCs/>
        </w:rPr>
      </w:pPr>
      <w:r w:rsidRPr="00AF7C7F">
        <w:rPr>
          <w:b/>
          <w:bCs/>
        </w:rPr>
        <w:t>__________________________________________________________________</w:t>
      </w:r>
    </w:p>
    <w:p w14:paraId="7BB331C1" w14:textId="77777777" w:rsidR="00B364EA" w:rsidRPr="003354CB" w:rsidRDefault="00B364EA" w:rsidP="00B364EA">
      <w:pPr>
        <w:rPr>
          <w:bCs/>
          <w:sz w:val="20"/>
        </w:rPr>
      </w:pPr>
    </w:p>
    <w:p w14:paraId="7BB331C2" w14:textId="77777777" w:rsidR="003354CB" w:rsidRPr="003354CB" w:rsidRDefault="003354CB" w:rsidP="00B364EA">
      <w:pPr>
        <w:rPr>
          <w:bCs/>
          <w:sz w:val="20"/>
        </w:rPr>
      </w:pPr>
    </w:p>
    <w:p w14:paraId="7BB331C3" w14:textId="77777777" w:rsidR="00B364EA" w:rsidRPr="00AF7C7F" w:rsidRDefault="00B364EA" w:rsidP="00B364EA">
      <w:pPr>
        <w:rPr>
          <w:bCs/>
        </w:rPr>
      </w:pPr>
      <w:r w:rsidRPr="00AF7C7F">
        <w:rPr>
          <w:b/>
          <w:bCs/>
        </w:rPr>
        <w:t>__________________________________________________________________</w:t>
      </w:r>
    </w:p>
    <w:p w14:paraId="7BB331C4" w14:textId="77777777" w:rsidR="00B364EA" w:rsidRPr="003354CB" w:rsidRDefault="00B364EA" w:rsidP="00B364EA">
      <w:pPr>
        <w:rPr>
          <w:bCs/>
          <w:sz w:val="20"/>
        </w:rPr>
      </w:pPr>
    </w:p>
    <w:p w14:paraId="7BB331C5" w14:textId="77777777" w:rsidR="003354CB" w:rsidRPr="003354CB" w:rsidRDefault="003354CB" w:rsidP="00B364EA">
      <w:pPr>
        <w:rPr>
          <w:bCs/>
          <w:sz w:val="20"/>
        </w:rPr>
      </w:pPr>
    </w:p>
    <w:p w14:paraId="7BB331C6" w14:textId="77777777" w:rsidR="00B364EA" w:rsidRPr="00AF7C7F" w:rsidRDefault="00B364EA" w:rsidP="00B364EA">
      <w:pPr>
        <w:rPr>
          <w:bCs/>
        </w:rPr>
      </w:pPr>
      <w:r w:rsidRPr="00AF7C7F">
        <w:rPr>
          <w:b/>
          <w:bCs/>
        </w:rPr>
        <w:t>__________________________________________________________________</w:t>
      </w:r>
    </w:p>
    <w:p w14:paraId="7BB331C7" w14:textId="77777777" w:rsidR="00B364EA" w:rsidRPr="003354CB" w:rsidRDefault="00B364EA" w:rsidP="00B364EA">
      <w:pPr>
        <w:rPr>
          <w:bCs/>
          <w:sz w:val="20"/>
        </w:rPr>
      </w:pPr>
    </w:p>
    <w:p w14:paraId="7BB331C8" w14:textId="77777777" w:rsidR="003354CB" w:rsidRPr="003354CB" w:rsidRDefault="003354CB" w:rsidP="00B364EA">
      <w:pPr>
        <w:rPr>
          <w:bCs/>
          <w:sz w:val="20"/>
        </w:rPr>
      </w:pPr>
    </w:p>
    <w:p w14:paraId="7BB331C9" w14:textId="77777777" w:rsidR="00B364EA" w:rsidRPr="00AF7C7F" w:rsidRDefault="00B364EA" w:rsidP="00B364EA">
      <w:pPr>
        <w:rPr>
          <w:bCs/>
        </w:rPr>
      </w:pPr>
      <w:r w:rsidRPr="00AF7C7F">
        <w:rPr>
          <w:b/>
          <w:bCs/>
        </w:rPr>
        <w:t>__________________________________________________________________</w:t>
      </w:r>
    </w:p>
    <w:p w14:paraId="7BB331CA" w14:textId="77777777" w:rsidR="00B364EA" w:rsidRPr="003354CB" w:rsidRDefault="00B364EA" w:rsidP="00B364EA">
      <w:pPr>
        <w:rPr>
          <w:bCs/>
          <w:sz w:val="20"/>
        </w:rPr>
      </w:pPr>
    </w:p>
    <w:p w14:paraId="7BB331CB" w14:textId="77777777" w:rsidR="003354CB" w:rsidRPr="003354CB" w:rsidRDefault="003354CB" w:rsidP="00B364EA">
      <w:pPr>
        <w:rPr>
          <w:bCs/>
          <w:sz w:val="20"/>
        </w:rPr>
      </w:pPr>
    </w:p>
    <w:p w14:paraId="7BB331CC" w14:textId="77777777" w:rsidR="00B364EA" w:rsidRPr="00AF7C7F" w:rsidRDefault="00B364EA" w:rsidP="00B364EA">
      <w:pPr>
        <w:rPr>
          <w:bCs/>
        </w:rPr>
      </w:pPr>
      <w:r w:rsidRPr="00AF7C7F">
        <w:rPr>
          <w:b/>
          <w:bCs/>
        </w:rPr>
        <w:t>__________________________________________________________________</w:t>
      </w:r>
    </w:p>
    <w:p w14:paraId="7BB331CD" w14:textId="77777777" w:rsidR="00B364EA" w:rsidRPr="003354CB" w:rsidRDefault="00B364EA" w:rsidP="00B364EA">
      <w:pPr>
        <w:rPr>
          <w:bCs/>
          <w:sz w:val="20"/>
        </w:rPr>
      </w:pPr>
    </w:p>
    <w:p w14:paraId="7BB331CE" w14:textId="77777777" w:rsidR="003354CB" w:rsidRPr="003354CB" w:rsidRDefault="003354CB" w:rsidP="00B364EA">
      <w:pPr>
        <w:rPr>
          <w:bCs/>
          <w:sz w:val="20"/>
        </w:rPr>
      </w:pPr>
    </w:p>
    <w:p w14:paraId="7BB331CF" w14:textId="77777777" w:rsidR="00B364EA" w:rsidRPr="00AF7C7F" w:rsidRDefault="00B364EA" w:rsidP="00B364EA">
      <w:pPr>
        <w:rPr>
          <w:bCs/>
        </w:rPr>
      </w:pPr>
      <w:r w:rsidRPr="00AF7C7F">
        <w:rPr>
          <w:b/>
          <w:bCs/>
        </w:rPr>
        <w:t>__________________________________________________________________</w:t>
      </w:r>
    </w:p>
    <w:p w14:paraId="7BB331D0" w14:textId="77777777" w:rsidR="00B364EA" w:rsidRPr="003354CB" w:rsidRDefault="00B364EA" w:rsidP="00B364EA">
      <w:pPr>
        <w:rPr>
          <w:bCs/>
          <w:sz w:val="20"/>
        </w:rPr>
      </w:pPr>
    </w:p>
    <w:p w14:paraId="7BB331D1" w14:textId="77777777" w:rsidR="003354CB" w:rsidRPr="003354CB" w:rsidRDefault="003354CB" w:rsidP="00B364EA">
      <w:pPr>
        <w:rPr>
          <w:bCs/>
          <w:sz w:val="20"/>
        </w:rPr>
      </w:pPr>
    </w:p>
    <w:p w14:paraId="7BB331D2" w14:textId="77777777" w:rsidR="00B364EA" w:rsidRPr="00AF7C7F" w:rsidRDefault="00B364EA" w:rsidP="00B364EA">
      <w:pPr>
        <w:rPr>
          <w:bCs/>
        </w:rPr>
      </w:pPr>
      <w:r w:rsidRPr="00AF7C7F">
        <w:rPr>
          <w:b/>
          <w:bCs/>
        </w:rPr>
        <w:t>__________________________________________________________________</w:t>
      </w:r>
    </w:p>
    <w:p w14:paraId="7BB331D3" w14:textId="77777777" w:rsidR="00B364EA" w:rsidRPr="003354CB" w:rsidRDefault="00B364EA" w:rsidP="00B364EA">
      <w:pPr>
        <w:rPr>
          <w:bCs/>
          <w:sz w:val="20"/>
        </w:rPr>
      </w:pPr>
    </w:p>
    <w:p w14:paraId="7BB331D4" w14:textId="77777777" w:rsidR="003354CB" w:rsidRPr="003354CB" w:rsidRDefault="003354CB" w:rsidP="00B364EA">
      <w:pPr>
        <w:rPr>
          <w:bCs/>
          <w:sz w:val="20"/>
        </w:rPr>
      </w:pPr>
    </w:p>
    <w:p w14:paraId="7BB331D5" w14:textId="77777777" w:rsidR="00B364EA" w:rsidRPr="00AF7C7F" w:rsidRDefault="00B364EA" w:rsidP="00B364EA">
      <w:pPr>
        <w:rPr>
          <w:bCs/>
        </w:rPr>
      </w:pPr>
      <w:r w:rsidRPr="00AF7C7F">
        <w:rPr>
          <w:b/>
          <w:bCs/>
        </w:rPr>
        <w:t>__________________________________________________________________</w:t>
      </w:r>
    </w:p>
    <w:p w14:paraId="7BB331D6" w14:textId="77777777" w:rsidR="00B364EA" w:rsidRPr="003354CB" w:rsidRDefault="00B364EA" w:rsidP="00B364EA">
      <w:pPr>
        <w:rPr>
          <w:bCs/>
          <w:sz w:val="20"/>
        </w:rPr>
      </w:pPr>
    </w:p>
    <w:p w14:paraId="7BB331D7" w14:textId="77777777" w:rsidR="003354CB" w:rsidRPr="003354CB" w:rsidRDefault="003354CB" w:rsidP="00B364EA">
      <w:pPr>
        <w:rPr>
          <w:bCs/>
          <w:sz w:val="20"/>
        </w:rPr>
      </w:pPr>
    </w:p>
    <w:p w14:paraId="7BB331D8" w14:textId="77777777" w:rsidR="00B364EA" w:rsidRPr="00AF7C7F" w:rsidRDefault="00B364EA" w:rsidP="00B364EA">
      <w:pPr>
        <w:rPr>
          <w:bCs/>
        </w:rPr>
      </w:pPr>
      <w:r w:rsidRPr="00AF7C7F">
        <w:rPr>
          <w:b/>
          <w:bCs/>
        </w:rPr>
        <w:t>__________________________________________________________________</w:t>
      </w:r>
    </w:p>
    <w:p w14:paraId="7BB331D9" w14:textId="77777777" w:rsidR="00B364EA" w:rsidRPr="003354CB" w:rsidRDefault="00B364EA" w:rsidP="00B364EA">
      <w:pPr>
        <w:rPr>
          <w:bCs/>
          <w:sz w:val="20"/>
        </w:rPr>
      </w:pPr>
    </w:p>
    <w:p w14:paraId="7BB331DA" w14:textId="77777777" w:rsidR="003354CB" w:rsidRPr="003354CB" w:rsidRDefault="003354CB" w:rsidP="00B364EA">
      <w:pPr>
        <w:rPr>
          <w:bCs/>
          <w:sz w:val="20"/>
        </w:rPr>
      </w:pPr>
    </w:p>
    <w:p w14:paraId="7BB331DB" w14:textId="77777777" w:rsidR="00B364EA" w:rsidRPr="00AF7C7F" w:rsidRDefault="00B364EA" w:rsidP="00B364EA">
      <w:pPr>
        <w:rPr>
          <w:bCs/>
        </w:rPr>
      </w:pPr>
      <w:r w:rsidRPr="00AF7C7F">
        <w:rPr>
          <w:b/>
          <w:bCs/>
        </w:rPr>
        <w:t>__________________________________________________________________</w:t>
      </w:r>
    </w:p>
    <w:p w14:paraId="7BB331DC" w14:textId="77777777" w:rsidR="00B364EA" w:rsidRPr="00AF7C7F" w:rsidRDefault="003354CB" w:rsidP="00B364EA">
      <w:pPr>
        <w:ind w:right="-230"/>
      </w:pPr>
      <w:r>
        <w:rPr>
          <w:noProof/>
          <w:lang w:val="en-AU" w:eastAsia="en-AU"/>
        </w:rPr>
        <w:drawing>
          <wp:anchor distT="0" distB="0" distL="114300" distR="114300" simplePos="0" relativeHeight="251957248" behindDoc="0" locked="0" layoutInCell="1" allowOverlap="1" wp14:anchorId="7BB334B3" wp14:editId="7BB334B4">
            <wp:simplePos x="0" y="0"/>
            <wp:positionH relativeFrom="column">
              <wp:posOffset>1288041</wp:posOffset>
            </wp:positionH>
            <wp:positionV relativeFrom="paragraph">
              <wp:posOffset>43815</wp:posOffset>
            </wp:positionV>
            <wp:extent cx="3052445" cy="2867025"/>
            <wp:effectExtent l="0" t="0" r="0" b="9525"/>
            <wp:wrapNone/>
            <wp:docPr id="708" name="Picture 708" descr="j0078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j007883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052445" cy="2867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BB331DD" w14:textId="77777777" w:rsidR="00B364EA" w:rsidRPr="00AF7C7F" w:rsidRDefault="00B364EA" w:rsidP="00B364EA">
      <w:pPr>
        <w:jc w:val="center"/>
      </w:pPr>
    </w:p>
    <w:p w14:paraId="7BB331DE" w14:textId="77777777" w:rsidR="00B364EA" w:rsidRPr="00AF7C7F" w:rsidRDefault="00B364EA" w:rsidP="00B364EA">
      <w:pPr>
        <w:rPr>
          <w:rFonts w:ascii="Arial" w:hAnsi="Arial" w:cs="Arial"/>
          <w:b/>
          <w:sz w:val="36"/>
          <w:szCs w:val="36"/>
        </w:rPr>
      </w:pPr>
    </w:p>
    <w:p w14:paraId="7BB331DF" w14:textId="77777777" w:rsidR="00B364EA" w:rsidRPr="00AF7C7F" w:rsidRDefault="00B364EA" w:rsidP="00B364EA">
      <w:pPr>
        <w:rPr>
          <w:rFonts w:ascii="Arial" w:hAnsi="Arial" w:cs="Arial"/>
          <w:b/>
          <w:sz w:val="16"/>
          <w:szCs w:val="16"/>
        </w:rPr>
      </w:pPr>
    </w:p>
    <w:tbl>
      <w:tblPr>
        <w:tblW w:w="9567" w:type="dxa"/>
        <w:jc w:val="center"/>
        <w:tblLook w:val="01E0" w:firstRow="1" w:lastRow="1" w:firstColumn="1" w:lastColumn="1" w:noHBand="0" w:noVBand="0"/>
      </w:tblPr>
      <w:tblGrid>
        <w:gridCol w:w="9726"/>
      </w:tblGrid>
      <w:tr w:rsidR="00B364EA" w:rsidRPr="00BD6626" w14:paraId="7BB331E1" w14:textId="77777777" w:rsidTr="003354CB">
        <w:trPr>
          <w:jc w:val="center"/>
        </w:trPr>
        <w:tc>
          <w:tcPr>
            <w:tcW w:w="9567" w:type="dxa"/>
            <w:shd w:val="clear" w:color="auto" w:fill="auto"/>
          </w:tcPr>
          <w:p w14:paraId="7BB331E0" w14:textId="77777777" w:rsidR="00B364EA" w:rsidRPr="00BD6626" w:rsidRDefault="00B364EA" w:rsidP="003354CB">
            <w:pPr>
              <w:jc w:val="center"/>
              <w:rPr>
                <w:rFonts w:ascii="Arial" w:hAnsi="Arial" w:cs="Arial"/>
                <w:b/>
                <w:sz w:val="36"/>
                <w:szCs w:val="36"/>
              </w:rPr>
            </w:pPr>
            <w:r>
              <w:rPr>
                <w:rFonts w:ascii="Arial" w:hAnsi="Arial" w:cs="Arial"/>
                <w:b/>
                <w:noProof/>
                <w:sz w:val="36"/>
                <w:szCs w:val="36"/>
                <w:lang w:val="en-AU" w:eastAsia="en-AU"/>
              </w:rPr>
              <w:lastRenderedPageBreak/>
              <mc:AlternateContent>
                <mc:Choice Requires="wps">
                  <w:drawing>
                    <wp:anchor distT="0" distB="0" distL="114300" distR="114300" simplePos="0" relativeHeight="251953152" behindDoc="0" locked="0" layoutInCell="1" allowOverlap="1" wp14:anchorId="7BB334B5" wp14:editId="7BB334B6">
                      <wp:simplePos x="0" y="0"/>
                      <wp:positionH relativeFrom="column">
                        <wp:posOffset>3970020</wp:posOffset>
                      </wp:positionH>
                      <wp:positionV relativeFrom="paragraph">
                        <wp:posOffset>5002530</wp:posOffset>
                      </wp:positionV>
                      <wp:extent cx="304800" cy="207010"/>
                      <wp:effectExtent l="3175" t="4445" r="0" b="0"/>
                      <wp:wrapNone/>
                      <wp:docPr id="712" name="Rectangle 7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248011" id="Rectangle 712" o:spid="_x0000_s1026" style="position:absolute;margin-left:312.6pt;margin-top:393.9pt;width:24pt;height:16.3pt;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" stroked="f"/>
                  </w:pict>
                </mc:Fallback>
              </mc:AlternateContent>
            </w:r>
            <w:r>
              <w:rPr>
                <w:rFonts w:ascii="Arial" w:hAnsi="Arial" w:cs="Arial"/>
                <w:b/>
                <w:noProof/>
                <w:sz w:val="36"/>
                <w:szCs w:val="36"/>
                <w:lang w:val="en-AU" w:eastAsia="en-AU"/>
              </w:rPr>
              <mc:AlternateContent>
                <mc:Choice Requires="wps">
                  <w:drawing>
                    <wp:anchor distT="0" distB="0" distL="114300" distR="114300" simplePos="0" relativeHeight="251952128" behindDoc="0" locked="0" layoutInCell="1" allowOverlap="1" wp14:anchorId="7BB334B7" wp14:editId="7BB334B8">
                      <wp:simplePos x="0" y="0"/>
                      <wp:positionH relativeFrom="column">
                        <wp:posOffset>4427220</wp:posOffset>
                      </wp:positionH>
                      <wp:positionV relativeFrom="paragraph">
                        <wp:posOffset>1585595</wp:posOffset>
                      </wp:positionV>
                      <wp:extent cx="609600" cy="304800"/>
                      <wp:effectExtent l="3175" t="0" r="0" b="2540"/>
                      <wp:wrapNone/>
                      <wp:docPr id="711" name="Rectangle 7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C985E3" id="Rectangle 711" o:spid="_x0000_s1026" style="position:absolute;margin-left:348.6pt;margin-top:124.85pt;width:48pt;height:24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" stroked="f"/>
                  </w:pict>
                </mc:Fallback>
              </mc:AlternateContent>
            </w:r>
            <w:r>
              <w:rPr>
                <w:noProof/>
                <w:lang w:val="en-AU" w:eastAsia="en-AU"/>
              </w:rPr>
              <w:drawing>
                <wp:inline distT="0" distB="0" distL="0" distR="0" wp14:anchorId="7BB334B9" wp14:editId="7BB334BA">
                  <wp:extent cx="5997575" cy="8498840"/>
                  <wp:effectExtent l="19050" t="19050" r="22225" b="16510"/>
                  <wp:docPr id="707" name="Picture 707" descr="1C MaSh 62 Mystery Co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1C MaSh 62 Mystery Coin"/>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997575" cy="8498840"/>
                          </a:xfrm>
                          <a:prstGeom prst="rect">
                            <a:avLst/>
                          </a:prstGeom>
                          <a:noFill/>
                          <a:ln w="6350" cmpd="sng">
                            <a:solidFill>
                              <a:srgbClr val="000000"/>
                            </a:solidFill>
                            <a:miter lim="800000"/>
                            <a:headEnd/>
                            <a:tailEnd/>
                          </a:ln>
                          <a:effectLst/>
                        </pic:spPr>
                      </pic:pic>
                    </a:graphicData>
                  </a:graphic>
                </wp:inline>
              </w:drawing>
            </w:r>
          </w:p>
        </w:tc>
      </w:tr>
    </w:tbl>
    <w:p w14:paraId="7BB331E2" w14:textId="77777777" w:rsidR="00B364EA" w:rsidRPr="00AF7C7F" w:rsidRDefault="00B364EA" w:rsidP="00B364EA">
      <w:pPr>
        <w:rPr>
          <w:sz w:val="16"/>
          <w:szCs w:val="16"/>
        </w:rPr>
      </w:pPr>
    </w:p>
    <w:p w14:paraId="7BB331E3" w14:textId="77777777" w:rsidR="003354CB" w:rsidRDefault="003354CB" w:rsidP="00B364EA">
      <w:pPr>
        <w:rPr>
          <w:sz w:val="16"/>
          <w:szCs w:val="16"/>
        </w:rPr>
        <w:sectPr w:rsidR="003354CB" w:rsidSect="00E258E4">
          <w:headerReference w:type="default" r:id="rId122"/>
          <w:pgSz w:w="11906" w:h="16838" w:code="9"/>
          <w:pgMar w:top="1152" w:right="1296" w:bottom="1152" w:left="1296" w:header="576" w:footer="576" w:gutter="0"/>
          <w:cols w:space="709"/>
          <w:docGrid w:linePitch="36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0"/>
      </w:tblGrid>
      <w:tr w:rsidR="00B364EA" w:rsidRPr="00BD6626" w14:paraId="7BB331E6" w14:textId="77777777" w:rsidTr="003354CB">
        <w:trPr>
          <w:trHeight w:val="980"/>
        </w:trPr>
        <w:tc>
          <w:tcPr>
            <w:tcW w:w="9270" w:type="dxa"/>
            <w:shd w:val="clear" w:color="auto" w:fill="auto"/>
            <w:vAlign w:val="center"/>
          </w:tcPr>
          <w:p w14:paraId="7BB331E5" w14:textId="55948031" w:rsidR="00B364EA" w:rsidRPr="000517F4" w:rsidRDefault="00B364EA" w:rsidP="000517F4">
            <w:pPr>
              <w:spacing w:line="360" w:lineRule="auto"/>
              <w:jc w:val="center"/>
              <w:rPr>
                <w:rFonts w:ascii="Arial" w:hAnsi="Arial" w:cs="Arial"/>
                <w:b/>
                <w:szCs w:val="28"/>
              </w:rPr>
            </w:pPr>
            <w:proofErr w:type="spellStart"/>
            <w:r w:rsidRPr="00BD6626">
              <w:rPr>
                <w:rFonts w:ascii="Arial" w:hAnsi="Arial" w:cs="Arial"/>
                <w:b/>
                <w:color w:val="800000"/>
                <w:szCs w:val="28"/>
              </w:rPr>
              <w:lastRenderedPageBreak/>
              <w:t>Maths</w:t>
            </w:r>
            <w:proofErr w:type="spellEnd"/>
            <w:r w:rsidRPr="00BD6626">
              <w:rPr>
                <w:rFonts w:ascii="Arial" w:hAnsi="Arial" w:cs="Arial"/>
                <w:b/>
                <w:color w:val="800000"/>
                <w:szCs w:val="28"/>
              </w:rPr>
              <w:t xml:space="preserve"> Activity—Mystery Coin</w:t>
            </w:r>
          </w:p>
        </w:tc>
      </w:tr>
    </w:tbl>
    <w:p w14:paraId="7BB331E7" w14:textId="77777777" w:rsidR="00B364EA" w:rsidRPr="003354CB" w:rsidRDefault="00B364EA" w:rsidP="00B364EA">
      <w:pPr>
        <w:rPr>
          <w:rFonts w:ascii="Arial" w:hAnsi="Arial" w:cs="Arial"/>
          <w:sz w:val="20"/>
        </w:rPr>
      </w:pPr>
    </w:p>
    <w:p w14:paraId="7BB331E8" w14:textId="77777777" w:rsidR="00B364EA" w:rsidRPr="00AF7C7F" w:rsidRDefault="00B364EA" w:rsidP="00B364EA">
      <w:pPr>
        <w:rPr>
          <w:rFonts w:ascii="Arial" w:hAnsi="Arial" w:cs="Arial"/>
          <w:b/>
        </w:rPr>
      </w:pPr>
      <w:r w:rsidRPr="00AF7C7F">
        <w:rPr>
          <w:rFonts w:ascii="Arial" w:hAnsi="Arial" w:cs="Arial"/>
          <w:b/>
        </w:rPr>
        <w:t xml:space="preserve">Who joined you for this activity? </w:t>
      </w:r>
    </w:p>
    <w:p w14:paraId="7BB331E9" w14:textId="77777777" w:rsidR="00B364EA" w:rsidRPr="003354CB" w:rsidRDefault="00B364EA" w:rsidP="00B364EA">
      <w:pPr>
        <w:rPr>
          <w:rFonts w:ascii="Arial" w:hAnsi="Arial" w:cs="Arial"/>
          <w:b/>
          <w:sz w:val="20"/>
        </w:rPr>
      </w:pPr>
    </w:p>
    <w:p w14:paraId="7BB331EA" w14:textId="77777777" w:rsidR="00B364EA" w:rsidRPr="00AF7C7F" w:rsidRDefault="003354CB" w:rsidP="00B364EA">
      <w:pPr>
        <w:rPr>
          <w:rFonts w:ascii="Arial" w:hAnsi="Arial" w:cs="Arial"/>
        </w:rPr>
      </w:pPr>
      <w:r>
        <w:rPr>
          <w:rFonts w:ascii="Arial" w:hAnsi="Arial" w:cs="Arial"/>
        </w:rPr>
        <w:t>___________________________________________________________</w:t>
      </w:r>
    </w:p>
    <w:p w14:paraId="7BB331EB" w14:textId="77777777" w:rsidR="00B364EA" w:rsidRPr="003354CB" w:rsidRDefault="00B364EA" w:rsidP="00B364EA">
      <w:pPr>
        <w:rPr>
          <w:rFonts w:ascii="Arial" w:hAnsi="Arial" w:cs="Arial"/>
          <w:b/>
          <w:sz w:val="20"/>
        </w:rPr>
      </w:pPr>
    </w:p>
    <w:p w14:paraId="7BB331EC" w14:textId="77777777" w:rsidR="00B364EA" w:rsidRPr="003354CB" w:rsidRDefault="00B364EA" w:rsidP="00B364EA">
      <w:pPr>
        <w:rPr>
          <w:rFonts w:ascii="Arial" w:hAnsi="Arial" w:cs="Arial"/>
          <w:b/>
          <w:sz w:val="20"/>
        </w:rPr>
      </w:pPr>
    </w:p>
    <w:p w14:paraId="7BB331ED" w14:textId="77777777" w:rsidR="00B364EA" w:rsidRPr="00AF7C7F" w:rsidRDefault="00B364EA" w:rsidP="00B364EA">
      <w:pPr>
        <w:rPr>
          <w:rFonts w:ascii="Arial" w:hAnsi="Arial" w:cs="Arial"/>
          <w:b/>
        </w:rPr>
      </w:pPr>
      <w:r w:rsidRPr="00AF7C7F">
        <w:rPr>
          <w:rFonts w:ascii="Arial" w:hAnsi="Arial" w:cs="Arial"/>
          <w:b/>
        </w:rPr>
        <w:t>What did you and your partner learn from this activity?</w:t>
      </w:r>
    </w:p>
    <w:p w14:paraId="7BB331EE" w14:textId="77777777" w:rsidR="00B364EA" w:rsidRPr="003354CB" w:rsidRDefault="00B364EA" w:rsidP="00B364EA">
      <w:pPr>
        <w:rPr>
          <w:rFonts w:ascii="Arial" w:hAnsi="Arial" w:cs="Arial"/>
          <w:b/>
          <w:sz w:val="20"/>
        </w:rPr>
      </w:pPr>
    </w:p>
    <w:p w14:paraId="7BB331EF"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1F0" w14:textId="77777777" w:rsidR="00B364EA" w:rsidRPr="003354CB" w:rsidRDefault="00B364EA" w:rsidP="00B364EA">
      <w:pPr>
        <w:rPr>
          <w:rFonts w:ascii="Arial" w:hAnsi="Arial" w:cs="Arial"/>
          <w:sz w:val="20"/>
        </w:rPr>
      </w:pPr>
    </w:p>
    <w:p w14:paraId="7BB331F1"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1F2" w14:textId="77777777" w:rsidR="00B364EA" w:rsidRPr="003354CB" w:rsidRDefault="00B364EA" w:rsidP="00B364EA">
      <w:pPr>
        <w:rPr>
          <w:rFonts w:ascii="Arial" w:hAnsi="Arial" w:cs="Arial"/>
          <w:sz w:val="20"/>
        </w:rPr>
      </w:pPr>
    </w:p>
    <w:p w14:paraId="7BB331F3"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1F4" w14:textId="77777777" w:rsidR="00B364EA" w:rsidRPr="003354CB" w:rsidRDefault="00B364EA" w:rsidP="00B364EA">
      <w:pPr>
        <w:rPr>
          <w:rFonts w:ascii="Arial" w:hAnsi="Arial" w:cs="Arial"/>
          <w:sz w:val="20"/>
        </w:rPr>
      </w:pPr>
    </w:p>
    <w:p w14:paraId="7BB331F5"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1F6" w14:textId="77777777" w:rsidR="00B364EA" w:rsidRPr="003354CB" w:rsidRDefault="00B364EA" w:rsidP="00B364EA">
      <w:pPr>
        <w:rPr>
          <w:rFonts w:ascii="Arial" w:hAnsi="Arial" w:cs="Arial"/>
          <w:sz w:val="20"/>
        </w:rPr>
      </w:pPr>
    </w:p>
    <w:p w14:paraId="7BB331F7"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1F8" w14:textId="77777777" w:rsidR="00B364EA" w:rsidRPr="003354CB" w:rsidRDefault="00B364EA" w:rsidP="00B364EA">
      <w:pPr>
        <w:rPr>
          <w:rFonts w:ascii="Arial" w:hAnsi="Arial" w:cs="Arial"/>
          <w:sz w:val="20"/>
        </w:rPr>
      </w:pPr>
    </w:p>
    <w:p w14:paraId="7BB331F9"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1FA" w14:textId="77777777" w:rsidR="00B364EA" w:rsidRPr="003354CB" w:rsidRDefault="00B364EA" w:rsidP="00B364EA">
      <w:pPr>
        <w:rPr>
          <w:rFonts w:ascii="Arial" w:hAnsi="Arial" w:cs="Arial"/>
          <w:b/>
          <w:sz w:val="20"/>
        </w:rPr>
      </w:pPr>
    </w:p>
    <w:p w14:paraId="7BB331FB" w14:textId="77777777" w:rsidR="00B364EA" w:rsidRPr="003354CB" w:rsidRDefault="00B364EA" w:rsidP="00B364EA">
      <w:pPr>
        <w:rPr>
          <w:rFonts w:ascii="Arial" w:hAnsi="Arial" w:cs="Arial"/>
          <w:b/>
          <w:sz w:val="20"/>
        </w:rPr>
      </w:pPr>
    </w:p>
    <w:p w14:paraId="7BB331FC" w14:textId="77777777" w:rsidR="00B364EA" w:rsidRPr="00AF7C7F" w:rsidRDefault="00B364EA" w:rsidP="00B364EA">
      <w:pPr>
        <w:rPr>
          <w:rFonts w:ascii="Arial" w:hAnsi="Arial" w:cs="Arial"/>
          <w:b/>
        </w:rPr>
      </w:pPr>
      <w:r w:rsidRPr="00AF7C7F">
        <w:rPr>
          <w:rFonts w:ascii="Arial" w:hAnsi="Arial" w:cs="Arial"/>
          <w:b/>
        </w:rPr>
        <w:t>Did you or your partner experience any difficulties? What did you both enjoy about this activity?</w:t>
      </w:r>
    </w:p>
    <w:p w14:paraId="7BB331FD" w14:textId="77777777" w:rsidR="00B364EA" w:rsidRPr="003354CB" w:rsidRDefault="00B364EA" w:rsidP="00B364EA">
      <w:pPr>
        <w:rPr>
          <w:rFonts w:ascii="Arial" w:hAnsi="Arial" w:cs="Arial"/>
          <w:b/>
          <w:sz w:val="20"/>
        </w:rPr>
      </w:pPr>
    </w:p>
    <w:p w14:paraId="7BB331FE"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1FF" w14:textId="77777777" w:rsidR="00B364EA" w:rsidRPr="003354CB" w:rsidRDefault="00B364EA" w:rsidP="00B364EA">
      <w:pPr>
        <w:rPr>
          <w:rFonts w:ascii="Arial" w:hAnsi="Arial" w:cs="Arial"/>
          <w:sz w:val="20"/>
        </w:rPr>
      </w:pPr>
    </w:p>
    <w:p w14:paraId="7BB33200"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01" w14:textId="77777777" w:rsidR="00B364EA" w:rsidRPr="003354CB" w:rsidRDefault="00B364EA" w:rsidP="00B364EA">
      <w:pPr>
        <w:rPr>
          <w:rFonts w:ascii="Arial" w:hAnsi="Arial" w:cs="Arial"/>
          <w:sz w:val="20"/>
        </w:rPr>
      </w:pPr>
    </w:p>
    <w:p w14:paraId="7BB33202"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03" w14:textId="77777777" w:rsidR="00B364EA" w:rsidRPr="003354CB" w:rsidRDefault="00B364EA" w:rsidP="00B364EA">
      <w:pPr>
        <w:rPr>
          <w:rFonts w:ascii="Arial" w:hAnsi="Arial" w:cs="Arial"/>
          <w:sz w:val="20"/>
        </w:rPr>
      </w:pPr>
    </w:p>
    <w:p w14:paraId="7BB33204"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05" w14:textId="77777777" w:rsidR="00B364EA" w:rsidRPr="003354CB" w:rsidRDefault="00B364EA" w:rsidP="00B364EA">
      <w:pPr>
        <w:rPr>
          <w:rFonts w:ascii="Arial" w:hAnsi="Arial" w:cs="Arial"/>
          <w:sz w:val="20"/>
        </w:rPr>
      </w:pPr>
    </w:p>
    <w:p w14:paraId="7BB33206"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07" w14:textId="77777777" w:rsidR="00B364EA" w:rsidRPr="003354CB" w:rsidRDefault="00B364EA" w:rsidP="00B364EA">
      <w:pPr>
        <w:rPr>
          <w:rFonts w:ascii="Arial" w:hAnsi="Arial" w:cs="Arial"/>
          <w:sz w:val="20"/>
        </w:rPr>
      </w:pPr>
    </w:p>
    <w:p w14:paraId="7BB33208"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09" w14:textId="77777777" w:rsidR="00B364EA" w:rsidRPr="003354CB" w:rsidRDefault="00B364EA" w:rsidP="00B364EA">
      <w:pPr>
        <w:rPr>
          <w:rFonts w:ascii="Arial" w:hAnsi="Arial" w:cs="Arial"/>
          <w:sz w:val="20"/>
        </w:rPr>
      </w:pPr>
    </w:p>
    <w:p w14:paraId="7BB3320A" w14:textId="77777777" w:rsidR="00B364EA" w:rsidRPr="003354CB" w:rsidRDefault="00B364EA" w:rsidP="00B364EA">
      <w:pPr>
        <w:rPr>
          <w:rFonts w:ascii="Arial" w:hAnsi="Arial" w:cs="Arial"/>
          <w:b/>
          <w:sz w:val="20"/>
        </w:rPr>
      </w:pPr>
    </w:p>
    <w:p w14:paraId="7BB3320B" w14:textId="77777777" w:rsidR="00B364EA" w:rsidRPr="00AF7C7F" w:rsidRDefault="00B364EA" w:rsidP="00B364EA">
      <w:pPr>
        <w:rPr>
          <w:rFonts w:cs="Arial"/>
        </w:rPr>
      </w:pPr>
      <w:r w:rsidRPr="00AF7C7F">
        <w:rPr>
          <w:rFonts w:ascii="Arial" w:hAnsi="Arial" w:cs="Arial"/>
          <w:b/>
        </w:rPr>
        <w:t xml:space="preserve">Supervisor report </w:t>
      </w:r>
      <w:r w:rsidRPr="00AF7C7F">
        <w:rPr>
          <w:rFonts w:cs="Arial"/>
        </w:rPr>
        <w:t xml:space="preserve">(Please briefly comment on your student’s leadership, planning and </w:t>
      </w:r>
      <w:proofErr w:type="spellStart"/>
      <w:r w:rsidRPr="00AF7C7F">
        <w:rPr>
          <w:rFonts w:cs="Arial"/>
        </w:rPr>
        <w:t>organisation</w:t>
      </w:r>
      <w:proofErr w:type="spellEnd"/>
      <w:r w:rsidRPr="00AF7C7F">
        <w:rPr>
          <w:rFonts w:cs="Arial"/>
        </w:rPr>
        <w:t xml:space="preserve"> for this activity).</w:t>
      </w:r>
    </w:p>
    <w:p w14:paraId="7BB3320C" w14:textId="77777777" w:rsidR="00B364EA" w:rsidRPr="003354CB" w:rsidRDefault="00B364EA" w:rsidP="00B364EA">
      <w:pPr>
        <w:rPr>
          <w:rFonts w:ascii="Arial" w:hAnsi="Arial" w:cs="Arial"/>
          <w:b/>
          <w:sz w:val="20"/>
        </w:rPr>
      </w:pPr>
    </w:p>
    <w:p w14:paraId="7BB3320D"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0E" w14:textId="77777777" w:rsidR="00B364EA" w:rsidRPr="003354CB" w:rsidRDefault="00B364EA" w:rsidP="00B364EA">
      <w:pPr>
        <w:rPr>
          <w:rFonts w:ascii="Arial" w:hAnsi="Arial" w:cs="Arial"/>
          <w:sz w:val="20"/>
        </w:rPr>
      </w:pPr>
    </w:p>
    <w:p w14:paraId="7BB3320F"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10" w14:textId="77777777" w:rsidR="00B364EA" w:rsidRPr="003354CB" w:rsidRDefault="00B364EA" w:rsidP="00B364EA">
      <w:pPr>
        <w:rPr>
          <w:rFonts w:ascii="Arial" w:hAnsi="Arial" w:cs="Arial"/>
          <w:sz w:val="20"/>
        </w:rPr>
      </w:pPr>
    </w:p>
    <w:p w14:paraId="7BB33211" w14:textId="77777777" w:rsidR="003354CB" w:rsidRPr="00AF7C7F" w:rsidRDefault="003354CB" w:rsidP="003354CB">
      <w:pPr>
        <w:rPr>
          <w:rFonts w:ascii="Arial" w:hAnsi="Arial" w:cs="Arial"/>
        </w:rPr>
      </w:pPr>
      <w:r>
        <w:rPr>
          <w:rFonts w:ascii="Arial" w:hAnsi="Arial" w:cs="Arial"/>
        </w:rPr>
        <w:t>___________________________________________________________</w:t>
      </w:r>
    </w:p>
    <w:p w14:paraId="7BB33212" w14:textId="77777777" w:rsidR="00B364EA" w:rsidRPr="003354CB" w:rsidRDefault="00B364EA" w:rsidP="00B364EA">
      <w:pPr>
        <w:rPr>
          <w:rFonts w:ascii="Arial" w:hAnsi="Arial" w:cs="Arial"/>
          <w:sz w:val="20"/>
        </w:rPr>
      </w:pPr>
    </w:p>
    <w:p w14:paraId="7BB33213" w14:textId="77777777" w:rsidR="007D3C38" w:rsidRDefault="003354CB" w:rsidP="003354CB">
      <w:pPr>
        <w:rPr>
          <w:rFonts w:ascii="Arial" w:hAnsi="Arial" w:cs="Arial"/>
        </w:rPr>
      </w:pPr>
      <w:r>
        <w:rPr>
          <w:rFonts w:ascii="Arial" w:hAnsi="Arial" w:cs="Arial"/>
        </w:rPr>
        <w:t>___________________________________________________________</w:t>
      </w:r>
    </w:p>
    <w:p w14:paraId="7BB33216" w14:textId="7AE2AF4E" w:rsidR="007D3C38" w:rsidRPr="00565ECF" w:rsidRDefault="007D3C38" w:rsidP="00565ECF">
      <w:pPr>
        <w:spacing w:after="200" w:line="276" w:lineRule="auto"/>
        <w:jc w:val="center"/>
        <w:rPr>
          <w:rFonts w:ascii="Arial" w:hAnsi="Arial" w:cs="Arial"/>
          <w:b/>
          <w:bCs/>
          <w:i/>
          <w:sz w:val="24"/>
          <w:szCs w:val="24"/>
          <w:lang w:val="en-AU"/>
        </w:rPr>
      </w:pPr>
      <w:r>
        <w:rPr>
          <w:rFonts w:ascii="Arial" w:hAnsi="Arial" w:cs="Arial"/>
        </w:rPr>
        <w:br w:type="page"/>
      </w:r>
      <w:r w:rsidRPr="00565ECF">
        <w:rPr>
          <w:rFonts w:ascii="Arial" w:hAnsi="Arial" w:cs="Arial"/>
          <w:b/>
          <w:bCs/>
          <w:i/>
          <w:sz w:val="32"/>
          <w:szCs w:val="32"/>
          <w:lang w:val="en-AU"/>
        </w:rPr>
        <w:lastRenderedPageBreak/>
        <w:t>What’s the time Mr. Wolf?</w:t>
      </w:r>
    </w:p>
    <w:p w14:paraId="7BB33217" w14:textId="77777777" w:rsidR="007D3C38" w:rsidRPr="007D3C38" w:rsidRDefault="007D3C38" w:rsidP="007D3C38">
      <w:pPr>
        <w:jc w:val="center"/>
        <w:rPr>
          <w:rFonts w:ascii="Arial" w:hAnsi="Arial" w:cs="Arial"/>
          <w:i/>
          <w:sz w:val="24"/>
          <w:szCs w:val="24"/>
          <w:lang w:val="en-AU"/>
        </w:rPr>
      </w:pPr>
    </w:p>
    <w:p w14:paraId="7BB33218" w14:textId="77777777" w:rsidR="007D3C38" w:rsidRPr="007D3C38" w:rsidRDefault="007D3C38" w:rsidP="007D3C38">
      <w:pPr>
        <w:jc w:val="center"/>
        <w:rPr>
          <w:rFonts w:ascii="Times New Roman" w:hAnsi="Times New Roman"/>
          <w:b/>
          <w:sz w:val="16"/>
          <w:szCs w:val="16"/>
          <w:lang w:val="en-AU"/>
        </w:rPr>
      </w:pPr>
    </w:p>
    <w:p w14:paraId="7BB33219" w14:textId="77777777" w:rsidR="007D3C38" w:rsidRPr="007D3C38" w:rsidRDefault="007D3C38" w:rsidP="007D3C38">
      <w:pPr>
        <w:rPr>
          <w:rFonts w:ascii="Arial" w:hAnsi="Arial" w:cs="Arial"/>
          <w:szCs w:val="28"/>
          <w:lang w:val="en-AU"/>
        </w:rPr>
      </w:pPr>
      <w:r w:rsidRPr="007D3C38">
        <w:rPr>
          <w:rFonts w:ascii="Arial" w:hAnsi="Arial" w:cs="Arial"/>
          <w:szCs w:val="28"/>
          <w:lang w:val="en-AU"/>
        </w:rPr>
        <w:t>Student: __________________________   Date: ________________</w:t>
      </w:r>
    </w:p>
    <w:p w14:paraId="7BB3321A" w14:textId="77777777" w:rsidR="007D3C38" w:rsidRPr="007D3C38" w:rsidRDefault="007D3C38" w:rsidP="007D3C38">
      <w:pPr>
        <w:rPr>
          <w:rFonts w:ascii="Times New Roman" w:hAnsi="Times New Roman"/>
          <w:sz w:val="4"/>
          <w:szCs w:val="4"/>
          <w:lang w:val="en-AU"/>
        </w:rPr>
      </w:pPr>
    </w:p>
    <w:p w14:paraId="7BB3321B" w14:textId="77777777" w:rsidR="007D3C38" w:rsidRPr="007D3C38" w:rsidRDefault="007D3C38" w:rsidP="007D3C38">
      <w:pPr>
        <w:rPr>
          <w:rFonts w:ascii="Times New Roman" w:hAnsi="Times New Roman"/>
          <w:sz w:val="4"/>
          <w:szCs w:val="4"/>
          <w:lang w:val="en-AU"/>
        </w:rPr>
      </w:pPr>
    </w:p>
    <w:p w14:paraId="7BB3321C" w14:textId="77777777" w:rsidR="007D3C38" w:rsidRPr="007D3C38" w:rsidRDefault="007D3C38" w:rsidP="007D3C38">
      <w:pPr>
        <w:rPr>
          <w:rFonts w:ascii="Times New Roman" w:hAnsi="Times New Roman"/>
          <w:sz w:val="4"/>
          <w:szCs w:val="4"/>
          <w:lang w:val="en-AU"/>
        </w:rPr>
      </w:pPr>
    </w:p>
    <w:p w14:paraId="7BB3321D" w14:textId="77777777" w:rsidR="007D3C38" w:rsidRPr="007D3C38" w:rsidRDefault="007D3C38" w:rsidP="007D3C38">
      <w:pPr>
        <w:rPr>
          <w:rFonts w:ascii="Times New Roman" w:hAnsi="Times New Roman"/>
          <w:sz w:val="4"/>
          <w:szCs w:val="4"/>
          <w:lang w:val="en-AU"/>
        </w:rPr>
      </w:pPr>
    </w:p>
    <w:p w14:paraId="7BB3321E" w14:textId="77777777" w:rsidR="007D3C38" w:rsidRPr="007D3C38" w:rsidRDefault="007D3C38" w:rsidP="007D3C38">
      <w:pPr>
        <w:jc w:val="center"/>
        <w:rPr>
          <w:rFonts w:ascii="Arial" w:hAnsi="Arial" w:cs="Arial"/>
          <w:b/>
          <w:sz w:val="24"/>
          <w:szCs w:val="24"/>
          <w:lang w:val="en-AU"/>
        </w:rPr>
      </w:pPr>
    </w:p>
    <w:p w14:paraId="7BB33220" w14:textId="77777777" w:rsidR="007D3C38" w:rsidRPr="007D3C38" w:rsidRDefault="007D3C38" w:rsidP="007D3C38">
      <w:pPr>
        <w:jc w:val="center"/>
        <w:rPr>
          <w:rFonts w:ascii="Times New Roman" w:hAnsi="Times New Roman"/>
          <w:b/>
          <w:sz w:val="4"/>
          <w:szCs w:val="4"/>
          <w:lang w:val="en-AU"/>
        </w:rPr>
      </w:pPr>
    </w:p>
    <w:p w14:paraId="7BB33221" w14:textId="77777777" w:rsidR="007D3C38" w:rsidRPr="007D3C38" w:rsidRDefault="007D3C38" w:rsidP="007D3C38">
      <w:pPr>
        <w:rPr>
          <w:rFonts w:ascii="Times New Roman" w:hAnsi="Times New Roman"/>
          <w:sz w:val="4"/>
          <w:szCs w:val="4"/>
          <w:lang w:val="en-AU"/>
        </w:rPr>
      </w:pPr>
    </w:p>
    <w:p w14:paraId="7BB33222" w14:textId="77777777" w:rsidR="007D3C38" w:rsidRPr="007D3C38" w:rsidRDefault="007D3C38" w:rsidP="0020300C">
      <w:pPr>
        <w:jc w:val="center"/>
        <w:rPr>
          <w:rFonts w:ascii="Times New Roman" w:hAnsi="Times New Roman"/>
          <w:sz w:val="4"/>
          <w:szCs w:val="4"/>
          <w:lang w:val="en-AU"/>
        </w:rPr>
      </w:pPr>
    </w:p>
    <w:p w14:paraId="7BB33223" w14:textId="77777777" w:rsidR="007D3C38" w:rsidRPr="007D3C38" w:rsidRDefault="007D3C38" w:rsidP="007D3C38">
      <w:pPr>
        <w:rPr>
          <w:rFonts w:ascii="Times New Roman" w:hAnsi="Times New Roman"/>
          <w:sz w:val="4"/>
          <w:szCs w:val="4"/>
          <w:lang w:val="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3"/>
        <w:gridCol w:w="1976"/>
        <w:gridCol w:w="1971"/>
      </w:tblGrid>
      <w:tr w:rsidR="002627B2" w:rsidRPr="007D3C38" w14:paraId="7BB3322A" w14:textId="77777777" w:rsidTr="0020300C">
        <w:trPr>
          <w:jc w:val="center"/>
        </w:trPr>
        <w:tc>
          <w:tcPr>
            <w:tcW w:w="5671" w:type="dxa"/>
            <w:tcBorders>
              <w:top w:val="single" w:sz="4" w:space="0" w:color="auto"/>
              <w:left w:val="single" w:sz="4" w:space="0" w:color="auto"/>
              <w:bottom w:val="single" w:sz="4" w:space="0" w:color="auto"/>
              <w:right w:val="single" w:sz="4" w:space="0" w:color="auto"/>
            </w:tcBorders>
            <w:shd w:val="clear" w:color="auto" w:fill="D9D9D9"/>
          </w:tcPr>
          <w:p w14:paraId="7BB33224" w14:textId="77777777" w:rsidR="002627B2" w:rsidRPr="00B6346C" w:rsidRDefault="002627B2" w:rsidP="007D3C38">
            <w:pPr>
              <w:jc w:val="center"/>
              <w:rPr>
                <w:rFonts w:ascii="Arial" w:hAnsi="Arial" w:cs="Arial"/>
                <w:sz w:val="22"/>
                <w:szCs w:val="22"/>
                <w:lang w:val="en-AU"/>
              </w:rPr>
            </w:pPr>
          </w:p>
          <w:p w14:paraId="7BB33225" w14:textId="373D2D0A" w:rsidR="002627B2" w:rsidRPr="00B6346C" w:rsidRDefault="002627B2" w:rsidP="007D3C38">
            <w:pPr>
              <w:jc w:val="center"/>
              <w:rPr>
                <w:rFonts w:ascii="Arial" w:hAnsi="Arial" w:cs="Arial"/>
                <w:sz w:val="22"/>
                <w:szCs w:val="22"/>
                <w:lang w:val="en-AU"/>
              </w:rPr>
            </w:pPr>
            <w:r>
              <w:rPr>
                <w:rFonts w:ascii="Arial" w:hAnsi="Arial" w:cs="Arial"/>
                <w:sz w:val="22"/>
                <w:szCs w:val="22"/>
                <w:lang w:val="en-AU"/>
              </w:rPr>
              <w:t>Description</w:t>
            </w:r>
          </w:p>
        </w:tc>
        <w:tc>
          <w:tcPr>
            <w:tcW w:w="1984" w:type="dxa"/>
            <w:tcBorders>
              <w:top w:val="single" w:sz="4" w:space="0" w:color="auto"/>
              <w:left w:val="single" w:sz="4" w:space="0" w:color="auto"/>
              <w:bottom w:val="single" w:sz="4" w:space="0" w:color="auto"/>
              <w:right w:val="single" w:sz="4" w:space="0" w:color="auto"/>
            </w:tcBorders>
            <w:shd w:val="clear" w:color="auto" w:fill="D9D9D9"/>
            <w:hideMark/>
          </w:tcPr>
          <w:p w14:paraId="7BB33226" w14:textId="77777777" w:rsidR="002627B2" w:rsidRPr="00B6346C" w:rsidRDefault="002627B2" w:rsidP="007D3C38">
            <w:pPr>
              <w:jc w:val="center"/>
              <w:rPr>
                <w:rFonts w:ascii="Arial" w:hAnsi="Arial" w:cs="Arial"/>
                <w:sz w:val="22"/>
                <w:szCs w:val="22"/>
                <w:lang w:val="en-AU"/>
              </w:rPr>
            </w:pPr>
          </w:p>
          <w:p w14:paraId="7BB33227" w14:textId="77777777" w:rsidR="002627B2" w:rsidRPr="00B6346C" w:rsidRDefault="002627B2" w:rsidP="007D3C38">
            <w:pPr>
              <w:jc w:val="center"/>
              <w:rPr>
                <w:rFonts w:ascii="Arial" w:hAnsi="Arial" w:cs="Arial"/>
                <w:sz w:val="22"/>
                <w:szCs w:val="22"/>
                <w:lang w:val="en-AU"/>
              </w:rPr>
            </w:pPr>
            <w:r w:rsidRPr="00B6346C">
              <w:rPr>
                <w:rFonts w:ascii="Arial" w:hAnsi="Arial" w:cs="Arial"/>
                <w:sz w:val="22"/>
                <w:szCs w:val="22"/>
                <w:lang w:val="en-AU"/>
              </w:rPr>
              <w:t>Demonstrated</w:t>
            </w:r>
          </w:p>
        </w:tc>
        <w:tc>
          <w:tcPr>
            <w:tcW w:w="1985" w:type="dxa"/>
            <w:tcBorders>
              <w:top w:val="single" w:sz="4" w:space="0" w:color="auto"/>
              <w:left w:val="single" w:sz="4" w:space="0" w:color="auto"/>
              <w:bottom w:val="single" w:sz="4" w:space="0" w:color="auto"/>
              <w:right w:val="single" w:sz="4" w:space="0" w:color="auto"/>
            </w:tcBorders>
            <w:shd w:val="clear" w:color="auto" w:fill="D9D9D9"/>
            <w:hideMark/>
          </w:tcPr>
          <w:p w14:paraId="7BB33228" w14:textId="77777777" w:rsidR="002627B2" w:rsidRPr="00B6346C" w:rsidRDefault="002627B2" w:rsidP="007D3C38">
            <w:pPr>
              <w:jc w:val="center"/>
              <w:rPr>
                <w:rFonts w:ascii="Arial" w:hAnsi="Arial" w:cs="Arial"/>
                <w:sz w:val="22"/>
                <w:szCs w:val="22"/>
                <w:lang w:val="en-AU"/>
              </w:rPr>
            </w:pPr>
          </w:p>
          <w:p w14:paraId="7BB33229" w14:textId="77777777" w:rsidR="002627B2" w:rsidRPr="00B6346C" w:rsidRDefault="002627B2" w:rsidP="007D3C38">
            <w:pPr>
              <w:jc w:val="center"/>
              <w:rPr>
                <w:rFonts w:ascii="Arial" w:hAnsi="Arial" w:cs="Arial"/>
                <w:sz w:val="22"/>
                <w:szCs w:val="22"/>
                <w:lang w:val="en-AU"/>
              </w:rPr>
            </w:pPr>
            <w:r w:rsidRPr="00B6346C">
              <w:rPr>
                <w:rFonts w:ascii="Arial" w:hAnsi="Arial" w:cs="Arial"/>
                <w:sz w:val="22"/>
                <w:szCs w:val="22"/>
                <w:lang w:val="en-AU"/>
              </w:rPr>
              <w:t>Needs further opportunity</w:t>
            </w:r>
          </w:p>
        </w:tc>
      </w:tr>
      <w:tr w:rsidR="002627B2" w:rsidRPr="007D3C38" w14:paraId="7BB3322F" w14:textId="77777777" w:rsidTr="0020300C">
        <w:trPr>
          <w:jc w:val="center"/>
        </w:trPr>
        <w:tc>
          <w:tcPr>
            <w:tcW w:w="5671" w:type="dxa"/>
            <w:tcBorders>
              <w:top w:val="single" w:sz="4" w:space="0" w:color="auto"/>
              <w:left w:val="single" w:sz="4" w:space="0" w:color="auto"/>
              <w:bottom w:val="single" w:sz="4" w:space="0" w:color="auto"/>
              <w:right w:val="single" w:sz="4" w:space="0" w:color="auto"/>
            </w:tcBorders>
          </w:tcPr>
          <w:p w14:paraId="7BB3322C" w14:textId="7BE959D1" w:rsidR="002627B2" w:rsidRPr="00C6244E" w:rsidRDefault="001F633D" w:rsidP="008D6B3A">
            <w:pPr>
              <w:spacing w:before="240"/>
              <w:jc w:val="center"/>
              <w:rPr>
                <w:rFonts w:asciiTheme="minorHAnsi" w:hAnsiTheme="minorHAnsi" w:cstheme="minorHAnsi"/>
                <w:sz w:val="24"/>
                <w:szCs w:val="24"/>
                <w:lang w:val="en-AU"/>
              </w:rPr>
            </w:pPr>
            <w:r w:rsidRPr="00C6244E">
              <w:rPr>
                <w:rFonts w:asciiTheme="minorHAnsi" w:hAnsiTheme="minorHAnsi" w:cstheme="minorHAnsi"/>
                <w:sz w:val="24"/>
                <w:szCs w:val="24"/>
                <w:lang w:val="en-AU"/>
              </w:rPr>
              <w:t>R</w:t>
            </w:r>
            <w:r w:rsidR="002627B2" w:rsidRPr="00C6244E">
              <w:rPr>
                <w:rFonts w:asciiTheme="minorHAnsi" w:hAnsiTheme="minorHAnsi" w:cstheme="minorHAnsi"/>
                <w:sz w:val="24"/>
                <w:szCs w:val="24"/>
                <w:lang w:val="en-AU"/>
              </w:rPr>
              <w:t xml:space="preserve">ecognise, model, represent and order numbers to at least 10 000 </w:t>
            </w:r>
          </w:p>
        </w:tc>
        <w:tc>
          <w:tcPr>
            <w:tcW w:w="1984" w:type="dxa"/>
            <w:tcBorders>
              <w:top w:val="single" w:sz="4" w:space="0" w:color="auto"/>
              <w:left w:val="single" w:sz="4" w:space="0" w:color="auto"/>
              <w:bottom w:val="single" w:sz="4" w:space="0" w:color="auto"/>
              <w:right w:val="single" w:sz="4" w:space="0" w:color="auto"/>
            </w:tcBorders>
          </w:tcPr>
          <w:p w14:paraId="7BB3322D" w14:textId="77777777" w:rsidR="002627B2" w:rsidRPr="007D3C38" w:rsidRDefault="002627B2" w:rsidP="007D3C38">
            <w:pPr>
              <w:spacing w:before="240"/>
              <w:rPr>
                <w:rFonts w:ascii="Century" w:hAnsi="Century"/>
                <w:sz w:val="24"/>
                <w:szCs w:val="24"/>
                <w:lang w:val="en-AU"/>
              </w:rPr>
            </w:pPr>
          </w:p>
        </w:tc>
        <w:tc>
          <w:tcPr>
            <w:tcW w:w="1985" w:type="dxa"/>
            <w:tcBorders>
              <w:top w:val="single" w:sz="4" w:space="0" w:color="auto"/>
              <w:left w:val="single" w:sz="4" w:space="0" w:color="auto"/>
              <w:bottom w:val="single" w:sz="4" w:space="0" w:color="auto"/>
              <w:right w:val="single" w:sz="4" w:space="0" w:color="auto"/>
            </w:tcBorders>
          </w:tcPr>
          <w:p w14:paraId="7BB3322E" w14:textId="77777777" w:rsidR="002627B2" w:rsidRPr="007D3C38" w:rsidRDefault="002627B2" w:rsidP="007D3C38">
            <w:pPr>
              <w:spacing w:before="240"/>
              <w:rPr>
                <w:rFonts w:ascii="Century" w:hAnsi="Century"/>
                <w:sz w:val="24"/>
                <w:szCs w:val="24"/>
                <w:lang w:val="en-AU"/>
              </w:rPr>
            </w:pPr>
          </w:p>
        </w:tc>
      </w:tr>
      <w:tr w:rsidR="002627B2" w:rsidRPr="007D3C38" w14:paraId="7BB33234" w14:textId="77777777" w:rsidTr="0020300C">
        <w:trPr>
          <w:jc w:val="center"/>
        </w:trPr>
        <w:tc>
          <w:tcPr>
            <w:tcW w:w="5671" w:type="dxa"/>
            <w:tcBorders>
              <w:top w:val="single" w:sz="4" w:space="0" w:color="auto"/>
              <w:left w:val="single" w:sz="4" w:space="0" w:color="auto"/>
              <w:bottom w:val="single" w:sz="4" w:space="0" w:color="auto"/>
              <w:right w:val="single" w:sz="4" w:space="0" w:color="auto"/>
            </w:tcBorders>
          </w:tcPr>
          <w:p w14:paraId="7BB33231" w14:textId="2385050D" w:rsidR="002627B2" w:rsidRPr="00C6244E" w:rsidRDefault="002627B2" w:rsidP="008D6B3A">
            <w:pPr>
              <w:spacing w:before="240"/>
              <w:jc w:val="center"/>
              <w:rPr>
                <w:rFonts w:asciiTheme="minorHAnsi" w:hAnsiTheme="minorHAnsi" w:cstheme="minorHAnsi"/>
                <w:sz w:val="24"/>
                <w:szCs w:val="24"/>
                <w:lang w:val="en-AU"/>
              </w:rPr>
            </w:pPr>
            <w:r w:rsidRPr="00C6244E">
              <w:rPr>
                <w:rFonts w:asciiTheme="minorHAnsi" w:hAnsiTheme="minorHAnsi" w:cstheme="minorHAnsi"/>
                <w:sz w:val="24"/>
                <w:szCs w:val="24"/>
              </w:rPr>
              <w:t xml:space="preserve">Investigate the conditions required for a number to be odd or even and identify odd and even numbers </w:t>
            </w:r>
          </w:p>
        </w:tc>
        <w:tc>
          <w:tcPr>
            <w:tcW w:w="1984" w:type="dxa"/>
            <w:tcBorders>
              <w:top w:val="single" w:sz="4" w:space="0" w:color="auto"/>
              <w:left w:val="single" w:sz="4" w:space="0" w:color="auto"/>
              <w:bottom w:val="single" w:sz="4" w:space="0" w:color="auto"/>
              <w:right w:val="single" w:sz="4" w:space="0" w:color="auto"/>
            </w:tcBorders>
          </w:tcPr>
          <w:p w14:paraId="7BB33232" w14:textId="77777777" w:rsidR="002627B2" w:rsidRPr="007D3C38" w:rsidRDefault="002627B2" w:rsidP="007D3C38">
            <w:pPr>
              <w:spacing w:before="240" w:after="240"/>
              <w:rPr>
                <w:rFonts w:ascii="Century" w:hAnsi="Century"/>
                <w:sz w:val="24"/>
                <w:szCs w:val="24"/>
                <w:lang w:val="en-AU"/>
              </w:rPr>
            </w:pPr>
          </w:p>
        </w:tc>
        <w:tc>
          <w:tcPr>
            <w:tcW w:w="1985" w:type="dxa"/>
            <w:tcBorders>
              <w:top w:val="single" w:sz="4" w:space="0" w:color="auto"/>
              <w:left w:val="single" w:sz="4" w:space="0" w:color="auto"/>
              <w:bottom w:val="single" w:sz="4" w:space="0" w:color="auto"/>
              <w:right w:val="single" w:sz="4" w:space="0" w:color="auto"/>
            </w:tcBorders>
          </w:tcPr>
          <w:p w14:paraId="7BB33233" w14:textId="77777777" w:rsidR="002627B2" w:rsidRPr="007D3C38" w:rsidRDefault="002627B2" w:rsidP="007D3C38">
            <w:pPr>
              <w:spacing w:before="240" w:after="240"/>
              <w:rPr>
                <w:rFonts w:ascii="Century" w:hAnsi="Century"/>
                <w:sz w:val="24"/>
                <w:szCs w:val="24"/>
                <w:lang w:val="en-AU"/>
              </w:rPr>
            </w:pPr>
          </w:p>
        </w:tc>
      </w:tr>
      <w:tr w:rsidR="002627B2" w:rsidRPr="007D3C38" w14:paraId="7BB33239" w14:textId="77777777" w:rsidTr="0020300C">
        <w:trPr>
          <w:jc w:val="center"/>
        </w:trPr>
        <w:tc>
          <w:tcPr>
            <w:tcW w:w="5671" w:type="dxa"/>
            <w:tcBorders>
              <w:top w:val="single" w:sz="4" w:space="0" w:color="auto"/>
              <w:left w:val="single" w:sz="4" w:space="0" w:color="auto"/>
              <w:bottom w:val="single" w:sz="4" w:space="0" w:color="auto"/>
              <w:right w:val="single" w:sz="4" w:space="0" w:color="auto"/>
            </w:tcBorders>
          </w:tcPr>
          <w:p w14:paraId="7BB33235" w14:textId="1F42923C" w:rsidR="002627B2" w:rsidRPr="00C6244E" w:rsidRDefault="001F633D" w:rsidP="00C6244E">
            <w:pPr>
              <w:spacing w:before="240"/>
              <w:jc w:val="center"/>
              <w:rPr>
                <w:rFonts w:asciiTheme="minorHAnsi" w:hAnsiTheme="minorHAnsi" w:cstheme="minorHAnsi"/>
                <w:sz w:val="24"/>
                <w:szCs w:val="24"/>
              </w:rPr>
            </w:pPr>
            <w:r w:rsidRPr="00C6244E">
              <w:rPr>
                <w:rFonts w:asciiTheme="minorHAnsi" w:hAnsiTheme="minorHAnsi" w:cstheme="minorHAnsi"/>
                <w:sz w:val="24"/>
                <w:szCs w:val="24"/>
              </w:rPr>
              <w:t>Tell time to the minute and investigate the relationship between units of time</w:t>
            </w:r>
          </w:p>
          <w:p w14:paraId="7BB33236" w14:textId="77777777" w:rsidR="001F633D" w:rsidRPr="00C6244E" w:rsidRDefault="001F633D" w:rsidP="00C6244E">
            <w:pPr>
              <w:spacing w:before="240"/>
              <w:jc w:val="center"/>
              <w:rPr>
                <w:rFonts w:asciiTheme="minorHAnsi" w:hAnsiTheme="minorHAnsi" w:cstheme="minorHAnsi"/>
                <w:sz w:val="24"/>
                <w:szCs w:val="24"/>
              </w:rPr>
            </w:pPr>
          </w:p>
        </w:tc>
        <w:tc>
          <w:tcPr>
            <w:tcW w:w="1984" w:type="dxa"/>
            <w:tcBorders>
              <w:top w:val="single" w:sz="4" w:space="0" w:color="auto"/>
              <w:left w:val="single" w:sz="4" w:space="0" w:color="auto"/>
              <w:bottom w:val="single" w:sz="4" w:space="0" w:color="auto"/>
              <w:right w:val="single" w:sz="4" w:space="0" w:color="auto"/>
            </w:tcBorders>
          </w:tcPr>
          <w:p w14:paraId="7BB33237" w14:textId="77777777" w:rsidR="002627B2" w:rsidRPr="007D3C38" w:rsidRDefault="002627B2" w:rsidP="007D3C38">
            <w:pPr>
              <w:spacing w:before="240" w:after="240"/>
              <w:rPr>
                <w:rFonts w:ascii="Century" w:hAnsi="Century"/>
                <w:sz w:val="24"/>
                <w:szCs w:val="24"/>
                <w:lang w:val="en-AU"/>
              </w:rPr>
            </w:pPr>
          </w:p>
        </w:tc>
        <w:tc>
          <w:tcPr>
            <w:tcW w:w="1985" w:type="dxa"/>
            <w:tcBorders>
              <w:top w:val="single" w:sz="4" w:space="0" w:color="auto"/>
              <w:left w:val="single" w:sz="4" w:space="0" w:color="auto"/>
              <w:bottom w:val="single" w:sz="4" w:space="0" w:color="auto"/>
              <w:right w:val="single" w:sz="4" w:space="0" w:color="auto"/>
            </w:tcBorders>
          </w:tcPr>
          <w:p w14:paraId="7BB33238" w14:textId="77777777" w:rsidR="002627B2" w:rsidRPr="007D3C38" w:rsidRDefault="002627B2" w:rsidP="007D3C38">
            <w:pPr>
              <w:spacing w:before="240" w:after="240"/>
              <w:rPr>
                <w:rFonts w:ascii="Century" w:hAnsi="Century"/>
                <w:sz w:val="24"/>
                <w:szCs w:val="24"/>
                <w:lang w:val="en-AU"/>
              </w:rPr>
            </w:pPr>
          </w:p>
        </w:tc>
      </w:tr>
      <w:tr w:rsidR="001847C0" w:rsidRPr="007D3C38" w14:paraId="7BB3323E" w14:textId="77777777" w:rsidTr="0020300C">
        <w:trPr>
          <w:jc w:val="center"/>
        </w:trPr>
        <w:tc>
          <w:tcPr>
            <w:tcW w:w="5671" w:type="dxa"/>
            <w:tcBorders>
              <w:top w:val="single" w:sz="4" w:space="0" w:color="auto"/>
              <w:left w:val="single" w:sz="4" w:space="0" w:color="auto"/>
              <w:bottom w:val="single" w:sz="4" w:space="0" w:color="auto"/>
              <w:right w:val="single" w:sz="4" w:space="0" w:color="auto"/>
            </w:tcBorders>
          </w:tcPr>
          <w:p w14:paraId="7BB3323B" w14:textId="61309DB3" w:rsidR="008E21E6" w:rsidRPr="00C6244E" w:rsidRDefault="001847C0" w:rsidP="008D6B3A">
            <w:pPr>
              <w:spacing w:before="240"/>
              <w:jc w:val="center"/>
              <w:rPr>
                <w:rFonts w:asciiTheme="minorHAnsi" w:hAnsiTheme="minorHAnsi" w:cstheme="minorHAnsi"/>
                <w:sz w:val="24"/>
                <w:szCs w:val="24"/>
              </w:rPr>
            </w:pPr>
            <w:r w:rsidRPr="00C6244E">
              <w:rPr>
                <w:rFonts w:asciiTheme="minorHAnsi" w:hAnsiTheme="minorHAnsi" w:cstheme="minorHAnsi"/>
                <w:sz w:val="24"/>
                <w:szCs w:val="24"/>
              </w:rPr>
              <w:t xml:space="preserve">Represent money values in multiple ways and count the change required for simple transactions to the nearest five cents </w:t>
            </w:r>
          </w:p>
        </w:tc>
        <w:tc>
          <w:tcPr>
            <w:tcW w:w="1984" w:type="dxa"/>
            <w:tcBorders>
              <w:top w:val="single" w:sz="4" w:space="0" w:color="auto"/>
              <w:left w:val="single" w:sz="4" w:space="0" w:color="auto"/>
              <w:bottom w:val="single" w:sz="4" w:space="0" w:color="auto"/>
              <w:right w:val="single" w:sz="4" w:space="0" w:color="auto"/>
            </w:tcBorders>
          </w:tcPr>
          <w:p w14:paraId="7BB3323C" w14:textId="77777777" w:rsidR="001847C0" w:rsidRPr="007D3C38" w:rsidRDefault="001847C0" w:rsidP="007D3C38">
            <w:pPr>
              <w:spacing w:before="240" w:after="240"/>
              <w:rPr>
                <w:rFonts w:ascii="Century" w:hAnsi="Century"/>
                <w:sz w:val="24"/>
                <w:szCs w:val="24"/>
                <w:lang w:val="en-AU"/>
              </w:rPr>
            </w:pPr>
          </w:p>
        </w:tc>
        <w:tc>
          <w:tcPr>
            <w:tcW w:w="1985" w:type="dxa"/>
            <w:tcBorders>
              <w:top w:val="single" w:sz="4" w:space="0" w:color="auto"/>
              <w:left w:val="single" w:sz="4" w:space="0" w:color="auto"/>
              <w:bottom w:val="single" w:sz="4" w:space="0" w:color="auto"/>
              <w:right w:val="single" w:sz="4" w:space="0" w:color="auto"/>
            </w:tcBorders>
          </w:tcPr>
          <w:p w14:paraId="7BB3323D" w14:textId="77777777" w:rsidR="001847C0" w:rsidRPr="007D3C38" w:rsidRDefault="001847C0" w:rsidP="007D3C38">
            <w:pPr>
              <w:spacing w:before="240" w:after="240"/>
              <w:rPr>
                <w:rFonts w:ascii="Century" w:hAnsi="Century"/>
                <w:sz w:val="24"/>
                <w:szCs w:val="24"/>
                <w:lang w:val="en-AU"/>
              </w:rPr>
            </w:pPr>
          </w:p>
        </w:tc>
      </w:tr>
      <w:tr w:rsidR="001847C0" w:rsidRPr="007D3C38" w14:paraId="7BB33243" w14:textId="77777777" w:rsidTr="0020300C">
        <w:trPr>
          <w:jc w:val="center"/>
        </w:trPr>
        <w:tc>
          <w:tcPr>
            <w:tcW w:w="5671" w:type="dxa"/>
            <w:tcBorders>
              <w:top w:val="single" w:sz="4" w:space="0" w:color="auto"/>
              <w:left w:val="single" w:sz="4" w:space="0" w:color="auto"/>
              <w:bottom w:val="single" w:sz="4" w:space="0" w:color="auto"/>
              <w:right w:val="single" w:sz="4" w:space="0" w:color="auto"/>
            </w:tcBorders>
          </w:tcPr>
          <w:p w14:paraId="7BB33240" w14:textId="466A9075" w:rsidR="00E46354" w:rsidRPr="00C6244E" w:rsidRDefault="00E46354" w:rsidP="008D6B3A">
            <w:pPr>
              <w:spacing w:before="240"/>
              <w:jc w:val="center"/>
              <w:rPr>
                <w:rFonts w:asciiTheme="minorHAnsi" w:hAnsiTheme="minorHAnsi" w:cstheme="minorHAnsi"/>
                <w:sz w:val="24"/>
                <w:szCs w:val="24"/>
              </w:rPr>
            </w:pPr>
            <w:r w:rsidRPr="00C6244E">
              <w:rPr>
                <w:rFonts w:asciiTheme="minorHAnsi" w:hAnsiTheme="minorHAnsi" w:cstheme="minorHAnsi"/>
                <w:sz w:val="24"/>
                <w:szCs w:val="24"/>
              </w:rPr>
              <w:t xml:space="preserve">Describe, continue, and create number patterns resulting from performing addition or subtraction </w:t>
            </w:r>
          </w:p>
        </w:tc>
        <w:tc>
          <w:tcPr>
            <w:tcW w:w="1984" w:type="dxa"/>
            <w:tcBorders>
              <w:top w:val="single" w:sz="4" w:space="0" w:color="auto"/>
              <w:left w:val="single" w:sz="4" w:space="0" w:color="auto"/>
              <w:bottom w:val="single" w:sz="4" w:space="0" w:color="auto"/>
              <w:right w:val="single" w:sz="4" w:space="0" w:color="auto"/>
            </w:tcBorders>
          </w:tcPr>
          <w:p w14:paraId="7BB33241" w14:textId="77777777" w:rsidR="001847C0" w:rsidRPr="007D3C38" w:rsidRDefault="001847C0" w:rsidP="007D3C38">
            <w:pPr>
              <w:spacing w:before="240" w:after="240"/>
              <w:rPr>
                <w:rFonts w:ascii="Century" w:hAnsi="Century"/>
                <w:sz w:val="24"/>
                <w:szCs w:val="24"/>
                <w:lang w:val="en-AU"/>
              </w:rPr>
            </w:pPr>
          </w:p>
        </w:tc>
        <w:tc>
          <w:tcPr>
            <w:tcW w:w="1985" w:type="dxa"/>
            <w:tcBorders>
              <w:top w:val="single" w:sz="4" w:space="0" w:color="auto"/>
              <w:left w:val="single" w:sz="4" w:space="0" w:color="auto"/>
              <w:bottom w:val="single" w:sz="4" w:space="0" w:color="auto"/>
              <w:right w:val="single" w:sz="4" w:space="0" w:color="auto"/>
            </w:tcBorders>
          </w:tcPr>
          <w:p w14:paraId="7BB33242" w14:textId="77777777" w:rsidR="001847C0" w:rsidRPr="007D3C38" w:rsidRDefault="001847C0" w:rsidP="007D3C38">
            <w:pPr>
              <w:spacing w:before="240" w:after="240"/>
              <w:rPr>
                <w:rFonts w:ascii="Century" w:hAnsi="Century"/>
                <w:sz w:val="24"/>
                <w:szCs w:val="24"/>
                <w:lang w:val="en-AU"/>
              </w:rPr>
            </w:pPr>
          </w:p>
        </w:tc>
      </w:tr>
      <w:tr w:rsidR="001847C0" w:rsidRPr="007D3C38" w14:paraId="7BB33248" w14:textId="77777777" w:rsidTr="0020300C">
        <w:trPr>
          <w:jc w:val="center"/>
        </w:trPr>
        <w:tc>
          <w:tcPr>
            <w:tcW w:w="5671" w:type="dxa"/>
            <w:tcBorders>
              <w:top w:val="single" w:sz="4" w:space="0" w:color="auto"/>
              <w:left w:val="single" w:sz="4" w:space="0" w:color="auto"/>
              <w:bottom w:val="single" w:sz="4" w:space="0" w:color="auto"/>
              <w:right w:val="single" w:sz="4" w:space="0" w:color="auto"/>
            </w:tcBorders>
          </w:tcPr>
          <w:p w14:paraId="7BB33245" w14:textId="4A1FFD98" w:rsidR="00E46354" w:rsidRPr="00C6244E" w:rsidRDefault="00E46354" w:rsidP="008D6B3A">
            <w:pPr>
              <w:spacing w:before="240"/>
              <w:jc w:val="center"/>
              <w:rPr>
                <w:rFonts w:asciiTheme="minorHAnsi" w:hAnsiTheme="minorHAnsi" w:cstheme="minorHAnsi"/>
                <w:sz w:val="24"/>
                <w:szCs w:val="24"/>
              </w:rPr>
            </w:pPr>
            <w:proofErr w:type="spellStart"/>
            <w:r w:rsidRPr="00C6244E">
              <w:rPr>
                <w:rFonts w:asciiTheme="minorHAnsi" w:hAnsiTheme="minorHAnsi" w:cstheme="minorHAnsi"/>
                <w:sz w:val="24"/>
                <w:szCs w:val="24"/>
              </w:rPr>
              <w:t>Recognise</w:t>
            </w:r>
            <w:proofErr w:type="spellEnd"/>
            <w:r w:rsidRPr="00C6244E">
              <w:rPr>
                <w:rFonts w:asciiTheme="minorHAnsi" w:hAnsiTheme="minorHAnsi" w:cstheme="minorHAnsi"/>
                <w:sz w:val="24"/>
                <w:szCs w:val="24"/>
              </w:rPr>
              <w:t xml:space="preserve"> and explain the connection between addition and subtraction </w:t>
            </w:r>
          </w:p>
        </w:tc>
        <w:tc>
          <w:tcPr>
            <w:tcW w:w="1984" w:type="dxa"/>
            <w:tcBorders>
              <w:top w:val="single" w:sz="4" w:space="0" w:color="auto"/>
              <w:left w:val="single" w:sz="4" w:space="0" w:color="auto"/>
              <w:bottom w:val="single" w:sz="4" w:space="0" w:color="auto"/>
              <w:right w:val="single" w:sz="4" w:space="0" w:color="auto"/>
            </w:tcBorders>
          </w:tcPr>
          <w:p w14:paraId="7BB33246" w14:textId="77777777" w:rsidR="001847C0" w:rsidRPr="007D3C38" w:rsidRDefault="001847C0" w:rsidP="007D3C38">
            <w:pPr>
              <w:spacing w:before="240" w:after="240"/>
              <w:rPr>
                <w:rFonts w:ascii="Century" w:hAnsi="Century"/>
                <w:sz w:val="24"/>
                <w:szCs w:val="24"/>
                <w:lang w:val="en-AU"/>
              </w:rPr>
            </w:pPr>
          </w:p>
        </w:tc>
        <w:tc>
          <w:tcPr>
            <w:tcW w:w="1985" w:type="dxa"/>
            <w:tcBorders>
              <w:top w:val="single" w:sz="4" w:space="0" w:color="auto"/>
              <w:left w:val="single" w:sz="4" w:space="0" w:color="auto"/>
              <w:bottom w:val="single" w:sz="4" w:space="0" w:color="auto"/>
              <w:right w:val="single" w:sz="4" w:space="0" w:color="auto"/>
            </w:tcBorders>
          </w:tcPr>
          <w:p w14:paraId="7BB33247" w14:textId="77777777" w:rsidR="001847C0" w:rsidRPr="007D3C38" w:rsidRDefault="001847C0" w:rsidP="007D3C38">
            <w:pPr>
              <w:spacing w:before="240" w:after="240"/>
              <w:rPr>
                <w:rFonts w:ascii="Century" w:hAnsi="Century"/>
                <w:sz w:val="24"/>
                <w:szCs w:val="24"/>
                <w:lang w:val="en-AU"/>
              </w:rPr>
            </w:pPr>
          </w:p>
        </w:tc>
      </w:tr>
    </w:tbl>
    <w:p w14:paraId="7BB33249" w14:textId="77777777" w:rsidR="003354CB" w:rsidRDefault="003354CB" w:rsidP="003354CB">
      <w:pPr>
        <w:rPr>
          <w:rFonts w:ascii="Arial" w:hAnsi="Arial" w:cs="Arial"/>
        </w:rPr>
        <w:sectPr w:rsidR="003354CB" w:rsidSect="00E258E4">
          <w:headerReference w:type="default" r:id="rId123"/>
          <w:pgSz w:w="11906" w:h="16838" w:code="9"/>
          <w:pgMar w:top="1152" w:right="1296" w:bottom="1152" w:left="1296" w:header="576" w:footer="576" w:gutter="0"/>
          <w:cols w:space="709"/>
          <w:docGrid w:linePitch="360"/>
        </w:sectPr>
      </w:pPr>
    </w:p>
    <w:p w14:paraId="7BB33287" w14:textId="77777777" w:rsidR="00396CEC" w:rsidRPr="00CD133D" w:rsidRDefault="00396CEC" w:rsidP="00396CEC">
      <w:pPr>
        <w:ind w:left="144" w:right="144"/>
        <w:rPr>
          <w:b/>
        </w:rPr>
      </w:pPr>
    </w:p>
    <w:tbl>
      <w:tblPr>
        <w:tblStyle w:val="TableGrid"/>
        <w:tblW w:w="0" w:type="auto"/>
        <w:tblLook w:val="04A0" w:firstRow="1" w:lastRow="0" w:firstColumn="1" w:lastColumn="0" w:noHBand="0" w:noVBand="1"/>
      </w:tblPr>
      <w:tblGrid>
        <w:gridCol w:w="9242"/>
      </w:tblGrid>
      <w:tr w:rsidR="00396CEC" w14:paraId="7BB332A2" w14:textId="77777777" w:rsidTr="00DC2FB3">
        <w:trPr>
          <w:trHeight w:val="7426"/>
        </w:trPr>
        <w:tc>
          <w:tcPr>
            <w:tcW w:w="9242" w:type="dxa"/>
          </w:tcPr>
          <w:p w14:paraId="7BB33288" w14:textId="77777777" w:rsidR="00396CEC" w:rsidRPr="009C1B46" w:rsidRDefault="00396CEC" w:rsidP="00DC2FB3">
            <w:pPr>
              <w:ind w:left="144" w:right="144"/>
              <w:rPr>
                <w:sz w:val="12"/>
                <w:szCs w:val="12"/>
              </w:rPr>
            </w:pPr>
          </w:p>
          <w:p w14:paraId="7BB33289" w14:textId="77777777" w:rsidR="00396CEC" w:rsidRPr="009C1B46" w:rsidRDefault="00396CEC" w:rsidP="00DC2FB3">
            <w:pPr>
              <w:ind w:left="144" w:right="144"/>
              <w:rPr>
                <w:b/>
                <w:sz w:val="12"/>
                <w:szCs w:val="12"/>
              </w:rPr>
            </w:pPr>
          </w:p>
          <w:p w14:paraId="7BB3328A" w14:textId="77777777" w:rsidR="00396CEC" w:rsidRPr="00CD133D" w:rsidRDefault="00396CEC" w:rsidP="00DC2FB3">
            <w:pPr>
              <w:ind w:left="144" w:right="144"/>
              <w:jc w:val="center"/>
              <w:rPr>
                <w:b/>
              </w:rPr>
            </w:pPr>
            <w:r>
              <w:rPr>
                <w:b/>
              </w:rPr>
              <w:t xml:space="preserve">YOUR QUESTIONS OR COMMENTS </w:t>
            </w:r>
          </w:p>
          <w:p w14:paraId="7BB3328B" w14:textId="77777777" w:rsidR="00396CEC" w:rsidRPr="00CD133D" w:rsidRDefault="00396CEC" w:rsidP="00DC2FB3">
            <w:pPr>
              <w:ind w:left="144" w:right="144"/>
              <w:rPr>
                <w:b/>
              </w:rPr>
            </w:pPr>
          </w:p>
          <w:p w14:paraId="7BB3328C" w14:textId="77777777" w:rsidR="00396CEC" w:rsidRDefault="00396CEC" w:rsidP="00DC2FB3">
            <w:pPr>
              <w:ind w:left="144" w:right="144"/>
            </w:pPr>
          </w:p>
          <w:p w14:paraId="7BB3328D" w14:textId="77777777" w:rsidR="00396CEC" w:rsidRDefault="00396CEC" w:rsidP="00DC2FB3">
            <w:pPr>
              <w:ind w:left="144" w:right="144"/>
            </w:pPr>
          </w:p>
          <w:p w14:paraId="7BB3328E" w14:textId="76A471E7" w:rsidR="00396CEC" w:rsidRDefault="00396CEC" w:rsidP="00DC2FB3">
            <w:pPr>
              <w:ind w:left="144" w:right="144"/>
            </w:pPr>
          </w:p>
          <w:p w14:paraId="1DB2A368" w14:textId="69339A54" w:rsidR="00F212E0" w:rsidRDefault="00F212E0" w:rsidP="00DC2FB3">
            <w:pPr>
              <w:ind w:left="144" w:right="144"/>
            </w:pPr>
          </w:p>
          <w:p w14:paraId="7BB488A4" w14:textId="57EAECA5" w:rsidR="00F212E0" w:rsidRDefault="00F212E0" w:rsidP="00DC2FB3">
            <w:pPr>
              <w:ind w:left="144" w:right="144"/>
            </w:pPr>
          </w:p>
          <w:p w14:paraId="6A855386" w14:textId="17E236DD" w:rsidR="00F212E0" w:rsidRDefault="00F212E0" w:rsidP="00DC2FB3">
            <w:pPr>
              <w:ind w:left="144" w:right="144"/>
            </w:pPr>
          </w:p>
          <w:p w14:paraId="5C5F8770" w14:textId="57DBB4A5" w:rsidR="00F212E0" w:rsidRDefault="00F212E0" w:rsidP="00DC2FB3">
            <w:pPr>
              <w:ind w:left="144" w:right="144"/>
            </w:pPr>
          </w:p>
          <w:p w14:paraId="22ADF96E" w14:textId="0746C27D" w:rsidR="00F212E0" w:rsidRDefault="00F212E0" w:rsidP="00DC2FB3">
            <w:pPr>
              <w:ind w:left="144" w:right="144"/>
            </w:pPr>
          </w:p>
          <w:p w14:paraId="409FDA80" w14:textId="4F8E36F7" w:rsidR="00F212E0" w:rsidRDefault="00F212E0" w:rsidP="00DC2FB3">
            <w:pPr>
              <w:ind w:left="144" w:right="144"/>
            </w:pPr>
          </w:p>
          <w:p w14:paraId="1DDF9319" w14:textId="251AF91B" w:rsidR="00F212E0" w:rsidRDefault="00F212E0" w:rsidP="00DC2FB3">
            <w:pPr>
              <w:ind w:left="144" w:right="144"/>
            </w:pPr>
          </w:p>
          <w:p w14:paraId="16D33E2D" w14:textId="4105151F" w:rsidR="00F212E0" w:rsidRDefault="00F212E0" w:rsidP="00DC2FB3">
            <w:pPr>
              <w:ind w:left="144" w:right="144"/>
            </w:pPr>
          </w:p>
          <w:p w14:paraId="7B0818C1" w14:textId="00AAA3CC" w:rsidR="00F212E0" w:rsidRDefault="00F212E0" w:rsidP="00DC2FB3">
            <w:pPr>
              <w:ind w:left="144" w:right="144"/>
            </w:pPr>
          </w:p>
          <w:p w14:paraId="2D5A6A01" w14:textId="00A1783E" w:rsidR="00F212E0" w:rsidRDefault="00F212E0" w:rsidP="00DC2FB3">
            <w:pPr>
              <w:ind w:left="144" w:right="144"/>
            </w:pPr>
          </w:p>
          <w:p w14:paraId="4D8E9344" w14:textId="18BF33D4" w:rsidR="00F212E0" w:rsidRDefault="00F212E0" w:rsidP="00DC2FB3">
            <w:pPr>
              <w:ind w:left="144" w:right="144"/>
            </w:pPr>
          </w:p>
          <w:p w14:paraId="7A340C27" w14:textId="39C32097" w:rsidR="00F212E0" w:rsidRDefault="00F212E0" w:rsidP="00DC2FB3">
            <w:pPr>
              <w:ind w:left="144" w:right="144"/>
            </w:pPr>
          </w:p>
          <w:p w14:paraId="0DC61467" w14:textId="03097B34" w:rsidR="00F212E0" w:rsidRDefault="00F212E0" w:rsidP="00DC2FB3">
            <w:pPr>
              <w:ind w:left="144" w:right="144"/>
            </w:pPr>
          </w:p>
          <w:p w14:paraId="1DC82DD1" w14:textId="2392800C" w:rsidR="00F212E0" w:rsidRDefault="00F212E0" w:rsidP="00DC2FB3">
            <w:pPr>
              <w:ind w:left="144" w:right="144"/>
            </w:pPr>
          </w:p>
          <w:p w14:paraId="46472407" w14:textId="77777777" w:rsidR="00F212E0" w:rsidRDefault="00F212E0" w:rsidP="00DC2FB3">
            <w:pPr>
              <w:ind w:left="144" w:right="144"/>
            </w:pPr>
          </w:p>
          <w:p w14:paraId="307C455E" w14:textId="2A7DF680" w:rsidR="00F212E0" w:rsidRDefault="00F212E0" w:rsidP="00DC2FB3">
            <w:pPr>
              <w:ind w:left="144" w:right="144"/>
            </w:pPr>
          </w:p>
          <w:p w14:paraId="3D664DB0" w14:textId="77777777" w:rsidR="00F212E0" w:rsidRDefault="00F212E0" w:rsidP="00DC2FB3">
            <w:pPr>
              <w:ind w:left="144" w:right="144"/>
            </w:pPr>
          </w:p>
          <w:p w14:paraId="7BB3328F" w14:textId="77777777" w:rsidR="00396CEC" w:rsidRDefault="00396CEC" w:rsidP="00DC2FB3">
            <w:pPr>
              <w:ind w:left="144" w:right="144"/>
            </w:pPr>
          </w:p>
          <w:p w14:paraId="7BB33290" w14:textId="77777777" w:rsidR="00396CEC" w:rsidRDefault="00396CEC" w:rsidP="00DC2FB3">
            <w:pPr>
              <w:ind w:left="144" w:right="144"/>
            </w:pPr>
          </w:p>
          <w:p w14:paraId="7BB33291" w14:textId="77777777" w:rsidR="00396CEC" w:rsidRDefault="00396CEC" w:rsidP="00DC2FB3">
            <w:pPr>
              <w:ind w:left="144" w:right="144"/>
            </w:pPr>
          </w:p>
          <w:p w14:paraId="7BB33292" w14:textId="77777777" w:rsidR="00396CEC" w:rsidRDefault="00396CEC" w:rsidP="00DC2FB3">
            <w:pPr>
              <w:ind w:left="144" w:right="144"/>
            </w:pPr>
          </w:p>
          <w:p w14:paraId="7BB33293" w14:textId="77777777" w:rsidR="00396CEC" w:rsidRDefault="00396CEC" w:rsidP="00DC2FB3">
            <w:pPr>
              <w:ind w:left="144" w:right="144"/>
            </w:pPr>
          </w:p>
          <w:p w14:paraId="7BB33294" w14:textId="77777777" w:rsidR="00396CEC" w:rsidRDefault="00396CEC" w:rsidP="00DC2FB3">
            <w:pPr>
              <w:ind w:left="144" w:right="144"/>
            </w:pPr>
          </w:p>
          <w:p w14:paraId="7BB33295" w14:textId="77777777" w:rsidR="00396CEC" w:rsidRDefault="00396CEC" w:rsidP="00DC2FB3">
            <w:pPr>
              <w:ind w:left="144" w:right="144"/>
            </w:pPr>
          </w:p>
          <w:p w14:paraId="7BB33296" w14:textId="77777777" w:rsidR="00396CEC" w:rsidRDefault="00396CEC" w:rsidP="00DC2FB3">
            <w:pPr>
              <w:ind w:left="144" w:right="144"/>
            </w:pPr>
          </w:p>
          <w:p w14:paraId="7BB33297" w14:textId="77777777" w:rsidR="00396CEC" w:rsidRDefault="00396CEC" w:rsidP="00DC2FB3">
            <w:pPr>
              <w:ind w:left="144" w:right="144"/>
            </w:pPr>
          </w:p>
          <w:p w14:paraId="7BB33298" w14:textId="77777777" w:rsidR="00396CEC" w:rsidRDefault="00396CEC" w:rsidP="00DC2FB3">
            <w:pPr>
              <w:ind w:left="144" w:right="144"/>
            </w:pPr>
          </w:p>
          <w:p w14:paraId="7BB33299" w14:textId="77777777" w:rsidR="00396CEC" w:rsidRDefault="00396CEC" w:rsidP="00DC2FB3">
            <w:pPr>
              <w:ind w:left="144" w:right="144"/>
            </w:pPr>
          </w:p>
          <w:p w14:paraId="7BB3329A" w14:textId="77777777" w:rsidR="00396CEC" w:rsidRDefault="00396CEC" w:rsidP="00DC2FB3">
            <w:pPr>
              <w:ind w:left="144" w:right="144"/>
            </w:pPr>
          </w:p>
          <w:p w14:paraId="7BB3329B" w14:textId="77777777" w:rsidR="00396CEC" w:rsidRDefault="00396CEC" w:rsidP="00DC2FB3">
            <w:pPr>
              <w:ind w:left="144" w:right="144"/>
            </w:pPr>
          </w:p>
          <w:p w14:paraId="7BB3329C" w14:textId="77777777" w:rsidR="00396CEC" w:rsidRDefault="00396CEC" w:rsidP="00DC2FB3">
            <w:pPr>
              <w:ind w:left="144" w:right="144"/>
            </w:pPr>
          </w:p>
          <w:p w14:paraId="7BB3329D" w14:textId="77777777" w:rsidR="00396CEC" w:rsidRDefault="00396CEC" w:rsidP="00DC2FB3">
            <w:pPr>
              <w:ind w:left="144" w:right="144"/>
            </w:pPr>
          </w:p>
          <w:p w14:paraId="7BB3329E" w14:textId="77777777" w:rsidR="00396CEC" w:rsidRDefault="00396CEC" w:rsidP="00DC2FB3">
            <w:pPr>
              <w:ind w:left="144" w:right="144"/>
            </w:pPr>
          </w:p>
          <w:p w14:paraId="7BB3329F" w14:textId="77777777" w:rsidR="00323299" w:rsidRDefault="00323299" w:rsidP="00DC2FB3">
            <w:pPr>
              <w:ind w:left="144" w:right="144"/>
            </w:pPr>
          </w:p>
          <w:p w14:paraId="7BB332A0" w14:textId="77777777" w:rsidR="00396CEC" w:rsidRDefault="00396CEC" w:rsidP="00DC2FB3">
            <w:pPr>
              <w:ind w:left="144" w:right="144"/>
            </w:pPr>
          </w:p>
          <w:p w14:paraId="7BB332A1" w14:textId="77777777" w:rsidR="00396CEC" w:rsidRDefault="00396CEC" w:rsidP="00DC2FB3">
            <w:pPr>
              <w:ind w:left="144" w:right="144"/>
            </w:pPr>
          </w:p>
        </w:tc>
      </w:tr>
    </w:tbl>
    <w:p w14:paraId="7BB332A3" w14:textId="77777777" w:rsidR="00396CEC" w:rsidRPr="003F2DAC" w:rsidRDefault="00396CEC" w:rsidP="00396CEC">
      <w:pPr>
        <w:rPr>
          <w:rFonts w:ascii="Calibri" w:hAnsi="Calibri"/>
          <w:vanish/>
          <w:sz w:val="22"/>
          <w:szCs w:val="22"/>
          <w:lang w:eastAsia="en-AU"/>
        </w:rPr>
      </w:pPr>
    </w:p>
    <w:sectPr w:rsidR="00396CEC" w:rsidRPr="003F2DAC" w:rsidSect="003354CB">
      <w:headerReference w:type="default" r:id="rId124"/>
      <w:pgSz w:w="11906" w:h="16838" w:code="9"/>
      <w:pgMar w:top="1152" w:right="1296" w:bottom="1152" w:left="1296" w:header="576" w:footer="5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B334BF" w14:textId="77777777" w:rsidR="0085797F" w:rsidRDefault="0085797F" w:rsidP="00B17AC4">
      <w:r>
        <w:separator/>
      </w:r>
    </w:p>
  </w:endnote>
  <w:endnote w:type="continuationSeparator" w:id="0">
    <w:p w14:paraId="7BB334C0" w14:textId="77777777" w:rsidR="0085797F" w:rsidRDefault="0085797F" w:rsidP="00B17A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Times-Roman">
    <w:altName w:val="Times New Roman"/>
    <w:panose1 w:val="00000000000000000000"/>
    <w:charset w:val="4D"/>
    <w:family w:val="auto"/>
    <w:notTrueType/>
    <w:pitch w:val="default"/>
    <w:sig w:usb0="03000000"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Papyrus">
    <w:panose1 w:val="03070502060502030205"/>
    <w:charset w:val="00"/>
    <w:family w:val="script"/>
    <w:pitch w:val="variable"/>
    <w:sig w:usb0="00000003" w:usb1="00000000" w:usb2="00000000" w:usb3="00000000" w:csb0="00000001" w:csb1="00000000"/>
  </w:font>
  <w:font w:name="VicRegular">
    <w:panose1 w:val="00000400000000000000"/>
    <w:charset w:val="00"/>
    <w:family w:val="auto"/>
    <w:pitch w:val="variable"/>
    <w:sig w:usb0="00000003" w:usb1="00000000" w:usb2="00000000" w:usb3="00000000" w:csb0="00000001" w:csb1="00000000"/>
  </w:font>
  <w:font w:name="VicCursive">
    <w:panose1 w:val="00000400000000000000"/>
    <w:charset w:val="00"/>
    <w:family w:val="auto"/>
    <w:pitch w:val="variable"/>
    <w:sig w:usb0="00000083" w:usb1="00000000" w:usb2="00000000" w:usb3="00000000" w:csb0="00000009" w:csb1="00000000"/>
  </w:font>
  <w:font w:name="Century">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B334BD" w14:textId="77777777" w:rsidR="0085797F" w:rsidRDefault="0085797F" w:rsidP="00B17AC4">
      <w:r>
        <w:separator/>
      </w:r>
    </w:p>
  </w:footnote>
  <w:footnote w:type="continuationSeparator" w:id="0">
    <w:p w14:paraId="7BB334BE" w14:textId="77777777" w:rsidR="0085797F" w:rsidRDefault="0085797F" w:rsidP="00B17A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C4"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4</w:t>
    </w:r>
    <w:r w:rsidRPr="00B17AC4">
      <w:rPr>
        <w:rStyle w:val="PageNumber"/>
        <w:rFonts w:ascii="Century Schoolbook" w:hAnsi="Century Schoolbook"/>
      </w:rPr>
      <w:fldChar w:fldCharType="end"/>
    </w:r>
  </w:p>
  <w:p w14:paraId="7BB334C6" w14:textId="4941AEDB" w:rsidR="0085797F" w:rsidRDefault="0085797F" w:rsidP="00B17AC4">
    <w:pPr>
      <w:pStyle w:val="Header"/>
      <w:tabs>
        <w:tab w:val="clear" w:pos="8640"/>
        <w:tab w:val="right" w:pos="9270"/>
      </w:tabs>
      <w:rPr>
        <w:rFonts w:ascii="Century Schoolbook" w:hAnsi="Century Schoolbook"/>
        <w:u w:val="single"/>
      </w:rPr>
    </w:pPr>
  </w:p>
  <w:p w14:paraId="77DDE4C5" w14:textId="77777777" w:rsidR="0085797F" w:rsidRPr="00B17AC4" w:rsidRDefault="0085797F" w:rsidP="00B17AC4">
    <w:pPr>
      <w:pStyle w:val="Header"/>
      <w:tabs>
        <w:tab w:val="clear" w:pos="8640"/>
        <w:tab w:val="right" w:pos="9270"/>
      </w:tabs>
      <w:rPr>
        <w:rFonts w:ascii="Century Schoolbook" w:hAnsi="Century Schoolbook"/>
        <w:u w:val="single"/>
      </w:rP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DE" w14:textId="77777777" w:rsidR="0085797F" w:rsidRDefault="0085797F" w:rsidP="003354CB">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BB334DF" w14:textId="77777777" w:rsidR="0085797F" w:rsidRDefault="0085797F">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E0"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65</w:t>
    </w:r>
    <w:r w:rsidRPr="00B17AC4">
      <w:rPr>
        <w:rStyle w:val="PageNumber"/>
        <w:rFonts w:ascii="Century Schoolbook" w:hAnsi="Century Schoolbook"/>
      </w:rPr>
      <w:fldChar w:fldCharType="end"/>
    </w:r>
  </w:p>
  <w:p w14:paraId="25EAC03B" w14:textId="77777777" w:rsidR="00911E5E" w:rsidRPr="00B17AC4" w:rsidRDefault="00911E5E" w:rsidP="00B17AC4">
    <w:pPr>
      <w:pStyle w:val="Header"/>
      <w:tabs>
        <w:tab w:val="clear" w:pos="8640"/>
        <w:tab w:val="right" w:pos="9270"/>
      </w:tabs>
      <w:rPr>
        <w:rFonts w:ascii="Century Schoolbook" w:hAnsi="Century Schoolbook"/>
        <w:u w:val="single"/>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E3" w14:textId="77777777" w:rsidR="0085797F" w:rsidRDefault="0085797F" w:rsidP="003354CB">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BB334E4" w14:textId="77777777" w:rsidR="0085797F" w:rsidRDefault="0085797F">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E5"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70</w:t>
    </w:r>
    <w:r w:rsidRPr="00B17AC4">
      <w:rPr>
        <w:rStyle w:val="PageNumber"/>
        <w:rFonts w:ascii="Century Schoolbook" w:hAnsi="Century Schoolbook"/>
      </w:rPr>
      <w:fldChar w:fldCharType="end"/>
    </w:r>
  </w:p>
  <w:p w14:paraId="7BB334E7" w14:textId="548B2183" w:rsidR="0085797F" w:rsidRDefault="0085797F" w:rsidP="00B17AC4">
    <w:pPr>
      <w:pStyle w:val="Header"/>
      <w:tabs>
        <w:tab w:val="clear" w:pos="8640"/>
        <w:tab w:val="right" w:pos="9270"/>
      </w:tabs>
    </w:pPr>
  </w:p>
  <w:p w14:paraId="789190B4" w14:textId="77777777" w:rsidR="00911E5E" w:rsidRPr="0020300C" w:rsidRDefault="00911E5E" w:rsidP="00B17AC4">
    <w:pPr>
      <w:pStyle w:val="Header"/>
      <w:tabs>
        <w:tab w:val="clear" w:pos="8640"/>
        <w:tab w:val="right" w:pos="9270"/>
      </w:tabs>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E8"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76</w:t>
    </w:r>
    <w:r w:rsidRPr="00B17AC4">
      <w:rPr>
        <w:rStyle w:val="PageNumber"/>
        <w:rFonts w:ascii="Century Schoolbook" w:hAnsi="Century Schoolbook"/>
      </w:rPr>
      <w:fldChar w:fldCharType="end"/>
    </w:r>
  </w:p>
  <w:p w14:paraId="7BB334EA" w14:textId="240874EE" w:rsidR="0085797F" w:rsidRDefault="0085797F" w:rsidP="00B17AC4">
    <w:pPr>
      <w:pStyle w:val="Header"/>
      <w:tabs>
        <w:tab w:val="clear" w:pos="8640"/>
        <w:tab w:val="right" w:pos="9270"/>
      </w:tabs>
      <w:rPr>
        <w:rStyle w:val="PageNumber"/>
        <w:rFonts w:ascii="Century Schoolbook" w:hAnsi="Century Schoolbook"/>
        <w:u w:val="single"/>
      </w:rPr>
    </w:pPr>
  </w:p>
  <w:p w14:paraId="737AA0F4" w14:textId="77777777" w:rsidR="00911E5E" w:rsidRPr="00B17AC4" w:rsidRDefault="00911E5E" w:rsidP="00B17AC4">
    <w:pPr>
      <w:pStyle w:val="Header"/>
      <w:tabs>
        <w:tab w:val="clear" w:pos="8640"/>
        <w:tab w:val="right" w:pos="9270"/>
      </w:tabs>
      <w:rPr>
        <w:rFonts w:ascii="Century Schoolbook" w:hAnsi="Century Schoolbook"/>
        <w:u w:val="single"/>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EB"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78</w:t>
    </w:r>
    <w:r w:rsidRPr="00B17AC4">
      <w:rPr>
        <w:rStyle w:val="PageNumber"/>
        <w:rFonts w:ascii="Century Schoolbook" w:hAnsi="Century Schoolbook"/>
      </w:rPr>
      <w:fldChar w:fldCharType="end"/>
    </w:r>
  </w:p>
  <w:p w14:paraId="7BB334ED" w14:textId="5CCB4156" w:rsidR="0085797F" w:rsidRDefault="0085797F" w:rsidP="00B17AC4">
    <w:pPr>
      <w:pStyle w:val="Header"/>
      <w:tabs>
        <w:tab w:val="clear" w:pos="8640"/>
        <w:tab w:val="right" w:pos="9270"/>
      </w:tabs>
      <w:rPr>
        <w:rStyle w:val="PageNumber"/>
        <w:rFonts w:ascii="Century Schoolbook" w:hAnsi="Century Schoolbook"/>
        <w:u w:val="single"/>
      </w:rPr>
    </w:pPr>
  </w:p>
  <w:p w14:paraId="7C9662EB" w14:textId="77777777" w:rsidR="00911E5E" w:rsidRPr="00B17AC4" w:rsidRDefault="00911E5E" w:rsidP="00B17AC4">
    <w:pPr>
      <w:pStyle w:val="Header"/>
      <w:tabs>
        <w:tab w:val="clear" w:pos="8640"/>
        <w:tab w:val="right" w:pos="9270"/>
      </w:tabs>
      <w:rPr>
        <w:rFonts w:ascii="Century Schoolbook" w:hAnsi="Century Schoolbook"/>
        <w:u w:val="single"/>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EE" w14:textId="77777777" w:rsidR="0085797F" w:rsidRPr="00B17AC4" w:rsidRDefault="0085797F" w:rsidP="00B17AC4">
    <w:pPr>
      <w:pStyle w:val="Header"/>
      <w:tabs>
        <w:tab w:val="clear" w:pos="8640"/>
        <w:tab w:val="right" w:pos="9270"/>
      </w:tabs>
      <w:rPr>
        <w:rFonts w:ascii="Century Schoolbook" w:hAnsi="Century Schoolbook"/>
        <w:u w:val="single"/>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C7"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15</w:t>
    </w:r>
    <w:r w:rsidRPr="00B17AC4">
      <w:rPr>
        <w:rStyle w:val="PageNumber"/>
        <w:rFonts w:ascii="Century Schoolbook" w:hAnsi="Century Schoolbook"/>
      </w:rPr>
      <w:fldChar w:fldCharType="end"/>
    </w:r>
  </w:p>
  <w:p w14:paraId="7BB334C9" w14:textId="3C3433CF" w:rsidR="0085797F" w:rsidRDefault="0085797F" w:rsidP="00B17AC4">
    <w:pPr>
      <w:pStyle w:val="Header"/>
      <w:tabs>
        <w:tab w:val="clear" w:pos="8640"/>
        <w:tab w:val="right" w:pos="9270"/>
      </w:tabs>
      <w:rPr>
        <w:rStyle w:val="PageNumber"/>
        <w:rFonts w:ascii="Century Schoolbook" w:hAnsi="Century Schoolbook"/>
        <w:u w:val="single"/>
      </w:rPr>
    </w:pPr>
  </w:p>
  <w:p w14:paraId="39B460F2" w14:textId="77777777" w:rsidR="0085797F" w:rsidRPr="00B17AC4" w:rsidRDefault="0085797F" w:rsidP="00B17AC4">
    <w:pPr>
      <w:pStyle w:val="Header"/>
      <w:tabs>
        <w:tab w:val="clear" w:pos="8640"/>
        <w:tab w:val="right" w:pos="9270"/>
      </w:tabs>
      <w:rPr>
        <w:rFonts w:ascii="Century Schoolbook" w:hAnsi="Century Schoolbook"/>
        <w:u w:val="single"/>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CA"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21</w:t>
    </w:r>
    <w:r w:rsidRPr="00B17AC4">
      <w:rPr>
        <w:rStyle w:val="PageNumber"/>
        <w:rFonts w:ascii="Century Schoolbook" w:hAnsi="Century Schoolbook"/>
      </w:rPr>
      <w:fldChar w:fldCharType="end"/>
    </w:r>
  </w:p>
  <w:p w14:paraId="7BB334CC" w14:textId="2021A5F0" w:rsidR="0085797F" w:rsidRDefault="0085797F" w:rsidP="00B17AC4">
    <w:pPr>
      <w:pStyle w:val="Header"/>
      <w:tabs>
        <w:tab w:val="clear" w:pos="8640"/>
        <w:tab w:val="right" w:pos="9270"/>
      </w:tabs>
      <w:rPr>
        <w:rFonts w:ascii="Century Schoolbook" w:hAnsi="Century Schoolbook"/>
        <w:u w:val="single"/>
      </w:rPr>
    </w:pPr>
  </w:p>
  <w:p w14:paraId="45E7A507" w14:textId="77777777" w:rsidR="0085797F" w:rsidRPr="00B17AC4" w:rsidRDefault="0085797F" w:rsidP="00B17AC4">
    <w:pPr>
      <w:pStyle w:val="Header"/>
      <w:tabs>
        <w:tab w:val="clear" w:pos="8640"/>
        <w:tab w:val="right" w:pos="9270"/>
      </w:tabs>
      <w:rPr>
        <w:rFonts w:ascii="Century Schoolbook" w:hAnsi="Century Schoolbook"/>
        <w:u w:val="single"/>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CD"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32</w:t>
    </w:r>
    <w:r w:rsidRPr="00B17AC4">
      <w:rPr>
        <w:rStyle w:val="PageNumber"/>
        <w:rFonts w:ascii="Century Schoolbook" w:hAnsi="Century Schoolbook"/>
      </w:rPr>
      <w:fldChar w:fldCharType="end"/>
    </w:r>
  </w:p>
  <w:p w14:paraId="7BB334CF" w14:textId="4640315A" w:rsidR="0085797F" w:rsidRDefault="0085797F" w:rsidP="00B17AC4">
    <w:pPr>
      <w:pStyle w:val="Header"/>
      <w:tabs>
        <w:tab w:val="clear" w:pos="8640"/>
        <w:tab w:val="right" w:pos="9270"/>
      </w:tabs>
      <w:rPr>
        <w:rStyle w:val="PageNumber"/>
        <w:rFonts w:ascii="Century Schoolbook" w:hAnsi="Century Schoolbook"/>
        <w:u w:val="single"/>
      </w:rPr>
    </w:pPr>
  </w:p>
  <w:p w14:paraId="27B21394" w14:textId="77777777" w:rsidR="00911E5E" w:rsidRPr="00B17AC4" w:rsidRDefault="00911E5E" w:rsidP="00B17AC4">
    <w:pPr>
      <w:pStyle w:val="Header"/>
      <w:tabs>
        <w:tab w:val="clear" w:pos="8640"/>
        <w:tab w:val="right" w:pos="9270"/>
      </w:tabs>
      <w:rPr>
        <w:rFonts w:ascii="Century Schoolbook" w:hAnsi="Century Schoolbook"/>
        <w:u w:val="single"/>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D0"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42</w:t>
    </w:r>
    <w:r w:rsidRPr="00B17AC4">
      <w:rPr>
        <w:rStyle w:val="PageNumber"/>
        <w:rFonts w:ascii="Century Schoolbook" w:hAnsi="Century Schoolbook"/>
      </w:rPr>
      <w:fldChar w:fldCharType="end"/>
    </w:r>
  </w:p>
  <w:p w14:paraId="7BB334D1" w14:textId="3E902A06" w:rsidR="0085797F" w:rsidRDefault="0085797F" w:rsidP="00B17AC4">
    <w:pPr>
      <w:pStyle w:val="Header"/>
      <w:tabs>
        <w:tab w:val="clear" w:pos="8640"/>
        <w:tab w:val="right" w:pos="9270"/>
      </w:tabs>
      <w:rPr>
        <w:rStyle w:val="PageNumber"/>
        <w:rFonts w:ascii="Century Schoolbook" w:hAnsi="Century Schoolbook"/>
        <w:i/>
        <w:u w:val="single"/>
      </w:rPr>
    </w:pPr>
  </w:p>
  <w:p w14:paraId="7BB334D2" w14:textId="77777777" w:rsidR="0085797F" w:rsidRPr="00B17AC4" w:rsidRDefault="0085797F" w:rsidP="00B17AC4">
    <w:pPr>
      <w:pStyle w:val="Header"/>
      <w:tabs>
        <w:tab w:val="clear" w:pos="8640"/>
        <w:tab w:val="right" w:pos="9270"/>
      </w:tabs>
      <w:rPr>
        <w:rFonts w:ascii="Century Schoolbook" w:hAnsi="Century Schoolbook"/>
        <w:u w:val="single"/>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D3"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48</w:t>
    </w:r>
    <w:r w:rsidRPr="00B17AC4">
      <w:rPr>
        <w:rStyle w:val="PageNumber"/>
        <w:rFonts w:ascii="Century Schoolbook" w:hAnsi="Century Schoolbook"/>
      </w:rPr>
      <w:fldChar w:fldCharType="end"/>
    </w:r>
  </w:p>
  <w:p w14:paraId="7BB334D4" w14:textId="6B2B8FFD" w:rsidR="0085797F" w:rsidRDefault="0085797F" w:rsidP="00B17AC4">
    <w:pPr>
      <w:pStyle w:val="Header"/>
      <w:tabs>
        <w:tab w:val="clear" w:pos="8640"/>
        <w:tab w:val="right" w:pos="9270"/>
      </w:tabs>
      <w:rPr>
        <w:rStyle w:val="PageNumber"/>
        <w:rFonts w:ascii="Century Schoolbook" w:hAnsi="Century Schoolbook"/>
        <w:i/>
        <w:u w:val="single"/>
      </w:rPr>
    </w:pPr>
  </w:p>
  <w:p w14:paraId="7BB334D5" w14:textId="77777777" w:rsidR="0085797F" w:rsidRPr="00B17AC4" w:rsidRDefault="0085797F" w:rsidP="00B17AC4">
    <w:pPr>
      <w:pStyle w:val="Header"/>
      <w:tabs>
        <w:tab w:val="clear" w:pos="8640"/>
        <w:tab w:val="right" w:pos="9270"/>
      </w:tabs>
      <w:rPr>
        <w:rFonts w:ascii="Century Schoolbook" w:hAnsi="Century Schoolbook"/>
        <w:u w:val="single"/>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D6" w14:textId="77777777" w:rsidR="0085797F" w:rsidRDefault="0085797F" w:rsidP="001B5399">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BB334D7" w14:textId="77777777" w:rsidR="0085797F" w:rsidRDefault="0085797F">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D8"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55</w:t>
    </w:r>
    <w:r w:rsidRPr="00B17AC4">
      <w:rPr>
        <w:rStyle w:val="PageNumber"/>
        <w:rFonts w:ascii="Century Schoolbook" w:hAnsi="Century Schoolbook"/>
      </w:rPr>
      <w:fldChar w:fldCharType="end"/>
    </w:r>
  </w:p>
  <w:p w14:paraId="7BB334DA" w14:textId="0266A478" w:rsidR="0085797F" w:rsidRDefault="0085797F" w:rsidP="00B17AC4">
    <w:pPr>
      <w:pStyle w:val="Header"/>
      <w:tabs>
        <w:tab w:val="clear" w:pos="8640"/>
        <w:tab w:val="right" w:pos="9270"/>
      </w:tabs>
      <w:rPr>
        <w:rStyle w:val="PageNumber"/>
        <w:rFonts w:ascii="Century Schoolbook" w:hAnsi="Century Schoolbook"/>
        <w:u w:val="single"/>
      </w:rPr>
    </w:pPr>
  </w:p>
  <w:p w14:paraId="36C0538E" w14:textId="77777777" w:rsidR="00911E5E" w:rsidRPr="00B17AC4" w:rsidRDefault="00911E5E" w:rsidP="00B17AC4">
    <w:pPr>
      <w:pStyle w:val="Header"/>
      <w:tabs>
        <w:tab w:val="clear" w:pos="8640"/>
        <w:tab w:val="right" w:pos="9270"/>
      </w:tabs>
      <w:rPr>
        <w:rFonts w:ascii="Century Schoolbook" w:hAnsi="Century Schoolbook"/>
        <w:u w:val="single"/>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334DB" w14:textId="77777777" w:rsidR="0085797F" w:rsidRPr="00B17AC4" w:rsidRDefault="0085797F" w:rsidP="00C51F2F">
    <w:pPr>
      <w:pStyle w:val="Header"/>
      <w:jc w:val="center"/>
      <w:rPr>
        <w:rStyle w:val="PageNumber"/>
        <w:rFonts w:ascii="Century Schoolbook" w:hAnsi="Century Schoolbook"/>
      </w:rPr>
    </w:pPr>
    <w:r w:rsidRPr="00B17AC4">
      <w:rPr>
        <w:rStyle w:val="PageNumber"/>
        <w:rFonts w:ascii="Century Schoolbook" w:hAnsi="Century Schoolbook"/>
      </w:rPr>
      <w:fldChar w:fldCharType="begin"/>
    </w:r>
    <w:r w:rsidRPr="00B17AC4">
      <w:rPr>
        <w:rStyle w:val="PageNumber"/>
        <w:rFonts w:ascii="Century Schoolbook" w:hAnsi="Century Schoolbook"/>
      </w:rPr>
      <w:instrText xml:space="preserve"> PAGE </w:instrText>
    </w:r>
    <w:r w:rsidRPr="00B17AC4">
      <w:rPr>
        <w:rStyle w:val="PageNumber"/>
        <w:rFonts w:ascii="Century Schoolbook" w:hAnsi="Century Schoolbook"/>
      </w:rPr>
      <w:fldChar w:fldCharType="separate"/>
    </w:r>
    <w:r>
      <w:rPr>
        <w:rStyle w:val="PageNumber"/>
        <w:rFonts w:ascii="Century Schoolbook" w:hAnsi="Century Schoolbook"/>
        <w:noProof/>
      </w:rPr>
      <w:t>61</w:t>
    </w:r>
    <w:r w:rsidRPr="00B17AC4">
      <w:rPr>
        <w:rStyle w:val="PageNumber"/>
        <w:rFonts w:ascii="Century Schoolbook" w:hAnsi="Century Schoolbook"/>
      </w:rPr>
      <w:fldChar w:fldCharType="end"/>
    </w:r>
  </w:p>
  <w:p w14:paraId="7BB334DD" w14:textId="2225B93F" w:rsidR="0085797F" w:rsidRDefault="0085797F" w:rsidP="00B17AC4">
    <w:pPr>
      <w:pStyle w:val="Header"/>
      <w:tabs>
        <w:tab w:val="clear" w:pos="8640"/>
        <w:tab w:val="right" w:pos="9270"/>
      </w:tabs>
      <w:rPr>
        <w:rFonts w:ascii="Century Schoolbook" w:hAnsi="Century Schoolbook"/>
        <w:u w:val="single"/>
      </w:rPr>
    </w:pPr>
  </w:p>
  <w:p w14:paraId="1C407BD5" w14:textId="77777777" w:rsidR="00911E5E" w:rsidRPr="00B17AC4" w:rsidRDefault="00911E5E" w:rsidP="00B17AC4">
    <w:pPr>
      <w:pStyle w:val="Header"/>
      <w:tabs>
        <w:tab w:val="clear" w:pos="8640"/>
        <w:tab w:val="right" w:pos="9270"/>
      </w:tabs>
      <w:rPr>
        <w:rFonts w:ascii="Century Schoolbook" w:hAnsi="Century Schoolbook"/>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680514"/>
    <w:multiLevelType w:val="hybridMultilevel"/>
    <w:tmpl w:val="D6BECDB6"/>
    <w:lvl w:ilvl="0" w:tplc="7966DFA8">
      <w:start w:val="4"/>
      <w:numFmt w:val="decimal"/>
      <w:lvlText w:val="%1."/>
      <w:lvlJc w:val="left"/>
      <w:pPr>
        <w:tabs>
          <w:tab w:val="num" w:pos="360"/>
        </w:tabs>
        <w:ind w:left="360" w:hanging="360"/>
      </w:pPr>
      <w:rPr>
        <w:rFonts w:hint="default"/>
        <w:b w:val="0"/>
        <w:sz w:val="26"/>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06936A1B"/>
    <w:multiLevelType w:val="hybridMultilevel"/>
    <w:tmpl w:val="A192F09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0DC87476"/>
    <w:multiLevelType w:val="hybridMultilevel"/>
    <w:tmpl w:val="B66259C0"/>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5CD1802"/>
    <w:multiLevelType w:val="hybridMultilevel"/>
    <w:tmpl w:val="6B5C3896"/>
    <w:lvl w:ilvl="0" w:tplc="5A747D32">
      <w:start w:val="1"/>
      <w:numFmt w:val="lowerLetter"/>
      <w:lvlText w:val="%1."/>
      <w:lvlJc w:val="left"/>
      <w:pPr>
        <w:tabs>
          <w:tab w:val="num" w:pos="432"/>
        </w:tabs>
        <w:ind w:left="864" w:hanging="432"/>
      </w:pPr>
      <w:rPr>
        <w:rFonts w:ascii="Century Schoolbook" w:hAnsi="Century Schoolbook" w:hint="default"/>
        <w:b w:val="0"/>
        <w:i w:val="0"/>
        <w:sz w:val="28"/>
        <w:szCs w:val="28"/>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4" w15:restartNumberingAfterBreak="0">
    <w:nsid w:val="16A43BE2"/>
    <w:multiLevelType w:val="hybridMultilevel"/>
    <w:tmpl w:val="57027188"/>
    <w:lvl w:ilvl="0" w:tplc="E3E2D764">
      <w:start w:val="1"/>
      <w:numFmt w:val="decimal"/>
      <w:lvlText w:val="%1."/>
      <w:lvlJc w:val="left"/>
      <w:pPr>
        <w:tabs>
          <w:tab w:val="num" w:pos="360"/>
        </w:tabs>
        <w:ind w:left="360" w:hanging="360"/>
      </w:pPr>
      <w:rPr>
        <w:rFonts w:ascii="Century Schoolbook" w:hAnsi="Century Schoolbook" w:hint="default"/>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171C3D3D"/>
    <w:multiLevelType w:val="hybridMultilevel"/>
    <w:tmpl w:val="2228B86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77B7BC4"/>
    <w:multiLevelType w:val="hybridMultilevel"/>
    <w:tmpl w:val="BE8A4762"/>
    <w:lvl w:ilvl="0" w:tplc="67C8C152">
      <w:start w:val="5"/>
      <w:numFmt w:val="lowerLetter"/>
      <w:lvlText w:val="%1."/>
      <w:lvlJc w:val="left"/>
      <w:pPr>
        <w:tabs>
          <w:tab w:val="num" w:pos="432"/>
        </w:tabs>
        <w:ind w:left="432" w:firstLine="0"/>
      </w:pPr>
      <w:rPr>
        <w:rFonts w:ascii="Century Schoolbook" w:hAnsi="Century Schoolbook" w:hint="default"/>
        <w:b w:val="0"/>
        <w:i w:val="0"/>
        <w:sz w:val="28"/>
        <w:szCs w:val="28"/>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15:restartNumberingAfterBreak="0">
    <w:nsid w:val="17C50480"/>
    <w:multiLevelType w:val="hybridMultilevel"/>
    <w:tmpl w:val="282A4B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B9312BC"/>
    <w:multiLevelType w:val="hybridMultilevel"/>
    <w:tmpl w:val="E9982B78"/>
    <w:lvl w:ilvl="0" w:tplc="04090001">
      <w:start w:val="1"/>
      <w:numFmt w:val="bullet"/>
      <w:lvlText w:val=""/>
      <w:lvlJc w:val="left"/>
      <w:pPr>
        <w:ind w:left="1449" w:hanging="360"/>
      </w:pPr>
      <w:rPr>
        <w:rFonts w:ascii="Symbol" w:hAnsi="Symbol" w:hint="default"/>
      </w:rPr>
    </w:lvl>
    <w:lvl w:ilvl="1" w:tplc="0C090003">
      <w:start w:val="1"/>
      <w:numFmt w:val="bullet"/>
      <w:lvlText w:val="o"/>
      <w:lvlJc w:val="left"/>
      <w:pPr>
        <w:ind w:left="2169" w:hanging="360"/>
      </w:pPr>
      <w:rPr>
        <w:rFonts w:ascii="Courier New" w:hAnsi="Courier New" w:cs="Courier New" w:hint="default"/>
      </w:rPr>
    </w:lvl>
    <w:lvl w:ilvl="2" w:tplc="0C090005" w:tentative="1">
      <w:start w:val="1"/>
      <w:numFmt w:val="bullet"/>
      <w:lvlText w:val=""/>
      <w:lvlJc w:val="left"/>
      <w:pPr>
        <w:ind w:left="2889" w:hanging="360"/>
      </w:pPr>
      <w:rPr>
        <w:rFonts w:ascii="Wingdings" w:hAnsi="Wingdings" w:hint="default"/>
      </w:rPr>
    </w:lvl>
    <w:lvl w:ilvl="3" w:tplc="0C090001" w:tentative="1">
      <w:start w:val="1"/>
      <w:numFmt w:val="bullet"/>
      <w:lvlText w:val=""/>
      <w:lvlJc w:val="left"/>
      <w:pPr>
        <w:ind w:left="3609" w:hanging="360"/>
      </w:pPr>
      <w:rPr>
        <w:rFonts w:ascii="Symbol" w:hAnsi="Symbol" w:hint="default"/>
      </w:rPr>
    </w:lvl>
    <w:lvl w:ilvl="4" w:tplc="0C090003" w:tentative="1">
      <w:start w:val="1"/>
      <w:numFmt w:val="bullet"/>
      <w:lvlText w:val="o"/>
      <w:lvlJc w:val="left"/>
      <w:pPr>
        <w:ind w:left="4329" w:hanging="360"/>
      </w:pPr>
      <w:rPr>
        <w:rFonts w:ascii="Courier New" w:hAnsi="Courier New" w:cs="Courier New" w:hint="default"/>
      </w:rPr>
    </w:lvl>
    <w:lvl w:ilvl="5" w:tplc="0C090005" w:tentative="1">
      <w:start w:val="1"/>
      <w:numFmt w:val="bullet"/>
      <w:lvlText w:val=""/>
      <w:lvlJc w:val="left"/>
      <w:pPr>
        <w:ind w:left="5049" w:hanging="360"/>
      </w:pPr>
      <w:rPr>
        <w:rFonts w:ascii="Wingdings" w:hAnsi="Wingdings" w:hint="default"/>
      </w:rPr>
    </w:lvl>
    <w:lvl w:ilvl="6" w:tplc="0C090001" w:tentative="1">
      <w:start w:val="1"/>
      <w:numFmt w:val="bullet"/>
      <w:lvlText w:val=""/>
      <w:lvlJc w:val="left"/>
      <w:pPr>
        <w:ind w:left="5769" w:hanging="360"/>
      </w:pPr>
      <w:rPr>
        <w:rFonts w:ascii="Symbol" w:hAnsi="Symbol" w:hint="default"/>
      </w:rPr>
    </w:lvl>
    <w:lvl w:ilvl="7" w:tplc="0C090003" w:tentative="1">
      <w:start w:val="1"/>
      <w:numFmt w:val="bullet"/>
      <w:lvlText w:val="o"/>
      <w:lvlJc w:val="left"/>
      <w:pPr>
        <w:ind w:left="6489" w:hanging="360"/>
      </w:pPr>
      <w:rPr>
        <w:rFonts w:ascii="Courier New" w:hAnsi="Courier New" w:cs="Courier New" w:hint="default"/>
      </w:rPr>
    </w:lvl>
    <w:lvl w:ilvl="8" w:tplc="0C090005" w:tentative="1">
      <w:start w:val="1"/>
      <w:numFmt w:val="bullet"/>
      <w:lvlText w:val=""/>
      <w:lvlJc w:val="left"/>
      <w:pPr>
        <w:ind w:left="7209" w:hanging="360"/>
      </w:pPr>
      <w:rPr>
        <w:rFonts w:ascii="Wingdings" w:hAnsi="Wingdings" w:hint="default"/>
      </w:rPr>
    </w:lvl>
  </w:abstractNum>
  <w:abstractNum w:abstractNumId="9" w15:restartNumberingAfterBreak="0">
    <w:nsid w:val="1D5E5B5F"/>
    <w:multiLevelType w:val="hybridMultilevel"/>
    <w:tmpl w:val="85966938"/>
    <w:lvl w:ilvl="0" w:tplc="146259AE">
      <w:start w:val="1"/>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0174FAB"/>
    <w:multiLevelType w:val="hybridMultilevel"/>
    <w:tmpl w:val="0C5468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8557735"/>
    <w:multiLevelType w:val="hybridMultilevel"/>
    <w:tmpl w:val="FE5E23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2D0E3EB6"/>
    <w:multiLevelType w:val="hybridMultilevel"/>
    <w:tmpl w:val="3954CC5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2DCB0011"/>
    <w:multiLevelType w:val="hybridMultilevel"/>
    <w:tmpl w:val="5A78020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07E0155"/>
    <w:multiLevelType w:val="hybridMultilevel"/>
    <w:tmpl w:val="94D4228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14D2653"/>
    <w:multiLevelType w:val="hybridMultilevel"/>
    <w:tmpl w:val="EC08A89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346B31A7"/>
    <w:multiLevelType w:val="hybridMultilevel"/>
    <w:tmpl w:val="0444FBE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72C4039"/>
    <w:multiLevelType w:val="hybridMultilevel"/>
    <w:tmpl w:val="71265598"/>
    <w:lvl w:ilvl="0" w:tplc="0409000F">
      <w:start w:val="1"/>
      <w:numFmt w:val="decimal"/>
      <w:lvlText w:val="%1."/>
      <w:lvlJc w:val="left"/>
      <w:pPr>
        <w:tabs>
          <w:tab w:val="num" w:pos="1800"/>
        </w:tabs>
        <w:ind w:left="1800" w:hanging="360"/>
      </w:p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8" w15:restartNumberingAfterBreak="0">
    <w:nsid w:val="3A52172E"/>
    <w:multiLevelType w:val="hybridMultilevel"/>
    <w:tmpl w:val="5908D8F8"/>
    <w:lvl w:ilvl="0" w:tplc="61267AFE">
      <w:start w:val="6"/>
      <w:numFmt w:val="decimal"/>
      <w:lvlText w:val="%1."/>
      <w:lvlJc w:val="left"/>
      <w:pPr>
        <w:tabs>
          <w:tab w:val="num" w:pos="800"/>
        </w:tabs>
        <w:ind w:left="800" w:hanging="360"/>
      </w:pPr>
      <w:rPr>
        <w:rFonts w:ascii="Century Schoolbook" w:hAnsi="Century Schoolbook" w:hint="default"/>
        <w:sz w:val="28"/>
        <w:szCs w:val="28"/>
      </w:rPr>
    </w:lvl>
    <w:lvl w:ilvl="1" w:tplc="0C090019" w:tentative="1">
      <w:start w:val="1"/>
      <w:numFmt w:val="lowerLetter"/>
      <w:lvlText w:val="%2."/>
      <w:lvlJc w:val="left"/>
      <w:pPr>
        <w:tabs>
          <w:tab w:val="num" w:pos="1520"/>
        </w:tabs>
        <w:ind w:left="1520" w:hanging="360"/>
      </w:pPr>
    </w:lvl>
    <w:lvl w:ilvl="2" w:tplc="0C09001B" w:tentative="1">
      <w:start w:val="1"/>
      <w:numFmt w:val="lowerRoman"/>
      <w:lvlText w:val="%3."/>
      <w:lvlJc w:val="right"/>
      <w:pPr>
        <w:tabs>
          <w:tab w:val="num" w:pos="2240"/>
        </w:tabs>
        <w:ind w:left="2240" w:hanging="180"/>
      </w:pPr>
    </w:lvl>
    <w:lvl w:ilvl="3" w:tplc="0C09000F" w:tentative="1">
      <w:start w:val="1"/>
      <w:numFmt w:val="decimal"/>
      <w:lvlText w:val="%4."/>
      <w:lvlJc w:val="left"/>
      <w:pPr>
        <w:tabs>
          <w:tab w:val="num" w:pos="2960"/>
        </w:tabs>
        <w:ind w:left="2960" w:hanging="360"/>
      </w:pPr>
    </w:lvl>
    <w:lvl w:ilvl="4" w:tplc="0C090019" w:tentative="1">
      <w:start w:val="1"/>
      <w:numFmt w:val="lowerLetter"/>
      <w:lvlText w:val="%5."/>
      <w:lvlJc w:val="left"/>
      <w:pPr>
        <w:tabs>
          <w:tab w:val="num" w:pos="3680"/>
        </w:tabs>
        <w:ind w:left="3680" w:hanging="360"/>
      </w:pPr>
    </w:lvl>
    <w:lvl w:ilvl="5" w:tplc="0C09001B" w:tentative="1">
      <w:start w:val="1"/>
      <w:numFmt w:val="lowerRoman"/>
      <w:lvlText w:val="%6."/>
      <w:lvlJc w:val="right"/>
      <w:pPr>
        <w:tabs>
          <w:tab w:val="num" w:pos="4400"/>
        </w:tabs>
        <w:ind w:left="4400" w:hanging="180"/>
      </w:pPr>
    </w:lvl>
    <w:lvl w:ilvl="6" w:tplc="0C09000F" w:tentative="1">
      <w:start w:val="1"/>
      <w:numFmt w:val="decimal"/>
      <w:lvlText w:val="%7."/>
      <w:lvlJc w:val="left"/>
      <w:pPr>
        <w:tabs>
          <w:tab w:val="num" w:pos="5120"/>
        </w:tabs>
        <w:ind w:left="5120" w:hanging="360"/>
      </w:pPr>
    </w:lvl>
    <w:lvl w:ilvl="7" w:tplc="0C090019" w:tentative="1">
      <w:start w:val="1"/>
      <w:numFmt w:val="lowerLetter"/>
      <w:lvlText w:val="%8."/>
      <w:lvlJc w:val="left"/>
      <w:pPr>
        <w:tabs>
          <w:tab w:val="num" w:pos="5840"/>
        </w:tabs>
        <w:ind w:left="5840" w:hanging="360"/>
      </w:pPr>
    </w:lvl>
    <w:lvl w:ilvl="8" w:tplc="0C09001B" w:tentative="1">
      <w:start w:val="1"/>
      <w:numFmt w:val="lowerRoman"/>
      <w:lvlText w:val="%9."/>
      <w:lvlJc w:val="right"/>
      <w:pPr>
        <w:tabs>
          <w:tab w:val="num" w:pos="6560"/>
        </w:tabs>
        <w:ind w:left="6560" w:hanging="180"/>
      </w:pPr>
    </w:lvl>
  </w:abstractNum>
  <w:abstractNum w:abstractNumId="19" w15:restartNumberingAfterBreak="0">
    <w:nsid w:val="3BDC36AF"/>
    <w:multiLevelType w:val="hybridMultilevel"/>
    <w:tmpl w:val="4F98CE38"/>
    <w:lvl w:ilvl="0" w:tplc="B34E660C">
      <w:start w:val="1"/>
      <w:numFmt w:val="bullet"/>
      <w:lvlText w:val=""/>
      <w:lvlJc w:val="left"/>
      <w:pPr>
        <w:ind w:left="2169" w:hanging="360"/>
      </w:pPr>
      <w:rPr>
        <w:rFonts w:ascii="Wingdings" w:hAnsi="Wingdings"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3C55573F"/>
    <w:multiLevelType w:val="hybridMultilevel"/>
    <w:tmpl w:val="BA32A8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C9325D6"/>
    <w:multiLevelType w:val="hybridMultilevel"/>
    <w:tmpl w:val="80AEFAF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CB7905"/>
    <w:multiLevelType w:val="hybridMultilevel"/>
    <w:tmpl w:val="F08EFEA8"/>
    <w:lvl w:ilvl="0" w:tplc="04090001">
      <w:start w:val="1"/>
      <w:numFmt w:val="bullet"/>
      <w:lvlText w:val=""/>
      <w:lvlJc w:val="left"/>
      <w:pPr>
        <w:tabs>
          <w:tab w:val="num" w:pos="1449"/>
        </w:tabs>
        <w:ind w:left="1449" w:hanging="360"/>
      </w:pPr>
      <w:rPr>
        <w:rFonts w:ascii="Symbol" w:hAnsi="Symbol" w:hint="default"/>
      </w:rPr>
    </w:lvl>
    <w:lvl w:ilvl="1" w:tplc="04090003" w:tentative="1">
      <w:start w:val="1"/>
      <w:numFmt w:val="bullet"/>
      <w:lvlText w:val="o"/>
      <w:lvlJc w:val="left"/>
      <w:pPr>
        <w:tabs>
          <w:tab w:val="num" w:pos="2169"/>
        </w:tabs>
        <w:ind w:left="2169" w:hanging="360"/>
      </w:pPr>
      <w:rPr>
        <w:rFonts w:ascii="Courier New" w:hAnsi="Courier New" w:hint="default"/>
      </w:rPr>
    </w:lvl>
    <w:lvl w:ilvl="2" w:tplc="04090005" w:tentative="1">
      <w:start w:val="1"/>
      <w:numFmt w:val="bullet"/>
      <w:lvlText w:val=""/>
      <w:lvlJc w:val="left"/>
      <w:pPr>
        <w:tabs>
          <w:tab w:val="num" w:pos="2889"/>
        </w:tabs>
        <w:ind w:left="2889" w:hanging="360"/>
      </w:pPr>
      <w:rPr>
        <w:rFonts w:ascii="Wingdings" w:hAnsi="Wingdings" w:hint="default"/>
      </w:rPr>
    </w:lvl>
    <w:lvl w:ilvl="3" w:tplc="04090001" w:tentative="1">
      <w:start w:val="1"/>
      <w:numFmt w:val="bullet"/>
      <w:lvlText w:val=""/>
      <w:lvlJc w:val="left"/>
      <w:pPr>
        <w:tabs>
          <w:tab w:val="num" w:pos="3609"/>
        </w:tabs>
        <w:ind w:left="3609" w:hanging="360"/>
      </w:pPr>
      <w:rPr>
        <w:rFonts w:ascii="Symbol" w:hAnsi="Symbol" w:hint="default"/>
      </w:rPr>
    </w:lvl>
    <w:lvl w:ilvl="4" w:tplc="04090003" w:tentative="1">
      <w:start w:val="1"/>
      <w:numFmt w:val="bullet"/>
      <w:lvlText w:val="o"/>
      <w:lvlJc w:val="left"/>
      <w:pPr>
        <w:tabs>
          <w:tab w:val="num" w:pos="4329"/>
        </w:tabs>
        <w:ind w:left="4329" w:hanging="360"/>
      </w:pPr>
      <w:rPr>
        <w:rFonts w:ascii="Courier New" w:hAnsi="Courier New" w:hint="default"/>
      </w:rPr>
    </w:lvl>
    <w:lvl w:ilvl="5" w:tplc="04090005" w:tentative="1">
      <w:start w:val="1"/>
      <w:numFmt w:val="bullet"/>
      <w:lvlText w:val=""/>
      <w:lvlJc w:val="left"/>
      <w:pPr>
        <w:tabs>
          <w:tab w:val="num" w:pos="5049"/>
        </w:tabs>
        <w:ind w:left="5049" w:hanging="360"/>
      </w:pPr>
      <w:rPr>
        <w:rFonts w:ascii="Wingdings" w:hAnsi="Wingdings" w:hint="default"/>
      </w:rPr>
    </w:lvl>
    <w:lvl w:ilvl="6" w:tplc="04090001" w:tentative="1">
      <w:start w:val="1"/>
      <w:numFmt w:val="bullet"/>
      <w:lvlText w:val=""/>
      <w:lvlJc w:val="left"/>
      <w:pPr>
        <w:tabs>
          <w:tab w:val="num" w:pos="5769"/>
        </w:tabs>
        <w:ind w:left="5769" w:hanging="360"/>
      </w:pPr>
      <w:rPr>
        <w:rFonts w:ascii="Symbol" w:hAnsi="Symbol" w:hint="default"/>
      </w:rPr>
    </w:lvl>
    <w:lvl w:ilvl="7" w:tplc="04090003" w:tentative="1">
      <w:start w:val="1"/>
      <w:numFmt w:val="bullet"/>
      <w:lvlText w:val="o"/>
      <w:lvlJc w:val="left"/>
      <w:pPr>
        <w:tabs>
          <w:tab w:val="num" w:pos="6489"/>
        </w:tabs>
        <w:ind w:left="6489" w:hanging="360"/>
      </w:pPr>
      <w:rPr>
        <w:rFonts w:ascii="Courier New" w:hAnsi="Courier New" w:hint="default"/>
      </w:rPr>
    </w:lvl>
    <w:lvl w:ilvl="8" w:tplc="04090005" w:tentative="1">
      <w:start w:val="1"/>
      <w:numFmt w:val="bullet"/>
      <w:lvlText w:val=""/>
      <w:lvlJc w:val="left"/>
      <w:pPr>
        <w:tabs>
          <w:tab w:val="num" w:pos="7209"/>
        </w:tabs>
        <w:ind w:left="7209" w:hanging="360"/>
      </w:pPr>
      <w:rPr>
        <w:rFonts w:ascii="Wingdings" w:hAnsi="Wingdings" w:hint="default"/>
      </w:rPr>
    </w:lvl>
  </w:abstractNum>
  <w:abstractNum w:abstractNumId="23" w15:restartNumberingAfterBreak="0">
    <w:nsid w:val="425A3605"/>
    <w:multiLevelType w:val="hybridMultilevel"/>
    <w:tmpl w:val="182CB86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48D43CBA"/>
    <w:multiLevelType w:val="hybridMultilevel"/>
    <w:tmpl w:val="3E20C8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4BF13380"/>
    <w:multiLevelType w:val="hybridMultilevel"/>
    <w:tmpl w:val="A34C0852"/>
    <w:lvl w:ilvl="0" w:tplc="6E621CDE">
      <w:start w:val="1"/>
      <w:numFmt w:val="decimal"/>
      <w:lvlText w:val="%1."/>
      <w:lvlJc w:val="left"/>
      <w:pPr>
        <w:tabs>
          <w:tab w:val="num" w:pos="720"/>
        </w:tabs>
        <w:ind w:left="720" w:hanging="360"/>
      </w:pPr>
      <w:rPr>
        <w:rFonts w:ascii="Century Schoolbook" w:hAnsi="Century Schoolbook"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05C2F42"/>
    <w:multiLevelType w:val="hybridMultilevel"/>
    <w:tmpl w:val="FE5E1D98"/>
    <w:lvl w:ilvl="0" w:tplc="024EE3B4">
      <w:start w:val="37"/>
      <w:numFmt w:val="decimal"/>
      <w:lvlText w:val="%1"/>
      <w:lvlJc w:val="left"/>
      <w:pPr>
        <w:tabs>
          <w:tab w:val="num" w:pos="840"/>
        </w:tabs>
        <w:ind w:left="840" w:hanging="4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5363511"/>
    <w:multiLevelType w:val="hybridMultilevel"/>
    <w:tmpl w:val="3AB0C8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75D513C"/>
    <w:multiLevelType w:val="hybridMultilevel"/>
    <w:tmpl w:val="70E8DC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58172892"/>
    <w:multiLevelType w:val="hybridMultilevel"/>
    <w:tmpl w:val="236676A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1DC11EE"/>
    <w:multiLevelType w:val="hybridMultilevel"/>
    <w:tmpl w:val="29889770"/>
    <w:lvl w:ilvl="0" w:tplc="BC3E416C">
      <w:start w:val="4"/>
      <w:numFmt w:val="bullet"/>
      <w:lvlText w:val=""/>
      <w:lvlJc w:val="left"/>
      <w:pPr>
        <w:ind w:left="750" w:hanging="390"/>
      </w:pPr>
      <w:rPr>
        <w:rFonts w:ascii="Wingdings" w:eastAsia="SimSun" w:hAnsi="Wingdings" w:cs="Calibri" w:hint="default"/>
        <w:sz w:val="44"/>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6CF54486"/>
    <w:multiLevelType w:val="hybridMultilevel"/>
    <w:tmpl w:val="19701C9E"/>
    <w:lvl w:ilvl="0" w:tplc="B34E660C">
      <w:start w:val="1"/>
      <w:numFmt w:val="bullet"/>
      <w:lvlText w:val=""/>
      <w:lvlJc w:val="left"/>
      <w:pPr>
        <w:ind w:left="2169" w:hanging="360"/>
      </w:pPr>
      <w:rPr>
        <w:rFonts w:ascii="Wingdings" w:hAnsi="Wingdings"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6F137C1D"/>
    <w:multiLevelType w:val="hybridMultilevel"/>
    <w:tmpl w:val="B426A19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74E253DB"/>
    <w:multiLevelType w:val="hybridMultilevel"/>
    <w:tmpl w:val="65002AF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15:restartNumberingAfterBreak="0">
    <w:nsid w:val="79E465FD"/>
    <w:multiLevelType w:val="hybridMultilevel"/>
    <w:tmpl w:val="C8701F7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15:restartNumberingAfterBreak="0">
    <w:nsid w:val="7A4C7E3D"/>
    <w:multiLevelType w:val="hybridMultilevel"/>
    <w:tmpl w:val="C6B48362"/>
    <w:lvl w:ilvl="0" w:tplc="3AB456F2">
      <w:start w:val="1"/>
      <w:numFmt w:val="decimal"/>
      <w:lvlText w:val="%1."/>
      <w:lvlJc w:val="left"/>
      <w:pPr>
        <w:tabs>
          <w:tab w:val="num" w:pos="800"/>
        </w:tabs>
        <w:ind w:left="800" w:hanging="360"/>
      </w:pPr>
      <w:rPr>
        <w:rFonts w:ascii="Century Schoolbook" w:hAnsi="Century Schoolbook" w:hint="default"/>
        <w:sz w:val="28"/>
        <w:szCs w:val="28"/>
      </w:rPr>
    </w:lvl>
    <w:lvl w:ilvl="1" w:tplc="04090019" w:tentative="1">
      <w:start w:val="1"/>
      <w:numFmt w:val="lowerLetter"/>
      <w:lvlText w:val="%2."/>
      <w:lvlJc w:val="left"/>
      <w:pPr>
        <w:tabs>
          <w:tab w:val="num" w:pos="1520"/>
        </w:tabs>
        <w:ind w:left="1520" w:hanging="360"/>
      </w:pPr>
    </w:lvl>
    <w:lvl w:ilvl="2" w:tplc="0409001B" w:tentative="1">
      <w:start w:val="1"/>
      <w:numFmt w:val="lowerRoman"/>
      <w:lvlText w:val="%3."/>
      <w:lvlJc w:val="right"/>
      <w:pPr>
        <w:tabs>
          <w:tab w:val="num" w:pos="2240"/>
        </w:tabs>
        <w:ind w:left="2240" w:hanging="180"/>
      </w:pPr>
    </w:lvl>
    <w:lvl w:ilvl="3" w:tplc="0409000F" w:tentative="1">
      <w:start w:val="1"/>
      <w:numFmt w:val="decimal"/>
      <w:lvlText w:val="%4."/>
      <w:lvlJc w:val="left"/>
      <w:pPr>
        <w:tabs>
          <w:tab w:val="num" w:pos="2960"/>
        </w:tabs>
        <w:ind w:left="2960" w:hanging="360"/>
      </w:pPr>
    </w:lvl>
    <w:lvl w:ilvl="4" w:tplc="04090019" w:tentative="1">
      <w:start w:val="1"/>
      <w:numFmt w:val="lowerLetter"/>
      <w:lvlText w:val="%5."/>
      <w:lvlJc w:val="left"/>
      <w:pPr>
        <w:tabs>
          <w:tab w:val="num" w:pos="3680"/>
        </w:tabs>
        <w:ind w:left="3680" w:hanging="360"/>
      </w:pPr>
    </w:lvl>
    <w:lvl w:ilvl="5" w:tplc="0409001B" w:tentative="1">
      <w:start w:val="1"/>
      <w:numFmt w:val="lowerRoman"/>
      <w:lvlText w:val="%6."/>
      <w:lvlJc w:val="right"/>
      <w:pPr>
        <w:tabs>
          <w:tab w:val="num" w:pos="4400"/>
        </w:tabs>
        <w:ind w:left="4400" w:hanging="180"/>
      </w:pPr>
    </w:lvl>
    <w:lvl w:ilvl="6" w:tplc="0409000F" w:tentative="1">
      <w:start w:val="1"/>
      <w:numFmt w:val="decimal"/>
      <w:lvlText w:val="%7."/>
      <w:lvlJc w:val="left"/>
      <w:pPr>
        <w:tabs>
          <w:tab w:val="num" w:pos="5120"/>
        </w:tabs>
        <w:ind w:left="5120" w:hanging="360"/>
      </w:pPr>
    </w:lvl>
    <w:lvl w:ilvl="7" w:tplc="04090019" w:tentative="1">
      <w:start w:val="1"/>
      <w:numFmt w:val="lowerLetter"/>
      <w:lvlText w:val="%8."/>
      <w:lvlJc w:val="left"/>
      <w:pPr>
        <w:tabs>
          <w:tab w:val="num" w:pos="5840"/>
        </w:tabs>
        <w:ind w:left="5840" w:hanging="360"/>
      </w:pPr>
    </w:lvl>
    <w:lvl w:ilvl="8" w:tplc="0409001B" w:tentative="1">
      <w:start w:val="1"/>
      <w:numFmt w:val="lowerRoman"/>
      <w:lvlText w:val="%9."/>
      <w:lvlJc w:val="right"/>
      <w:pPr>
        <w:tabs>
          <w:tab w:val="num" w:pos="6560"/>
        </w:tabs>
        <w:ind w:left="6560" w:hanging="180"/>
      </w:pPr>
    </w:lvl>
  </w:abstractNum>
  <w:abstractNum w:abstractNumId="36" w15:restartNumberingAfterBreak="0">
    <w:nsid w:val="7E734F27"/>
    <w:multiLevelType w:val="hybridMultilevel"/>
    <w:tmpl w:val="7F5A037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F2176BA"/>
    <w:multiLevelType w:val="hybridMultilevel"/>
    <w:tmpl w:val="FA08AD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8"/>
  </w:num>
  <w:num w:numId="3">
    <w:abstractNumId w:val="22"/>
  </w:num>
  <w:num w:numId="4">
    <w:abstractNumId w:val="12"/>
  </w:num>
  <w:num w:numId="5">
    <w:abstractNumId w:val="14"/>
  </w:num>
  <w:num w:numId="6">
    <w:abstractNumId w:val="24"/>
  </w:num>
  <w:num w:numId="7">
    <w:abstractNumId w:val="21"/>
  </w:num>
  <w:num w:numId="8">
    <w:abstractNumId w:val="5"/>
  </w:num>
  <w:num w:numId="9">
    <w:abstractNumId w:val="23"/>
  </w:num>
  <w:num w:numId="10">
    <w:abstractNumId w:val="33"/>
  </w:num>
  <w:num w:numId="11">
    <w:abstractNumId w:val="8"/>
  </w:num>
  <w:num w:numId="12">
    <w:abstractNumId w:val="19"/>
  </w:num>
  <w:num w:numId="13">
    <w:abstractNumId w:val="31"/>
  </w:num>
  <w:num w:numId="14">
    <w:abstractNumId w:val="13"/>
  </w:num>
  <w:num w:numId="15">
    <w:abstractNumId w:val="35"/>
  </w:num>
  <w:num w:numId="16">
    <w:abstractNumId w:val="18"/>
  </w:num>
  <w:num w:numId="17">
    <w:abstractNumId w:val="7"/>
  </w:num>
  <w:num w:numId="18">
    <w:abstractNumId w:val="20"/>
  </w:num>
  <w:num w:numId="19">
    <w:abstractNumId w:val="11"/>
  </w:num>
  <w:num w:numId="20">
    <w:abstractNumId w:val="16"/>
  </w:num>
  <w:num w:numId="21">
    <w:abstractNumId w:val="30"/>
  </w:num>
  <w:num w:numId="22">
    <w:abstractNumId w:val="17"/>
  </w:num>
  <w:num w:numId="23">
    <w:abstractNumId w:val="29"/>
  </w:num>
  <w:num w:numId="24">
    <w:abstractNumId w:val="4"/>
  </w:num>
  <w:num w:numId="25">
    <w:abstractNumId w:val="2"/>
  </w:num>
  <w:num w:numId="26">
    <w:abstractNumId w:val="9"/>
  </w:num>
  <w:num w:numId="27">
    <w:abstractNumId w:val="37"/>
  </w:num>
  <w:num w:numId="28">
    <w:abstractNumId w:val="36"/>
  </w:num>
  <w:num w:numId="29">
    <w:abstractNumId w:val="27"/>
  </w:num>
  <w:num w:numId="30">
    <w:abstractNumId w:val="1"/>
  </w:num>
  <w:num w:numId="31">
    <w:abstractNumId w:val="25"/>
  </w:num>
  <w:num w:numId="32">
    <w:abstractNumId w:val="26"/>
  </w:num>
  <w:num w:numId="33">
    <w:abstractNumId w:val="15"/>
  </w:num>
  <w:num w:numId="34">
    <w:abstractNumId w:val="32"/>
  </w:num>
  <w:num w:numId="35">
    <w:abstractNumId w:val="34"/>
  </w:num>
  <w:num w:numId="36">
    <w:abstractNumId w:val="3"/>
  </w:num>
  <w:num w:numId="37">
    <w:abstractNumId w:val="6"/>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26BE0"/>
    <w:rsid w:val="00013C4F"/>
    <w:rsid w:val="00024FFB"/>
    <w:rsid w:val="000517F4"/>
    <w:rsid w:val="00054B12"/>
    <w:rsid w:val="00090846"/>
    <w:rsid w:val="0009355E"/>
    <w:rsid w:val="000D59FC"/>
    <w:rsid w:val="000F1256"/>
    <w:rsid w:val="00131D1F"/>
    <w:rsid w:val="00134C30"/>
    <w:rsid w:val="00162C03"/>
    <w:rsid w:val="00182814"/>
    <w:rsid w:val="001847C0"/>
    <w:rsid w:val="001B5399"/>
    <w:rsid w:val="001F633D"/>
    <w:rsid w:val="001F754A"/>
    <w:rsid w:val="0020300C"/>
    <w:rsid w:val="002627B2"/>
    <w:rsid w:val="002D5E8E"/>
    <w:rsid w:val="003042EA"/>
    <w:rsid w:val="00313AD8"/>
    <w:rsid w:val="00317680"/>
    <w:rsid w:val="00323299"/>
    <w:rsid w:val="003354CB"/>
    <w:rsid w:val="00336667"/>
    <w:rsid w:val="00357C23"/>
    <w:rsid w:val="003832CA"/>
    <w:rsid w:val="00396CEC"/>
    <w:rsid w:val="003B325D"/>
    <w:rsid w:val="003C0EE5"/>
    <w:rsid w:val="003E45FF"/>
    <w:rsid w:val="004016CE"/>
    <w:rsid w:val="00435002"/>
    <w:rsid w:val="00436627"/>
    <w:rsid w:val="00475363"/>
    <w:rsid w:val="004806C9"/>
    <w:rsid w:val="004D33C2"/>
    <w:rsid w:val="00565ECF"/>
    <w:rsid w:val="00595497"/>
    <w:rsid w:val="005A5DCF"/>
    <w:rsid w:val="0065301E"/>
    <w:rsid w:val="006950CD"/>
    <w:rsid w:val="00697363"/>
    <w:rsid w:val="006B00FA"/>
    <w:rsid w:val="006B1B5C"/>
    <w:rsid w:val="006D67EF"/>
    <w:rsid w:val="007003A3"/>
    <w:rsid w:val="00701891"/>
    <w:rsid w:val="00703336"/>
    <w:rsid w:val="007918A4"/>
    <w:rsid w:val="007D3C38"/>
    <w:rsid w:val="007F718E"/>
    <w:rsid w:val="00814740"/>
    <w:rsid w:val="008346F0"/>
    <w:rsid w:val="008501CC"/>
    <w:rsid w:val="0085797F"/>
    <w:rsid w:val="008C39AF"/>
    <w:rsid w:val="008C632D"/>
    <w:rsid w:val="008C7154"/>
    <w:rsid w:val="008D6B3A"/>
    <w:rsid w:val="008E21E6"/>
    <w:rsid w:val="00907AD0"/>
    <w:rsid w:val="00911E5E"/>
    <w:rsid w:val="00917BA0"/>
    <w:rsid w:val="00921C2D"/>
    <w:rsid w:val="009D478D"/>
    <w:rsid w:val="009E6395"/>
    <w:rsid w:val="009F029A"/>
    <w:rsid w:val="00A3377C"/>
    <w:rsid w:val="00A36C93"/>
    <w:rsid w:val="00A54459"/>
    <w:rsid w:val="00A56830"/>
    <w:rsid w:val="00A82492"/>
    <w:rsid w:val="00A84429"/>
    <w:rsid w:val="00AA745D"/>
    <w:rsid w:val="00B17AC4"/>
    <w:rsid w:val="00B34007"/>
    <w:rsid w:val="00B34260"/>
    <w:rsid w:val="00B364EA"/>
    <w:rsid w:val="00B41142"/>
    <w:rsid w:val="00B42ED4"/>
    <w:rsid w:val="00B44E36"/>
    <w:rsid w:val="00B6346C"/>
    <w:rsid w:val="00B64041"/>
    <w:rsid w:val="00BA199A"/>
    <w:rsid w:val="00C20CE9"/>
    <w:rsid w:val="00C51F2F"/>
    <w:rsid w:val="00C6244E"/>
    <w:rsid w:val="00C77BA0"/>
    <w:rsid w:val="00CA2DC2"/>
    <w:rsid w:val="00CB332E"/>
    <w:rsid w:val="00CE4658"/>
    <w:rsid w:val="00CF061F"/>
    <w:rsid w:val="00D02DF3"/>
    <w:rsid w:val="00D03565"/>
    <w:rsid w:val="00D26BE0"/>
    <w:rsid w:val="00D43548"/>
    <w:rsid w:val="00D830DD"/>
    <w:rsid w:val="00DB669C"/>
    <w:rsid w:val="00DC2FB3"/>
    <w:rsid w:val="00DF3ACC"/>
    <w:rsid w:val="00DF6EAB"/>
    <w:rsid w:val="00E01D3C"/>
    <w:rsid w:val="00E0257B"/>
    <w:rsid w:val="00E06B47"/>
    <w:rsid w:val="00E1499A"/>
    <w:rsid w:val="00E168D5"/>
    <w:rsid w:val="00E16F5A"/>
    <w:rsid w:val="00E258E4"/>
    <w:rsid w:val="00E46354"/>
    <w:rsid w:val="00E60AE0"/>
    <w:rsid w:val="00E7288F"/>
    <w:rsid w:val="00E76DC3"/>
    <w:rsid w:val="00EA7926"/>
    <w:rsid w:val="00EC633C"/>
    <w:rsid w:val="00EE608C"/>
    <w:rsid w:val="00F013FE"/>
    <w:rsid w:val="00F212E0"/>
    <w:rsid w:val="00F43515"/>
    <w:rsid w:val="00F8680B"/>
    <w:rsid w:val="00F955CB"/>
    <w:rsid w:val="00FB2061"/>
    <w:rsid w:val="00FC6EA1"/>
    <w:rsid w:val="00FD1385"/>
    <w:rsid w:val="00FD3C66"/>
    <w:rsid w:val="00FE289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8193"/>
    <o:shapelayout v:ext="edit">
      <o:idmap v:ext="edit" data="1"/>
    </o:shapelayout>
  </w:shapeDefaults>
  <w:decimalSymbol w:val="."/>
  <w:listSeparator w:val=","/>
  <w14:docId w14:val="7BB325B0"/>
  <w15:docId w15:val="{7B0434D9-C05D-4D1A-B7CF-B5B9D8984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51F2F"/>
    <w:pPr>
      <w:spacing w:after="0" w:line="240" w:lineRule="auto"/>
    </w:pPr>
    <w:rPr>
      <w:rFonts w:ascii="Century Schoolbook" w:eastAsia="Times New Roman" w:hAnsi="Century Schoolbook" w:cs="Times New Roman"/>
      <w:sz w:val="28"/>
      <w:szCs w:val="20"/>
      <w:lang w:val="en-US"/>
    </w:rPr>
  </w:style>
  <w:style w:type="paragraph" w:styleId="Heading1">
    <w:name w:val="heading 1"/>
    <w:basedOn w:val="Normal"/>
    <w:next w:val="Normal"/>
    <w:link w:val="Heading1Char"/>
    <w:qFormat/>
    <w:rsid w:val="002D5E8E"/>
    <w:pPr>
      <w:keepNext/>
      <w:outlineLvl w:val="0"/>
    </w:pPr>
    <w:rPr>
      <w:rFonts w:ascii="Arial" w:hAnsi="Arial"/>
      <w:b/>
      <w:sz w:val="56"/>
      <w:szCs w:val="24"/>
      <w:lang w:val="en-AU"/>
    </w:rPr>
  </w:style>
  <w:style w:type="paragraph" w:styleId="Heading2">
    <w:name w:val="heading 2"/>
    <w:basedOn w:val="Normal"/>
    <w:next w:val="Normal"/>
    <w:link w:val="Heading2Char"/>
    <w:qFormat/>
    <w:rsid w:val="002D5E8E"/>
    <w:pPr>
      <w:keepNext/>
      <w:outlineLvl w:val="1"/>
    </w:pPr>
    <w:rPr>
      <w:rFonts w:ascii="Arial" w:hAnsi="Arial" w:cs="Arial"/>
      <w:b/>
      <w:bCs/>
      <w:iCs/>
      <w:szCs w:val="28"/>
      <w:lang w:val="en-AU"/>
    </w:rPr>
  </w:style>
  <w:style w:type="paragraph" w:styleId="Heading3">
    <w:name w:val="heading 3"/>
    <w:basedOn w:val="Normal"/>
    <w:next w:val="Normal"/>
    <w:link w:val="Heading3Char"/>
    <w:uiPriority w:val="9"/>
    <w:unhideWhenUsed/>
    <w:qFormat/>
    <w:rsid w:val="00B34260"/>
    <w:pPr>
      <w:keepNext/>
      <w:keepLines/>
      <w:outlineLvl w:val="2"/>
    </w:pPr>
    <w:rPr>
      <w:rFonts w:ascii="Arial" w:eastAsiaTheme="majorEastAsia" w:hAnsi="Arial" w:cstheme="majorBidi"/>
      <w:b/>
      <w:bCs/>
    </w:rPr>
  </w:style>
  <w:style w:type="paragraph" w:styleId="Heading4">
    <w:name w:val="heading 4"/>
    <w:basedOn w:val="Normal"/>
    <w:next w:val="Normal"/>
    <w:link w:val="Heading4Char"/>
    <w:uiPriority w:val="9"/>
    <w:semiHidden/>
    <w:unhideWhenUsed/>
    <w:qFormat/>
    <w:rsid w:val="00CA2DC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CA2DC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CA2DC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B669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B2061"/>
    <w:pPr>
      <w:keepNext/>
      <w:keepLines/>
      <w:spacing w:before="200"/>
      <w:outlineLvl w:val="7"/>
    </w:pPr>
    <w:rPr>
      <w:rFonts w:asciiTheme="majorHAnsi" w:eastAsiaTheme="majorEastAsia" w:hAnsiTheme="majorHAnsi" w:cstheme="majorBidi"/>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D26BE0"/>
    <w:pPr>
      <w:jc w:val="center"/>
    </w:pPr>
    <w:rPr>
      <w:b/>
      <w:sz w:val="144"/>
    </w:rPr>
  </w:style>
  <w:style w:type="character" w:customStyle="1" w:styleId="TitleChar">
    <w:name w:val="Title Char"/>
    <w:basedOn w:val="DefaultParagraphFont"/>
    <w:link w:val="Title"/>
    <w:rsid w:val="00D26BE0"/>
    <w:rPr>
      <w:rFonts w:ascii="Times New Roman" w:eastAsia="Times New Roman" w:hAnsi="Times New Roman" w:cs="Times New Roman"/>
      <w:b/>
      <w:sz w:val="144"/>
      <w:szCs w:val="20"/>
      <w:lang w:val="en-US"/>
    </w:rPr>
  </w:style>
  <w:style w:type="paragraph" w:styleId="Subtitle">
    <w:name w:val="Subtitle"/>
    <w:basedOn w:val="Normal"/>
    <w:link w:val="SubtitleChar"/>
    <w:qFormat/>
    <w:rsid w:val="00D26BE0"/>
    <w:pPr>
      <w:jc w:val="center"/>
    </w:pPr>
    <w:rPr>
      <w:b/>
      <w:sz w:val="48"/>
    </w:rPr>
  </w:style>
  <w:style w:type="character" w:customStyle="1" w:styleId="SubtitleChar">
    <w:name w:val="Subtitle Char"/>
    <w:basedOn w:val="DefaultParagraphFont"/>
    <w:link w:val="Subtitle"/>
    <w:rsid w:val="00D26BE0"/>
    <w:rPr>
      <w:rFonts w:ascii="Times New Roman" w:eastAsia="Times New Roman" w:hAnsi="Times New Roman" w:cs="Times New Roman"/>
      <w:b/>
      <w:sz w:val="48"/>
      <w:szCs w:val="20"/>
      <w:lang w:val="en-US"/>
    </w:rPr>
  </w:style>
  <w:style w:type="table" w:styleId="TableGrid">
    <w:name w:val="Table Grid"/>
    <w:basedOn w:val="TableNormal"/>
    <w:uiPriority w:val="59"/>
    <w:rsid w:val="00D26BE0"/>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26BE0"/>
    <w:rPr>
      <w:rFonts w:ascii="Tahoma" w:hAnsi="Tahoma" w:cs="Tahoma"/>
      <w:sz w:val="16"/>
      <w:szCs w:val="16"/>
    </w:rPr>
  </w:style>
  <w:style w:type="character" w:customStyle="1" w:styleId="BalloonTextChar">
    <w:name w:val="Balloon Text Char"/>
    <w:basedOn w:val="DefaultParagraphFont"/>
    <w:link w:val="BalloonText"/>
    <w:uiPriority w:val="99"/>
    <w:semiHidden/>
    <w:rsid w:val="00D26BE0"/>
    <w:rPr>
      <w:rFonts w:ascii="Tahoma" w:eastAsia="Times New Roman" w:hAnsi="Tahoma" w:cs="Tahoma"/>
      <w:sz w:val="16"/>
      <w:szCs w:val="16"/>
      <w:lang w:val="en-US"/>
    </w:rPr>
  </w:style>
  <w:style w:type="character" w:customStyle="1" w:styleId="Heading1Char">
    <w:name w:val="Heading 1 Char"/>
    <w:basedOn w:val="DefaultParagraphFont"/>
    <w:link w:val="Heading1"/>
    <w:rsid w:val="002D5E8E"/>
    <w:rPr>
      <w:rFonts w:ascii="Arial" w:eastAsia="Times New Roman" w:hAnsi="Arial" w:cs="Times New Roman"/>
      <w:b/>
      <w:sz w:val="56"/>
      <w:szCs w:val="24"/>
    </w:rPr>
  </w:style>
  <w:style w:type="character" w:customStyle="1" w:styleId="Heading2Char">
    <w:name w:val="Heading 2 Char"/>
    <w:basedOn w:val="DefaultParagraphFont"/>
    <w:link w:val="Heading2"/>
    <w:rsid w:val="002D5E8E"/>
    <w:rPr>
      <w:rFonts w:ascii="Arial" w:eastAsia="Times New Roman" w:hAnsi="Arial" w:cs="Arial"/>
      <w:b/>
      <w:bCs/>
      <w:iCs/>
      <w:sz w:val="28"/>
      <w:szCs w:val="28"/>
    </w:rPr>
  </w:style>
  <w:style w:type="paragraph" w:styleId="BodyText">
    <w:name w:val="Body Text"/>
    <w:basedOn w:val="Normal"/>
    <w:link w:val="BodyTextChar"/>
    <w:rsid w:val="00357C23"/>
    <w:rPr>
      <w:rFonts w:ascii="Comic Sans MS" w:hAnsi="Comic Sans MS"/>
      <w:sz w:val="26"/>
      <w:szCs w:val="24"/>
      <w:lang w:val="en-AU"/>
    </w:rPr>
  </w:style>
  <w:style w:type="character" w:customStyle="1" w:styleId="BodyTextChar">
    <w:name w:val="Body Text Char"/>
    <w:basedOn w:val="DefaultParagraphFont"/>
    <w:link w:val="BodyText"/>
    <w:rsid w:val="00357C23"/>
    <w:rPr>
      <w:rFonts w:ascii="Comic Sans MS" w:eastAsia="Times New Roman" w:hAnsi="Comic Sans MS" w:cs="Times New Roman"/>
      <w:sz w:val="26"/>
      <w:szCs w:val="24"/>
    </w:rPr>
  </w:style>
  <w:style w:type="paragraph" w:styleId="BodyText2">
    <w:name w:val="Body Text 2"/>
    <w:basedOn w:val="Normal"/>
    <w:link w:val="BodyText2Char"/>
    <w:rsid w:val="00357C23"/>
    <w:pPr>
      <w:jc w:val="center"/>
    </w:pPr>
    <w:rPr>
      <w:rFonts w:ascii="Comic Sans MS" w:hAnsi="Comic Sans MS"/>
      <w:i/>
      <w:iCs/>
      <w:sz w:val="26"/>
      <w:szCs w:val="24"/>
      <w:lang w:val="en-AU"/>
    </w:rPr>
  </w:style>
  <w:style w:type="character" w:customStyle="1" w:styleId="BodyText2Char">
    <w:name w:val="Body Text 2 Char"/>
    <w:basedOn w:val="DefaultParagraphFont"/>
    <w:link w:val="BodyText2"/>
    <w:rsid w:val="00357C23"/>
    <w:rPr>
      <w:rFonts w:ascii="Comic Sans MS" w:eastAsia="Times New Roman" w:hAnsi="Comic Sans MS" w:cs="Times New Roman"/>
      <w:i/>
      <w:iCs/>
      <w:sz w:val="26"/>
      <w:szCs w:val="24"/>
    </w:rPr>
  </w:style>
  <w:style w:type="paragraph" w:styleId="Header">
    <w:name w:val="header"/>
    <w:basedOn w:val="Normal"/>
    <w:link w:val="HeaderChar"/>
    <w:rsid w:val="00357C23"/>
    <w:pPr>
      <w:tabs>
        <w:tab w:val="center" w:pos="4320"/>
        <w:tab w:val="right" w:pos="8640"/>
      </w:tabs>
    </w:pPr>
    <w:rPr>
      <w:rFonts w:ascii="Times New Roman" w:hAnsi="Times New Roman"/>
      <w:szCs w:val="24"/>
      <w:lang w:val="en-AU"/>
    </w:rPr>
  </w:style>
  <w:style w:type="character" w:customStyle="1" w:styleId="HeaderChar">
    <w:name w:val="Header Char"/>
    <w:basedOn w:val="DefaultParagraphFont"/>
    <w:link w:val="Header"/>
    <w:rsid w:val="00357C23"/>
    <w:rPr>
      <w:rFonts w:ascii="Times New Roman" w:eastAsia="Times New Roman" w:hAnsi="Times New Roman" w:cs="Times New Roman"/>
      <w:sz w:val="24"/>
      <w:szCs w:val="24"/>
    </w:rPr>
  </w:style>
  <w:style w:type="paragraph" w:styleId="Footer">
    <w:name w:val="footer"/>
    <w:basedOn w:val="Normal"/>
    <w:link w:val="FooterChar"/>
    <w:rsid w:val="00357C23"/>
    <w:pPr>
      <w:tabs>
        <w:tab w:val="center" w:pos="4320"/>
        <w:tab w:val="right" w:pos="8640"/>
      </w:tabs>
    </w:pPr>
    <w:rPr>
      <w:rFonts w:ascii="Times New Roman" w:hAnsi="Times New Roman"/>
      <w:szCs w:val="24"/>
      <w:lang w:val="en-AU"/>
    </w:rPr>
  </w:style>
  <w:style w:type="character" w:customStyle="1" w:styleId="FooterChar">
    <w:name w:val="Footer Char"/>
    <w:basedOn w:val="DefaultParagraphFont"/>
    <w:link w:val="Footer"/>
    <w:rsid w:val="00357C23"/>
    <w:rPr>
      <w:rFonts w:ascii="Times New Roman" w:eastAsia="Times New Roman" w:hAnsi="Times New Roman" w:cs="Times New Roman"/>
      <w:sz w:val="24"/>
      <w:szCs w:val="24"/>
    </w:rPr>
  </w:style>
  <w:style w:type="character" w:styleId="PageNumber">
    <w:name w:val="page number"/>
    <w:basedOn w:val="DefaultParagraphFont"/>
    <w:rsid w:val="00357C23"/>
  </w:style>
  <w:style w:type="paragraph" w:customStyle="1" w:styleId="BasicParagraph">
    <w:name w:val="[Basic Paragraph]"/>
    <w:basedOn w:val="Normal"/>
    <w:uiPriority w:val="99"/>
    <w:rsid w:val="00357C23"/>
    <w:pPr>
      <w:widowControl w:val="0"/>
      <w:autoSpaceDE w:val="0"/>
      <w:autoSpaceDN w:val="0"/>
      <w:adjustRightInd w:val="0"/>
      <w:spacing w:line="288" w:lineRule="auto"/>
      <w:textAlignment w:val="center"/>
    </w:pPr>
    <w:rPr>
      <w:rFonts w:ascii="Times-Roman" w:hAnsi="Times-Roman" w:cs="Times-Roman"/>
      <w:color w:val="000000"/>
      <w:szCs w:val="24"/>
    </w:rPr>
  </w:style>
  <w:style w:type="paragraph" w:styleId="ListParagraph">
    <w:name w:val="List Paragraph"/>
    <w:basedOn w:val="Normal"/>
    <w:uiPriority w:val="34"/>
    <w:qFormat/>
    <w:rsid w:val="00357C23"/>
    <w:pPr>
      <w:ind w:left="720"/>
      <w:contextualSpacing/>
    </w:pPr>
    <w:rPr>
      <w:rFonts w:ascii="Times New Roman" w:hAnsi="Times New Roman"/>
      <w:szCs w:val="24"/>
      <w:lang w:val="en-AU" w:eastAsia="en-AU"/>
    </w:rPr>
  </w:style>
  <w:style w:type="paragraph" w:styleId="Caption">
    <w:name w:val="caption"/>
    <w:basedOn w:val="Normal"/>
    <w:next w:val="Normal"/>
    <w:qFormat/>
    <w:rsid w:val="002D5E8E"/>
    <w:rPr>
      <w:rFonts w:ascii="Arial" w:hAnsi="Arial" w:cs="Arial"/>
      <w:b/>
      <w:bCs/>
      <w:szCs w:val="24"/>
      <w:lang w:val="en-AU"/>
    </w:rPr>
  </w:style>
  <w:style w:type="character" w:styleId="Hyperlink">
    <w:name w:val="Hyperlink"/>
    <w:unhideWhenUsed/>
    <w:rsid w:val="002D5E8E"/>
    <w:rPr>
      <w:color w:val="0000FF"/>
      <w:u w:val="single"/>
    </w:rPr>
  </w:style>
  <w:style w:type="character" w:customStyle="1" w:styleId="Heading3Char">
    <w:name w:val="Heading 3 Char"/>
    <w:basedOn w:val="DefaultParagraphFont"/>
    <w:link w:val="Heading3"/>
    <w:uiPriority w:val="9"/>
    <w:rsid w:val="00B34260"/>
    <w:rPr>
      <w:rFonts w:ascii="Arial" w:eastAsiaTheme="majorEastAsia" w:hAnsi="Arial" w:cstheme="majorBidi"/>
      <w:b/>
      <w:bCs/>
      <w:sz w:val="24"/>
      <w:szCs w:val="20"/>
      <w:lang w:val="en-US"/>
    </w:rPr>
  </w:style>
  <w:style w:type="character" w:customStyle="1" w:styleId="Heading4Char">
    <w:name w:val="Heading 4 Char"/>
    <w:basedOn w:val="DefaultParagraphFont"/>
    <w:link w:val="Heading4"/>
    <w:uiPriority w:val="9"/>
    <w:semiHidden/>
    <w:rsid w:val="00CA2DC2"/>
    <w:rPr>
      <w:rFonts w:asciiTheme="majorHAnsi" w:eastAsiaTheme="majorEastAsia" w:hAnsiTheme="majorHAnsi" w:cstheme="majorBidi"/>
      <w:b/>
      <w:bCs/>
      <w:i/>
      <w:iCs/>
      <w:color w:val="4F81BD" w:themeColor="accent1"/>
      <w:sz w:val="24"/>
      <w:szCs w:val="20"/>
      <w:lang w:val="en-US"/>
    </w:rPr>
  </w:style>
  <w:style w:type="character" w:customStyle="1" w:styleId="Heading5Char">
    <w:name w:val="Heading 5 Char"/>
    <w:basedOn w:val="DefaultParagraphFont"/>
    <w:link w:val="Heading5"/>
    <w:uiPriority w:val="9"/>
    <w:semiHidden/>
    <w:rsid w:val="00CA2DC2"/>
    <w:rPr>
      <w:rFonts w:asciiTheme="majorHAnsi" w:eastAsiaTheme="majorEastAsia" w:hAnsiTheme="majorHAnsi" w:cstheme="majorBidi"/>
      <w:color w:val="243F60" w:themeColor="accent1" w:themeShade="7F"/>
      <w:sz w:val="24"/>
      <w:szCs w:val="20"/>
      <w:lang w:val="en-US"/>
    </w:rPr>
  </w:style>
  <w:style w:type="character" w:customStyle="1" w:styleId="Heading6Char">
    <w:name w:val="Heading 6 Char"/>
    <w:basedOn w:val="DefaultParagraphFont"/>
    <w:link w:val="Heading6"/>
    <w:uiPriority w:val="9"/>
    <w:semiHidden/>
    <w:rsid w:val="00CA2DC2"/>
    <w:rPr>
      <w:rFonts w:asciiTheme="majorHAnsi" w:eastAsiaTheme="majorEastAsia" w:hAnsiTheme="majorHAnsi" w:cstheme="majorBidi"/>
      <w:i/>
      <w:iCs/>
      <w:color w:val="243F60" w:themeColor="accent1" w:themeShade="7F"/>
      <w:sz w:val="24"/>
      <w:szCs w:val="20"/>
      <w:lang w:val="en-US"/>
    </w:rPr>
  </w:style>
  <w:style w:type="paragraph" w:styleId="NormalWeb">
    <w:name w:val="Normal (Web)"/>
    <w:basedOn w:val="Normal"/>
    <w:rsid w:val="00A84429"/>
    <w:pPr>
      <w:spacing w:before="100" w:beforeAutospacing="1" w:after="100" w:afterAutospacing="1"/>
    </w:pPr>
    <w:rPr>
      <w:rFonts w:ascii="Arial Unicode MS" w:eastAsia="Arial Unicode MS" w:hAnsi="Arial Unicode MS" w:cs="Arial Unicode MS"/>
      <w:color w:val="000000"/>
      <w:sz w:val="24"/>
      <w:szCs w:val="24"/>
      <w:lang w:val="en-AU"/>
    </w:rPr>
  </w:style>
  <w:style w:type="paragraph" w:styleId="BodyTextIndent">
    <w:name w:val="Body Text Indent"/>
    <w:basedOn w:val="Normal"/>
    <w:link w:val="BodyTextIndentChar"/>
    <w:uiPriority w:val="99"/>
    <w:semiHidden/>
    <w:unhideWhenUsed/>
    <w:rsid w:val="00E60AE0"/>
    <w:pPr>
      <w:spacing w:after="120"/>
      <w:ind w:left="283"/>
    </w:pPr>
  </w:style>
  <w:style w:type="character" w:customStyle="1" w:styleId="BodyTextIndentChar">
    <w:name w:val="Body Text Indent Char"/>
    <w:basedOn w:val="DefaultParagraphFont"/>
    <w:link w:val="BodyTextIndent"/>
    <w:uiPriority w:val="99"/>
    <w:semiHidden/>
    <w:rsid w:val="00E60AE0"/>
    <w:rPr>
      <w:rFonts w:ascii="Century Schoolbook" w:eastAsia="Times New Roman" w:hAnsi="Century Schoolbook" w:cs="Times New Roman"/>
      <w:sz w:val="28"/>
      <w:szCs w:val="20"/>
      <w:lang w:val="en-US"/>
    </w:rPr>
  </w:style>
  <w:style w:type="character" w:customStyle="1" w:styleId="Heading7Char">
    <w:name w:val="Heading 7 Char"/>
    <w:basedOn w:val="DefaultParagraphFont"/>
    <w:link w:val="Heading7"/>
    <w:uiPriority w:val="9"/>
    <w:semiHidden/>
    <w:rsid w:val="00DB669C"/>
    <w:rPr>
      <w:rFonts w:asciiTheme="majorHAnsi" w:eastAsiaTheme="majorEastAsia" w:hAnsiTheme="majorHAnsi" w:cstheme="majorBidi"/>
      <w:i/>
      <w:iCs/>
      <w:color w:val="404040" w:themeColor="text1" w:themeTint="BF"/>
      <w:sz w:val="28"/>
      <w:szCs w:val="20"/>
      <w:lang w:val="en-US"/>
    </w:rPr>
  </w:style>
  <w:style w:type="character" w:customStyle="1" w:styleId="Heading8Char">
    <w:name w:val="Heading 8 Char"/>
    <w:basedOn w:val="DefaultParagraphFont"/>
    <w:link w:val="Heading8"/>
    <w:uiPriority w:val="9"/>
    <w:semiHidden/>
    <w:rsid w:val="00FB2061"/>
    <w:rPr>
      <w:rFonts w:asciiTheme="majorHAnsi" w:eastAsiaTheme="majorEastAsia" w:hAnsiTheme="majorHAnsi" w:cstheme="majorBidi"/>
      <w:color w:val="404040" w:themeColor="text1" w:themeTint="BF"/>
      <w:sz w:val="20"/>
      <w:szCs w:val="20"/>
      <w:lang w:val="en-US"/>
    </w:rPr>
  </w:style>
  <w:style w:type="paragraph" w:customStyle="1" w:styleId="BARCODE">
    <w:name w:val="BARCODE"/>
    <w:rsid w:val="003354CB"/>
    <w:pPr>
      <w:spacing w:after="0" w:line="240" w:lineRule="auto"/>
    </w:pPr>
    <w:rPr>
      <w:rFonts w:ascii="Times New Roman" w:eastAsia="Times New Roman" w:hAnsi="Times New Roman" w:cs="Times New Roman"/>
      <w:sz w:val="24"/>
      <w:szCs w:val="20"/>
    </w:rPr>
  </w:style>
  <w:style w:type="paragraph" w:customStyle="1" w:styleId="SendText">
    <w:name w:val="Send Text"/>
    <w:basedOn w:val="Normal"/>
    <w:rsid w:val="00396CEC"/>
    <w:pPr>
      <w:spacing w:before="120" w:after="120"/>
    </w:pPr>
    <w:rPr>
      <w:rFonts w:ascii="Times New Roman" w:hAnsi="Times New Roman"/>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2526924">
      <w:bodyDiv w:val="1"/>
      <w:marLeft w:val="0"/>
      <w:marRight w:val="0"/>
      <w:marTop w:val="0"/>
      <w:marBottom w:val="0"/>
      <w:divBdr>
        <w:top w:val="none" w:sz="0" w:space="0" w:color="auto"/>
        <w:left w:val="none" w:sz="0" w:space="0" w:color="auto"/>
        <w:bottom w:val="none" w:sz="0" w:space="0" w:color="auto"/>
        <w:right w:val="none" w:sz="0" w:space="0" w:color="auto"/>
      </w:divBdr>
      <w:divsChild>
        <w:div w:id="1213930239">
          <w:marLeft w:val="0"/>
          <w:marRight w:val="0"/>
          <w:marTop w:val="0"/>
          <w:marBottom w:val="0"/>
          <w:divBdr>
            <w:top w:val="none" w:sz="0" w:space="0" w:color="auto"/>
            <w:left w:val="none" w:sz="0" w:space="0" w:color="auto"/>
            <w:bottom w:val="none" w:sz="0" w:space="0" w:color="auto"/>
            <w:right w:val="none" w:sz="0" w:space="0" w:color="auto"/>
          </w:divBdr>
          <w:divsChild>
            <w:div w:id="1998993837">
              <w:marLeft w:val="0"/>
              <w:marRight w:val="0"/>
              <w:marTop w:val="0"/>
              <w:marBottom w:val="0"/>
              <w:divBdr>
                <w:top w:val="none" w:sz="0" w:space="0" w:color="auto"/>
                <w:left w:val="none" w:sz="0" w:space="0" w:color="auto"/>
                <w:bottom w:val="none" w:sz="0" w:space="0" w:color="auto"/>
                <w:right w:val="none" w:sz="0" w:space="0" w:color="auto"/>
              </w:divBdr>
              <w:divsChild>
                <w:div w:id="1924869596">
                  <w:marLeft w:val="0"/>
                  <w:marRight w:val="0"/>
                  <w:marTop w:val="0"/>
                  <w:marBottom w:val="0"/>
                  <w:divBdr>
                    <w:top w:val="none" w:sz="0" w:space="0" w:color="auto"/>
                    <w:left w:val="none" w:sz="0" w:space="0" w:color="auto"/>
                    <w:bottom w:val="none" w:sz="0" w:space="0" w:color="auto"/>
                    <w:right w:val="none" w:sz="0" w:space="0" w:color="auto"/>
                  </w:divBdr>
                  <w:divsChild>
                    <w:div w:id="1899390162">
                      <w:marLeft w:val="0"/>
                      <w:marRight w:val="0"/>
                      <w:marTop w:val="0"/>
                      <w:marBottom w:val="0"/>
                      <w:divBdr>
                        <w:top w:val="none" w:sz="0" w:space="0" w:color="auto"/>
                        <w:left w:val="none" w:sz="0" w:space="0" w:color="auto"/>
                        <w:bottom w:val="none" w:sz="0" w:space="0" w:color="auto"/>
                        <w:right w:val="none" w:sz="0" w:space="0" w:color="auto"/>
                      </w:divBdr>
                      <w:divsChild>
                        <w:div w:id="1677921334">
                          <w:marLeft w:val="0"/>
                          <w:marRight w:val="0"/>
                          <w:marTop w:val="0"/>
                          <w:marBottom w:val="0"/>
                          <w:divBdr>
                            <w:top w:val="none" w:sz="0" w:space="0" w:color="auto"/>
                            <w:left w:val="none" w:sz="0" w:space="0" w:color="auto"/>
                            <w:bottom w:val="none" w:sz="0" w:space="0" w:color="auto"/>
                            <w:right w:val="none" w:sz="0" w:space="0" w:color="auto"/>
                          </w:divBdr>
                          <w:divsChild>
                            <w:div w:id="789278974">
                              <w:marLeft w:val="0"/>
                              <w:marRight w:val="0"/>
                              <w:marTop w:val="0"/>
                              <w:marBottom w:val="0"/>
                              <w:divBdr>
                                <w:top w:val="none" w:sz="0" w:space="0" w:color="auto"/>
                                <w:left w:val="none" w:sz="0" w:space="0" w:color="auto"/>
                                <w:bottom w:val="none" w:sz="0" w:space="0" w:color="auto"/>
                                <w:right w:val="none" w:sz="0" w:space="0" w:color="auto"/>
                              </w:divBdr>
                              <w:divsChild>
                                <w:div w:id="1595280579">
                                  <w:marLeft w:val="0"/>
                                  <w:marRight w:val="0"/>
                                  <w:marTop w:val="0"/>
                                  <w:marBottom w:val="0"/>
                                  <w:divBdr>
                                    <w:top w:val="none" w:sz="0" w:space="0" w:color="auto"/>
                                    <w:left w:val="none" w:sz="0" w:space="0" w:color="auto"/>
                                    <w:bottom w:val="none" w:sz="0" w:space="0" w:color="auto"/>
                                    <w:right w:val="none" w:sz="0" w:space="0" w:color="auto"/>
                                  </w:divBdr>
                                  <w:divsChild>
                                    <w:div w:id="1298074734">
                                      <w:marLeft w:val="0"/>
                                      <w:marRight w:val="0"/>
                                      <w:marTop w:val="0"/>
                                      <w:marBottom w:val="0"/>
                                      <w:divBdr>
                                        <w:top w:val="none" w:sz="0" w:space="0" w:color="auto"/>
                                        <w:left w:val="none" w:sz="0" w:space="0" w:color="auto"/>
                                        <w:bottom w:val="none" w:sz="0" w:space="0" w:color="auto"/>
                                        <w:right w:val="none" w:sz="0" w:space="0" w:color="auto"/>
                                      </w:divBdr>
                                      <w:divsChild>
                                        <w:div w:id="1650209497">
                                          <w:marLeft w:val="0"/>
                                          <w:marRight w:val="0"/>
                                          <w:marTop w:val="0"/>
                                          <w:marBottom w:val="0"/>
                                          <w:divBdr>
                                            <w:top w:val="none" w:sz="0" w:space="0" w:color="auto"/>
                                            <w:left w:val="none" w:sz="0" w:space="0" w:color="auto"/>
                                            <w:bottom w:val="none" w:sz="0" w:space="0" w:color="auto"/>
                                            <w:right w:val="none" w:sz="0" w:space="0" w:color="auto"/>
                                          </w:divBdr>
                                          <w:divsChild>
                                            <w:div w:id="1555695649">
                                              <w:marLeft w:val="0"/>
                                              <w:marRight w:val="0"/>
                                              <w:marTop w:val="0"/>
                                              <w:marBottom w:val="0"/>
                                              <w:divBdr>
                                                <w:top w:val="none" w:sz="0" w:space="0" w:color="auto"/>
                                                <w:left w:val="none" w:sz="0" w:space="0" w:color="auto"/>
                                                <w:bottom w:val="none" w:sz="0" w:space="0" w:color="auto"/>
                                                <w:right w:val="none" w:sz="0" w:space="0" w:color="auto"/>
                                              </w:divBdr>
                                              <w:divsChild>
                                                <w:div w:id="1082609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84623101">
      <w:bodyDiv w:val="1"/>
      <w:marLeft w:val="0"/>
      <w:marRight w:val="0"/>
      <w:marTop w:val="0"/>
      <w:marBottom w:val="0"/>
      <w:divBdr>
        <w:top w:val="none" w:sz="0" w:space="0" w:color="auto"/>
        <w:left w:val="none" w:sz="0" w:space="0" w:color="auto"/>
        <w:bottom w:val="none" w:sz="0" w:space="0" w:color="auto"/>
        <w:right w:val="none" w:sz="0" w:space="0" w:color="auto"/>
      </w:divBdr>
      <w:divsChild>
        <w:div w:id="1690714388">
          <w:marLeft w:val="0"/>
          <w:marRight w:val="0"/>
          <w:marTop w:val="0"/>
          <w:marBottom w:val="0"/>
          <w:divBdr>
            <w:top w:val="none" w:sz="0" w:space="0" w:color="auto"/>
            <w:left w:val="none" w:sz="0" w:space="0" w:color="auto"/>
            <w:bottom w:val="none" w:sz="0" w:space="0" w:color="auto"/>
            <w:right w:val="none" w:sz="0" w:space="0" w:color="auto"/>
          </w:divBdr>
          <w:divsChild>
            <w:div w:id="1338271904">
              <w:marLeft w:val="0"/>
              <w:marRight w:val="0"/>
              <w:marTop w:val="0"/>
              <w:marBottom w:val="0"/>
              <w:divBdr>
                <w:top w:val="none" w:sz="0" w:space="0" w:color="auto"/>
                <w:left w:val="none" w:sz="0" w:space="0" w:color="auto"/>
                <w:bottom w:val="none" w:sz="0" w:space="0" w:color="auto"/>
                <w:right w:val="none" w:sz="0" w:space="0" w:color="auto"/>
              </w:divBdr>
              <w:divsChild>
                <w:div w:id="2098941129">
                  <w:marLeft w:val="0"/>
                  <w:marRight w:val="0"/>
                  <w:marTop w:val="0"/>
                  <w:marBottom w:val="0"/>
                  <w:divBdr>
                    <w:top w:val="none" w:sz="0" w:space="0" w:color="auto"/>
                    <w:left w:val="none" w:sz="0" w:space="0" w:color="auto"/>
                    <w:bottom w:val="none" w:sz="0" w:space="0" w:color="auto"/>
                    <w:right w:val="none" w:sz="0" w:space="0" w:color="auto"/>
                  </w:divBdr>
                  <w:divsChild>
                    <w:div w:id="1459951858">
                      <w:marLeft w:val="0"/>
                      <w:marRight w:val="0"/>
                      <w:marTop w:val="0"/>
                      <w:marBottom w:val="0"/>
                      <w:divBdr>
                        <w:top w:val="none" w:sz="0" w:space="0" w:color="auto"/>
                        <w:left w:val="none" w:sz="0" w:space="0" w:color="auto"/>
                        <w:bottom w:val="none" w:sz="0" w:space="0" w:color="auto"/>
                        <w:right w:val="none" w:sz="0" w:space="0" w:color="auto"/>
                      </w:divBdr>
                      <w:divsChild>
                        <w:div w:id="1240485712">
                          <w:marLeft w:val="0"/>
                          <w:marRight w:val="0"/>
                          <w:marTop w:val="0"/>
                          <w:marBottom w:val="0"/>
                          <w:divBdr>
                            <w:top w:val="none" w:sz="0" w:space="0" w:color="auto"/>
                            <w:left w:val="none" w:sz="0" w:space="0" w:color="auto"/>
                            <w:bottom w:val="none" w:sz="0" w:space="0" w:color="auto"/>
                            <w:right w:val="none" w:sz="0" w:space="0" w:color="auto"/>
                          </w:divBdr>
                          <w:divsChild>
                            <w:div w:id="563369295">
                              <w:marLeft w:val="0"/>
                              <w:marRight w:val="0"/>
                              <w:marTop w:val="0"/>
                              <w:marBottom w:val="0"/>
                              <w:divBdr>
                                <w:top w:val="none" w:sz="0" w:space="0" w:color="auto"/>
                                <w:left w:val="none" w:sz="0" w:space="0" w:color="auto"/>
                                <w:bottom w:val="none" w:sz="0" w:space="0" w:color="auto"/>
                                <w:right w:val="none" w:sz="0" w:space="0" w:color="auto"/>
                              </w:divBdr>
                              <w:divsChild>
                                <w:div w:id="697969851">
                                  <w:marLeft w:val="0"/>
                                  <w:marRight w:val="0"/>
                                  <w:marTop w:val="0"/>
                                  <w:marBottom w:val="0"/>
                                  <w:divBdr>
                                    <w:top w:val="none" w:sz="0" w:space="0" w:color="auto"/>
                                    <w:left w:val="none" w:sz="0" w:space="0" w:color="auto"/>
                                    <w:bottom w:val="none" w:sz="0" w:space="0" w:color="auto"/>
                                    <w:right w:val="none" w:sz="0" w:space="0" w:color="auto"/>
                                  </w:divBdr>
                                  <w:divsChild>
                                    <w:div w:id="1656647622">
                                      <w:marLeft w:val="0"/>
                                      <w:marRight w:val="0"/>
                                      <w:marTop w:val="0"/>
                                      <w:marBottom w:val="0"/>
                                      <w:divBdr>
                                        <w:top w:val="none" w:sz="0" w:space="0" w:color="auto"/>
                                        <w:left w:val="none" w:sz="0" w:space="0" w:color="auto"/>
                                        <w:bottom w:val="none" w:sz="0" w:space="0" w:color="auto"/>
                                        <w:right w:val="none" w:sz="0" w:space="0" w:color="auto"/>
                                      </w:divBdr>
                                      <w:divsChild>
                                        <w:div w:id="407121395">
                                          <w:marLeft w:val="0"/>
                                          <w:marRight w:val="0"/>
                                          <w:marTop w:val="0"/>
                                          <w:marBottom w:val="0"/>
                                          <w:divBdr>
                                            <w:top w:val="none" w:sz="0" w:space="0" w:color="auto"/>
                                            <w:left w:val="none" w:sz="0" w:space="0" w:color="auto"/>
                                            <w:bottom w:val="none" w:sz="0" w:space="0" w:color="auto"/>
                                            <w:right w:val="none" w:sz="0" w:space="0" w:color="auto"/>
                                          </w:divBdr>
                                          <w:divsChild>
                                            <w:div w:id="1210142923">
                                              <w:marLeft w:val="0"/>
                                              <w:marRight w:val="0"/>
                                              <w:marTop w:val="0"/>
                                              <w:marBottom w:val="0"/>
                                              <w:divBdr>
                                                <w:top w:val="none" w:sz="0" w:space="0" w:color="auto"/>
                                                <w:left w:val="none" w:sz="0" w:space="0" w:color="auto"/>
                                                <w:bottom w:val="none" w:sz="0" w:space="0" w:color="auto"/>
                                                <w:right w:val="none" w:sz="0" w:space="0" w:color="auto"/>
                                              </w:divBdr>
                                              <w:divsChild>
                                                <w:div w:id="1708018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117" Type="http://schemas.openxmlformats.org/officeDocument/2006/relationships/image" Target="media/image82.wmf"/><Relationship Id="rId21" Type="http://schemas.openxmlformats.org/officeDocument/2006/relationships/image" Target="media/image7.png"/><Relationship Id="rId42" Type="http://schemas.openxmlformats.org/officeDocument/2006/relationships/image" Target="media/image28.png"/><Relationship Id="rId47" Type="http://schemas.openxmlformats.org/officeDocument/2006/relationships/image" Target="media/image33.wmf"/><Relationship Id="rId63" Type="http://schemas.openxmlformats.org/officeDocument/2006/relationships/image" Target="media/image46.png"/><Relationship Id="rId68" Type="http://schemas.openxmlformats.org/officeDocument/2006/relationships/oleObject" Target="embeddings/oleObject5.bin"/><Relationship Id="rId84" Type="http://schemas.openxmlformats.org/officeDocument/2006/relationships/image" Target="media/image60.jpeg"/><Relationship Id="rId89" Type="http://schemas.openxmlformats.org/officeDocument/2006/relationships/image" Target="media/image64.wmf"/><Relationship Id="rId112" Type="http://schemas.openxmlformats.org/officeDocument/2006/relationships/image" Target="media/image80.wmf"/><Relationship Id="rId16" Type="http://schemas.openxmlformats.org/officeDocument/2006/relationships/image" Target="media/image3.jpeg"/><Relationship Id="rId107" Type="http://schemas.openxmlformats.org/officeDocument/2006/relationships/image" Target="media/image77.jpeg"/><Relationship Id="rId11" Type="http://schemas.openxmlformats.org/officeDocument/2006/relationships/endnotes" Target="endnotes.xml"/><Relationship Id="rId32" Type="http://schemas.openxmlformats.org/officeDocument/2006/relationships/image" Target="media/image18.jpeg"/><Relationship Id="rId37" Type="http://schemas.openxmlformats.org/officeDocument/2006/relationships/image" Target="media/image23.jpeg"/><Relationship Id="rId53" Type="http://schemas.openxmlformats.org/officeDocument/2006/relationships/oleObject" Target="embeddings/oleObject2.bin"/><Relationship Id="rId58" Type="http://schemas.openxmlformats.org/officeDocument/2006/relationships/header" Target="header3.xml"/><Relationship Id="rId74" Type="http://schemas.openxmlformats.org/officeDocument/2006/relationships/oleObject" Target="embeddings/oleObject8.bin"/><Relationship Id="rId79" Type="http://schemas.openxmlformats.org/officeDocument/2006/relationships/header" Target="header4.xml"/><Relationship Id="rId102" Type="http://schemas.openxmlformats.org/officeDocument/2006/relationships/image" Target="media/image73.jpeg"/><Relationship Id="rId123" Type="http://schemas.openxmlformats.org/officeDocument/2006/relationships/header" Target="header15.xml"/><Relationship Id="rId5" Type="http://schemas.openxmlformats.org/officeDocument/2006/relationships/customXml" Target="../customXml/item5.xml"/><Relationship Id="rId90" Type="http://schemas.openxmlformats.org/officeDocument/2006/relationships/header" Target="header6.xml"/><Relationship Id="rId95" Type="http://schemas.openxmlformats.org/officeDocument/2006/relationships/image" Target="media/image68.png"/><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47.png"/><Relationship Id="rId69" Type="http://schemas.openxmlformats.org/officeDocument/2006/relationships/image" Target="media/image50.png"/><Relationship Id="rId113" Type="http://schemas.openxmlformats.org/officeDocument/2006/relationships/oleObject" Target="embeddings/oleObject11.bin"/><Relationship Id="rId118" Type="http://schemas.openxmlformats.org/officeDocument/2006/relationships/image" Target="media/image83.png"/><Relationship Id="rId80" Type="http://schemas.openxmlformats.org/officeDocument/2006/relationships/image" Target="media/image56.jpeg"/><Relationship Id="rId85" Type="http://schemas.openxmlformats.org/officeDocument/2006/relationships/image" Target="media/image61.png"/><Relationship Id="rId12" Type="http://schemas.openxmlformats.org/officeDocument/2006/relationships/image" Target="media/image1.jpeg"/><Relationship Id="rId17" Type="http://schemas.openxmlformats.org/officeDocument/2006/relationships/image" Target="media/image4.jpeg"/><Relationship Id="rId33" Type="http://schemas.openxmlformats.org/officeDocument/2006/relationships/image" Target="media/image19.jpeg"/><Relationship Id="rId38" Type="http://schemas.openxmlformats.org/officeDocument/2006/relationships/image" Target="media/image24.png"/><Relationship Id="rId59" Type="http://schemas.openxmlformats.org/officeDocument/2006/relationships/image" Target="media/image43.wmf"/><Relationship Id="rId103" Type="http://schemas.openxmlformats.org/officeDocument/2006/relationships/image" Target="media/image74.png"/><Relationship Id="rId108" Type="http://schemas.openxmlformats.org/officeDocument/2006/relationships/header" Target="header10.xml"/><Relationship Id="rId124" Type="http://schemas.openxmlformats.org/officeDocument/2006/relationships/header" Target="header16.xml"/><Relationship Id="rId54" Type="http://schemas.openxmlformats.org/officeDocument/2006/relationships/image" Target="media/image39.png"/><Relationship Id="rId70" Type="http://schemas.openxmlformats.org/officeDocument/2006/relationships/oleObject" Target="embeddings/oleObject6.bin"/><Relationship Id="rId75" Type="http://schemas.openxmlformats.org/officeDocument/2006/relationships/image" Target="media/image53.png"/><Relationship Id="rId91" Type="http://schemas.openxmlformats.org/officeDocument/2006/relationships/image" Target="media/image65.wmf"/><Relationship Id="rId96" Type="http://schemas.openxmlformats.org/officeDocument/2006/relationships/image" Target="media/image69.jpeg"/><Relationship Id="rId1" Type="http://schemas.openxmlformats.org/officeDocument/2006/relationships/customXml" Target="../customXml/item1.xml"/><Relationship Id="rId6" Type="http://schemas.openxmlformats.org/officeDocument/2006/relationships/numbering" Target="numbering.xml"/><Relationship Id="rId23" Type="http://schemas.openxmlformats.org/officeDocument/2006/relationships/image" Target="media/image9.jpeg"/><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81.png"/><Relationship Id="rId119" Type="http://schemas.openxmlformats.org/officeDocument/2006/relationships/image" Target="media/image84.png"/><Relationship Id="rId44" Type="http://schemas.openxmlformats.org/officeDocument/2006/relationships/image" Target="media/image30.png"/><Relationship Id="rId60" Type="http://schemas.openxmlformats.org/officeDocument/2006/relationships/image" Target="media/image44.jpeg"/><Relationship Id="rId65" Type="http://schemas.openxmlformats.org/officeDocument/2006/relationships/image" Target="media/image48.png"/><Relationship Id="rId81" Type="http://schemas.openxmlformats.org/officeDocument/2006/relationships/image" Target="media/image57.png"/><Relationship Id="rId86" Type="http://schemas.openxmlformats.org/officeDocument/2006/relationships/image" Target="media/image62.jpeg"/><Relationship Id="rId13" Type="http://schemas.openxmlformats.org/officeDocument/2006/relationships/image" Target="media/image2.png"/><Relationship Id="rId18" Type="http://schemas.openxmlformats.org/officeDocument/2006/relationships/image" Target="media/image5.png"/><Relationship Id="rId39" Type="http://schemas.openxmlformats.org/officeDocument/2006/relationships/image" Target="media/image25.png"/><Relationship Id="rId109" Type="http://schemas.openxmlformats.org/officeDocument/2006/relationships/header" Target="header11.xml"/><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0.jpeg"/><Relationship Id="rId76" Type="http://schemas.openxmlformats.org/officeDocument/2006/relationships/oleObject" Target="embeddings/oleObject9.bin"/><Relationship Id="rId97" Type="http://schemas.openxmlformats.org/officeDocument/2006/relationships/image" Target="media/image70.jpeg"/><Relationship Id="rId104" Type="http://schemas.openxmlformats.org/officeDocument/2006/relationships/header" Target="header9.xml"/><Relationship Id="rId120" Type="http://schemas.openxmlformats.org/officeDocument/2006/relationships/image" Target="media/image85.wmf"/><Relationship Id="rId125"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image" Target="media/image51.png"/><Relationship Id="rId92" Type="http://schemas.openxmlformats.org/officeDocument/2006/relationships/oleObject" Target="embeddings/oleObject10.bin"/><Relationship Id="rId2" Type="http://schemas.openxmlformats.org/officeDocument/2006/relationships/customXml" Target="../customXml/item2.xml"/><Relationship Id="rId29" Type="http://schemas.openxmlformats.org/officeDocument/2006/relationships/image" Target="media/image15.png"/><Relationship Id="rId24" Type="http://schemas.openxmlformats.org/officeDocument/2006/relationships/image" Target="media/image10.jpeg"/><Relationship Id="rId40" Type="http://schemas.openxmlformats.org/officeDocument/2006/relationships/image" Target="media/image26.wmf"/><Relationship Id="rId45" Type="http://schemas.openxmlformats.org/officeDocument/2006/relationships/image" Target="media/image31.png"/><Relationship Id="rId66" Type="http://schemas.openxmlformats.org/officeDocument/2006/relationships/oleObject" Target="embeddings/oleObject4.bin"/><Relationship Id="rId87" Type="http://schemas.openxmlformats.org/officeDocument/2006/relationships/image" Target="media/image63.wmf"/><Relationship Id="rId110" Type="http://schemas.openxmlformats.org/officeDocument/2006/relationships/image" Target="media/image78.jpeg"/><Relationship Id="rId115" Type="http://schemas.openxmlformats.org/officeDocument/2006/relationships/header" Target="header12.xml"/><Relationship Id="rId61" Type="http://schemas.openxmlformats.org/officeDocument/2006/relationships/oleObject" Target="embeddings/oleObject3.bin"/><Relationship Id="rId82" Type="http://schemas.openxmlformats.org/officeDocument/2006/relationships/image" Target="media/image58.jpeg"/><Relationship Id="rId19" Type="http://schemas.openxmlformats.org/officeDocument/2006/relationships/oleObject" Target="embeddings/oleObject1.bin"/><Relationship Id="rId14" Type="http://schemas.openxmlformats.org/officeDocument/2006/relationships/header" Target="header1.xml"/><Relationship Id="rId30" Type="http://schemas.openxmlformats.org/officeDocument/2006/relationships/image" Target="media/image16.jpeg"/><Relationship Id="rId35" Type="http://schemas.openxmlformats.org/officeDocument/2006/relationships/image" Target="media/image21.png"/><Relationship Id="rId56" Type="http://schemas.openxmlformats.org/officeDocument/2006/relationships/image" Target="media/image41.png"/><Relationship Id="rId77" Type="http://schemas.openxmlformats.org/officeDocument/2006/relationships/image" Target="media/image54.png"/><Relationship Id="rId100" Type="http://schemas.openxmlformats.org/officeDocument/2006/relationships/header" Target="header8.xml"/><Relationship Id="rId105" Type="http://schemas.openxmlformats.org/officeDocument/2006/relationships/image" Target="media/image75.wmf"/><Relationship Id="rId12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image" Target="media/image37.jpeg"/><Relationship Id="rId72" Type="http://schemas.openxmlformats.org/officeDocument/2006/relationships/oleObject" Target="embeddings/oleObject7.bin"/><Relationship Id="rId93" Type="http://schemas.openxmlformats.org/officeDocument/2006/relationships/image" Target="media/image66.jpeg"/><Relationship Id="rId98" Type="http://schemas.openxmlformats.org/officeDocument/2006/relationships/image" Target="media/image71.png"/><Relationship Id="rId121" Type="http://schemas.openxmlformats.org/officeDocument/2006/relationships/image" Target="media/image86.jpeg"/><Relationship Id="rId3" Type="http://schemas.openxmlformats.org/officeDocument/2006/relationships/customXml" Target="../customXml/item3.xml"/><Relationship Id="rId25" Type="http://schemas.openxmlformats.org/officeDocument/2006/relationships/image" Target="media/image11.jpeg"/><Relationship Id="rId46" Type="http://schemas.openxmlformats.org/officeDocument/2006/relationships/image" Target="media/image32.png"/><Relationship Id="rId67" Type="http://schemas.openxmlformats.org/officeDocument/2006/relationships/image" Target="media/image49.png"/><Relationship Id="rId116" Type="http://schemas.openxmlformats.org/officeDocument/2006/relationships/header" Target="header13.xml"/><Relationship Id="rId20" Type="http://schemas.openxmlformats.org/officeDocument/2006/relationships/image" Target="media/image6.png"/><Relationship Id="rId41" Type="http://schemas.openxmlformats.org/officeDocument/2006/relationships/image" Target="media/image27.wmf"/><Relationship Id="rId62" Type="http://schemas.openxmlformats.org/officeDocument/2006/relationships/image" Target="media/image45.png"/><Relationship Id="rId83" Type="http://schemas.openxmlformats.org/officeDocument/2006/relationships/image" Target="media/image59.png"/><Relationship Id="rId88" Type="http://schemas.openxmlformats.org/officeDocument/2006/relationships/header" Target="header5.xml"/><Relationship Id="rId111" Type="http://schemas.openxmlformats.org/officeDocument/2006/relationships/image" Target="media/image79.wmf"/><Relationship Id="rId15" Type="http://schemas.openxmlformats.org/officeDocument/2006/relationships/header" Target="header2.xml"/><Relationship Id="rId36" Type="http://schemas.openxmlformats.org/officeDocument/2006/relationships/image" Target="media/image22.png"/><Relationship Id="rId57" Type="http://schemas.openxmlformats.org/officeDocument/2006/relationships/image" Target="media/image42.png"/><Relationship Id="rId106" Type="http://schemas.openxmlformats.org/officeDocument/2006/relationships/image" Target="media/image76.jpeg"/><Relationship Id="rId10" Type="http://schemas.openxmlformats.org/officeDocument/2006/relationships/footnotes" Target="footnotes.xml"/><Relationship Id="rId31" Type="http://schemas.openxmlformats.org/officeDocument/2006/relationships/image" Target="media/image17.jpeg"/><Relationship Id="rId52" Type="http://schemas.openxmlformats.org/officeDocument/2006/relationships/image" Target="media/image38.jpeg"/><Relationship Id="rId73" Type="http://schemas.openxmlformats.org/officeDocument/2006/relationships/image" Target="media/image52.png"/><Relationship Id="rId78" Type="http://schemas.openxmlformats.org/officeDocument/2006/relationships/image" Target="media/image55.jpeg"/><Relationship Id="rId94" Type="http://schemas.openxmlformats.org/officeDocument/2006/relationships/image" Target="media/image67.png"/><Relationship Id="rId99" Type="http://schemas.openxmlformats.org/officeDocument/2006/relationships/header" Target="header7.xml"/><Relationship Id="rId101" Type="http://schemas.openxmlformats.org/officeDocument/2006/relationships/image" Target="media/image72.jpeg"/><Relationship Id="rId122" Type="http://schemas.openxmlformats.org/officeDocument/2006/relationships/header" Target="header14.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B7B837-58A5-4B60-9C83-659556D3B602}">
  <ds:schemaRefs>
    <ds:schemaRef ds:uri="http://purl.org/dc/terms/"/>
    <ds:schemaRef ds:uri="http://purl.org/dc/elements/1.1/"/>
    <ds:schemaRef ds:uri="http://schemas.microsoft.com/office/2006/metadata/properties"/>
    <ds:schemaRef ds:uri="http://schemas.microsoft.com/sharepoint/v3"/>
    <ds:schemaRef ds:uri="http://www.w3.org/XML/1998/namespace"/>
    <ds:schemaRef ds:uri="1966e606-8b69-4075-9ef8-a409e80aaa70"/>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http://schemas.microsoft.com/Sharepoint/v3"/>
  </ds:schemaRefs>
</ds:datastoreItem>
</file>

<file path=customXml/itemProps2.xml><?xml version="1.0" encoding="utf-8"?>
<ds:datastoreItem xmlns:ds="http://schemas.openxmlformats.org/officeDocument/2006/customXml" ds:itemID="{AA2923BC-6CAA-4154-8361-00A4C1162B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10E66BE-F7F0-4B05-9D8E-77395B7B7519}">
  <ds:schemaRefs>
    <ds:schemaRef ds:uri="http://schemas.microsoft.com/sharepoint/events"/>
  </ds:schemaRefs>
</ds:datastoreItem>
</file>

<file path=customXml/itemProps4.xml><?xml version="1.0" encoding="utf-8"?>
<ds:datastoreItem xmlns:ds="http://schemas.openxmlformats.org/officeDocument/2006/customXml" ds:itemID="{2749DC26-0495-4316-A323-AAB480D3B28A}">
  <ds:schemaRefs>
    <ds:schemaRef ds:uri="http://schemas.microsoft.com/sharepoint/v3/contenttype/forms"/>
  </ds:schemaRefs>
</ds:datastoreItem>
</file>

<file path=customXml/itemProps5.xml><?xml version="1.0" encoding="utf-8"?>
<ds:datastoreItem xmlns:ds="http://schemas.openxmlformats.org/officeDocument/2006/customXml" ds:itemID="{C7AD1E3D-F541-41E3-BAC3-54B8E950C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7</TotalTime>
  <Pages>78</Pages>
  <Words>5524</Words>
  <Characters>31488</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369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a Morgan</dc:creator>
  <cp:lastModifiedBy>Phillips, Simon S</cp:lastModifiedBy>
  <cp:revision>68</cp:revision>
  <cp:lastPrinted>2014-02-27T23:25:00Z</cp:lastPrinted>
  <dcterms:created xsi:type="dcterms:W3CDTF">2012-11-30T04:36:00Z</dcterms:created>
  <dcterms:modified xsi:type="dcterms:W3CDTF">2020-03-19T2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b0f09741-d2fe-4472-8ee8-b36691e425eb}</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575</vt:lpwstr>
  </property>
  <property fmtid="{D5CDD505-2E9C-101B-9397-08002B2CF9AE}" pid="12" name="RecordPoint_SubmissionCompleted">
    <vt:lpwstr>2020-03-13T16:49:15.9353422+11:00</vt:lpwstr>
  </property>
</Properties>
</file>